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9"/>
  </p:notesMasterIdLst>
  <p:sldIdLst>
    <p:sldId id="362" r:id="rId2"/>
    <p:sldId id="262" r:id="rId3"/>
    <p:sldId id="274" r:id="rId4"/>
    <p:sldId id="275" r:id="rId5"/>
    <p:sldId id="276" r:id="rId6"/>
    <p:sldId id="277" r:id="rId7"/>
    <p:sldId id="278" r:id="rId8"/>
    <p:sldId id="279" r:id="rId9"/>
    <p:sldId id="363" r:id="rId10"/>
    <p:sldId id="280" r:id="rId11"/>
    <p:sldId id="281" r:id="rId12"/>
    <p:sldId id="364" r:id="rId13"/>
    <p:sldId id="282" r:id="rId14"/>
    <p:sldId id="263" r:id="rId15"/>
    <p:sldId id="368" r:id="rId16"/>
    <p:sldId id="366" r:id="rId17"/>
    <p:sldId id="369" r:id="rId18"/>
    <p:sldId id="370" r:id="rId19"/>
    <p:sldId id="371" r:id="rId20"/>
    <p:sldId id="372" r:id="rId21"/>
    <p:sldId id="373" r:id="rId22"/>
    <p:sldId id="374" r:id="rId23"/>
    <p:sldId id="375" r:id="rId24"/>
    <p:sldId id="376" r:id="rId25"/>
    <p:sldId id="377" r:id="rId26"/>
    <p:sldId id="378" r:id="rId27"/>
    <p:sldId id="379" r:id="rId28"/>
    <p:sldId id="380" r:id="rId29"/>
    <p:sldId id="381" r:id="rId30"/>
    <p:sldId id="264" r:id="rId31"/>
    <p:sldId id="382" r:id="rId32"/>
    <p:sldId id="383" r:id="rId33"/>
    <p:sldId id="384" r:id="rId34"/>
    <p:sldId id="385" r:id="rId35"/>
    <p:sldId id="386" r:id="rId36"/>
    <p:sldId id="387" r:id="rId37"/>
    <p:sldId id="389" r:id="rId38"/>
    <p:sldId id="390" r:id="rId39"/>
    <p:sldId id="391" r:id="rId40"/>
    <p:sldId id="392" r:id="rId41"/>
    <p:sldId id="393" r:id="rId42"/>
    <p:sldId id="394" r:id="rId43"/>
    <p:sldId id="395" r:id="rId44"/>
    <p:sldId id="326" r:id="rId45"/>
    <p:sldId id="327" r:id="rId46"/>
    <p:sldId id="265" r:id="rId47"/>
    <p:sldId id="396" r:id="rId48"/>
    <p:sldId id="397" r:id="rId49"/>
    <p:sldId id="398" r:id="rId50"/>
    <p:sldId id="414" r:id="rId51"/>
    <p:sldId id="400" r:id="rId52"/>
    <p:sldId id="333" r:id="rId53"/>
    <p:sldId id="334" r:id="rId54"/>
    <p:sldId id="401" r:id="rId55"/>
    <p:sldId id="402" r:id="rId56"/>
    <p:sldId id="403" r:id="rId57"/>
    <p:sldId id="404" r:id="rId58"/>
    <p:sldId id="339" r:id="rId59"/>
    <p:sldId id="340" r:id="rId60"/>
    <p:sldId id="341" r:id="rId61"/>
    <p:sldId id="342" r:id="rId62"/>
    <p:sldId id="343" r:id="rId63"/>
    <p:sldId id="344" r:id="rId64"/>
    <p:sldId id="345" r:id="rId65"/>
    <p:sldId id="346" r:id="rId66"/>
    <p:sldId id="405" r:id="rId67"/>
    <p:sldId id="348" r:id="rId68"/>
    <p:sldId id="406" r:id="rId69"/>
    <p:sldId id="350" r:id="rId70"/>
    <p:sldId id="351" r:id="rId71"/>
    <p:sldId id="358" r:id="rId72"/>
    <p:sldId id="407" r:id="rId73"/>
    <p:sldId id="408" r:id="rId74"/>
    <p:sldId id="409" r:id="rId75"/>
    <p:sldId id="410" r:id="rId76"/>
    <p:sldId id="356" r:id="rId77"/>
    <p:sldId id="411" r:id="rId78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3231" autoAdjust="0"/>
  </p:normalViewPr>
  <p:slideViewPr>
    <p:cSldViewPr snapToGrid="0">
      <p:cViewPr>
        <p:scale>
          <a:sx n="76" d="100"/>
          <a:sy n="76" d="100"/>
        </p:scale>
        <p:origin x="-468" y="39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7" Type="http://schemas.openxmlformats.org/officeDocument/2006/relationships/image" Target="../media/image154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07.wmf"/><Relationship Id="rId1" Type="http://schemas.openxmlformats.org/officeDocument/2006/relationships/image" Target="../media/image1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7C31BC-F33E-4394-9CFB-4B1BE0A7C4D6}" type="datetimeFigureOut">
              <a:rPr lang="en-US" smtClean="0"/>
              <a:t>3/1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BE7467-70AB-4A8A-AA26-E23C724C63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99704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40329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34462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34462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794683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34462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34462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34462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3446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32901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55F666C-549A-4144-BE9D-24525954FC6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BD9DE4C-036E-4E91-B19E-9B62695B9F9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047A7CDF-72C4-4519-A427-96E5F517D5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5/03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818EBA2-1C9B-4498-8DA9-08CBE3D40F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29B27A8F-BB3F-458B-8337-9A7C340FA6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465749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5674220-9A3A-43A2-BB98-D0115C2197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1D1291AE-DB74-422B-B293-0F36911FFA9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2530FE65-319D-4E6E-A9F0-D524A8652A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5/03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A563D86-EAA5-4A5D-B11B-2D97DDFD82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5D7C6E1-F1A4-4822-B7C0-76A6E5D65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302406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A9C65148-1522-4572-BE02-6FD3C9CBF55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B4ED0ED9-5F1D-4943-A83D-17D729B9C69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69ED8EE-862F-4674-A1DF-23E9F44FB5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5/03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08329616-9A1E-4696-9D93-603C4D392C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2E1EDE9F-CDBA-4022-B648-803821D926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08186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5/03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46678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3"/>
            <a:ext cx="2844801" cy="365125"/>
          </a:xfrm>
          <a:prstGeom prst="rect">
            <a:avLst/>
          </a:prstGeom>
        </p:spPr>
        <p:txBody>
          <a:bodyPr lIns="45704" tIns="22852" rIns="45704" bIns="22852"/>
          <a:lstStyle/>
          <a:p>
            <a:fld id="{D15044BE-B3F3-4258-B55D-9238C2EBFDF1}" type="datetimeFigureOut">
              <a:rPr lang="en-US" smtClean="0"/>
              <a:pPr/>
              <a:t>3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3" y="6356353"/>
            <a:ext cx="3860800" cy="365125"/>
          </a:xfrm>
          <a:prstGeom prst="rect">
            <a:avLst/>
          </a:prstGeom>
        </p:spPr>
        <p:txBody>
          <a:bodyPr lIns="45704" tIns="22852" rIns="45704" bIns="22852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2" y="6356353"/>
            <a:ext cx="2844801" cy="365125"/>
          </a:xfrm>
          <a:prstGeom prst="rect">
            <a:avLst/>
          </a:prstGeom>
        </p:spPr>
        <p:txBody>
          <a:bodyPr lIns="45704" tIns="22852" rIns="45704" bIns="22852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346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B2105AC-0EEE-4CFD-A71A-3B3B46B899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C6248B2F-D243-4129-BA34-69CF154495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D95C62E0-9CD9-49B6-96C2-1DD7032961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5/03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1F5D981-CC4D-4FAA-B250-24AE7A18FB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C16043C-4650-462D-A891-D269447E69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519637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8D0A10A-28CD-4427-9D29-C8D9D1A9D7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3E7F6722-5CA1-42F5-B63E-BCD70E878A2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68634E12-F3C5-41A9-A2AB-C59C880D59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5/03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3DD062CF-29E0-45C5-82B6-0C6C8DB5F3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A07DCAD3-C8EA-4942-943F-C7F83D838B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057155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C6D3D45-7C80-464F-A924-F5C2F44A41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F06C8D3A-B938-4AC8-B902-2B1F0DD1A4C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4F7053E4-475F-4DE4-AA8A-85AB5C1185E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20B1A12-EA60-4682-A2B8-6B4534A25C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5/03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875DB90E-BCC7-4F1F-A3CB-FDB4838F5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D6E8246-6931-4B65-B556-4CA6C6D720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49782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0902D03-C62D-49DE-87D7-10EB7546C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75CB0F02-6E42-4829-8BF0-540C1DA4AB4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04AE3843-87EC-4027-9AD7-149719DB7B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968C0BDE-0C18-4007-AC7C-EF3E665DBB6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235670DF-A394-46A4-A981-1516F5AB1B0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9C43D95A-7ECD-4460-A322-AC0E69C8F9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5/03/2020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C813A6DE-0B47-4EC4-97EA-3289A8D06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3256A31-07A4-4DEE-AE30-242FD047CC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26214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D4A49AE-C3E5-42E3-BC48-9DB0A02A51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DA285538-0E52-4F49-9013-D62F8949D5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5/03/2020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C0C8949A-7B29-4717-BB3A-9FB140DFB0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57FBA2FE-C467-4D36-8950-90A965189A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868678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8BA131EB-0FA3-485C-B264-6D1D55D384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5/03/2020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2EF8E50C-0112-4779-8E51-BEECDAA9CF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0C49CAED-8AAB-41FB-BF65-99CDEE1A7A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610030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31AFA87-4533-47DA-B3E8-FB7B575EBC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4F6F9327-50B3-4140-8BAC-1F54DEB340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3D2B052B-BFCF-438E-AA2A-DC4567CBB5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77387B2-6EFA-4783-B562-FC483649F6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5/03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12B4FDD7-16D2-4C96-9A80-54E5DD42B1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D1DA189-ADE9-463A-A71F-FAD1A49770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859045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75C94CE-51CE-4682-BE38-4515B04DF4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A498EFBA-E59B-4713-AFF2-5FCFFC6B712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3FE8877E-2D4E-4DC2-A24D-616D88421A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FD6C14C4-3629-44D3-8659-81DD22EC21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5/03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E3AB87F7-A4E4-4CEB-A4F1-44385C5DCF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E64BDC58-5589-42DF-801A-63C12CD60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567769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2EE38435-ADED-492E-A651-B04F5D9FC5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492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AE76F3-542C-4571-B179-687889A3A6C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011936"/>
            <a:ext cx="10515600" cy="51650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C3AB9A-AE12-4952-B5DB-C10975A4431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374A9C-1B12-4F59-AD8D-A4633FFB0FF2}" type="datetimeFigureOut">
              <a:rPr lang="vi-VN" smtClean="0"/>
              <a:t>15/03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7C4B960-75A7-44A3-B815-12624C52D4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99F35B3-98DD-4C40-BBF6-FAE4AFA39E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639529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>
        <p:tmplLst>
          <p:tmpl lvl="1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iterate type="wd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6" Type="http://schemas.microsoft.com/office/2007/relationships/hdphoto" Target="../media/hdphoto1.wdp"/><Relationship Id="rId5" Type="http://schemas.openxmlformats.org/officeDocument/2006/relationships/image" Target="../media/image3.png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53.png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6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10" Type="http://schemas.openxmlformats.org/officeDocument/2006/relationships/image" Target="../media/image58.emf"/><Relationship Id="rId4" Type="http://schemas.openxmlformats.org/officeDocument/2006/relationships/image" Target="../media/image60.png"/><Relationship Id="rId9" Type="http://schemas.openxmlformats.org/officeDocument/2006/relationships/oleObject" Target="../embeddings/oleObject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65.png"/><Relationship Id="rId7" Type="http://schemas.openxmlformats.org/officeDocument/2006/relationships/image" Target="../media/image6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7.png"/><Relationship Id="rId7" Type="http://schemas.openxmlformats.org/officeDocument/2006/relationships/image" Target="../media/image8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89.png"/><Relationship Id="rId7" Type="http://schemas.openxmlformats.org/officeDocument/2006/relationships/image" Target="../media/image9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3" Type="http://schemas.openxmlformats.org/officeDocument/2006/relationships/image" Target="../media/image95.png"/><Relationship Id="rId7" Type="http://schemas.openxmlformats.org/officeDocument/2006/relationships/image" Target="../media/image9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3" Type="http://schemas.openxmlformats.org/officeDocument/2006/relationships/image" Target="../media/image101.png"/><Relationship Id="rId7" Type="http://schemas.openxmlformats.org/officeDocument/2006/relationships/image" Target="../media/image10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3" Type="http://schemas.openxmlformats.org/officeDocument/2006/relationships/image" Target="../media/image108.png"/><Relationship Id="rId7" Type="http://schemas.openxmlformats.org/officeDocument/2006/relationships/slide" Target="slide31.xml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3" Type="http://schemas.openxmlformats.org/officeDocument/2006/relationships/image" Target="../media/image113.png"/><Relationship Id="rId7" Type="http://schemas.openxmlformats.org/officeDocument/2006/relationships/image" Target="../media/image11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.emf"/><Relationship Id="rId5" Type="http://schemas.openxmlformats.org/officeDocument/2006/relationships/image" Target="../media/image106.png"/><Relationship Id="rId4" Type="http://schemas.openxmlformats.org/officeDocument/2006/relationships/image" Target="../media/image114.png"/><Relationship Id="rId9" Type="http://schemas.openxmlformats.org/officeDocument/2006/relationships/image" Target="../media/image119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3" Type="http://schemas.openxmlformats.org/officeDocument/2006/relationships/image" Target="../media/image120.png"/><Relationship Id="rId7" Type="http://schemas.openxmlformats.org/officeDocument/2006/relationships/image" Target="../media/image12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3.png"/><Relationship Id="rId5" Type="http://schemas.openxmlformats.org/officeDocument/2006/relationships/image" Target="../media/image122.png"/><Relationship Id="rId4" Type="http://schemas.openxmlformats.org/officeDocument/2006/relationships/image" Target="../media/image121.png"/><Relationship Id="rId9" Type="http://schemas.openxmlformats.org/officeDocument/2006/relationships/image" Target="../media/image108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png"/><Relationship Id="rId13" Type="http://schemas.openxmlformats.org/officeDocument/2006/relationships/image" Target="../media/image120.wmf"/><Relationship Id="rId3" Type="http://schemas.openxmlformats.org/officeDocument/2006/relationships/image" Target="../media/image127.png"/><Relationship Id="rId7" Type="http://schemas.openxmlformats.org/officeDocument/2006/relationships/image" Target="../media/image131.png"/><Relationship Id="rId12" Type="http://schemas.openxmlformats.org/officeDocument/2006/relationships/image" Target="../media/image119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png"/><Relationship Id="rId11" Type="http://schemas.openxmlformats.org/officeDocument/2006/relationships/image" Target="../media/image118.wmf"/><Relationship Id="rId5" Type="http://schemas.openxmlformats.org/officeDocument/2006/relationships/image" Target="../media/image115.png"/><Relationship Id="rId10" Type="http://schemas.openxmlformats.org/officeDocument/2006/relationships/image" Target="../media/image117.wmf"/><Relationship Id="rId4" Type="http://schemas.openxmlformats.org/officeDocument/2006/relationships/image" Target="../media/image128.png"/><Relationship Id="rId9" Type="http://schemas.openxmlformats.org/officeDocument/2006/relationships/image" Target="../media/image11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3" Type="http://schemas.openxmlformats.org/officeDocument/2006/relationships/image" Target="../media/image138.png"/><Relationship Id="rId7" Type="http://schemas.openxmlformats.org/officeDocument/2006/relationships/image" Target="../media/image14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1.png"/><Relationship Id="rId5" Type="http://schemas.openxmlformats.org/officeDocument/2006/relationships/image" Target="../media/image140.png"/><Relationship Id="rId4" Type="http://schemas.openxmlformats.org/officeDocument/2006/relationships/image" Target="../media/image139.png"/><Relationship Id="rId9" Type="http://schemas.openxmlformats.org/officeDocument/2006/relationships/image" Target="../media/image144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png"/><Relationship Id="rId3" Type="http://schemas.openxmlformats.org/officeDocument/2006/relationships/image" Target="../media/image1260.png"/><Relationship Id="rId7" Type="http://schemas.openxmlformats.org/officeDocument/2006/relationships/image" Target="../media/image13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png"/><Relationship Id="rId5" Type="http://schemas.openxmlformats.org/officeDocument/2006/relationships/image" Target="../media/image134.png"/><Relationship Id="rId4" Type="http://schemas.openxmlformats.org/officeDocument/2006/relationships/image" Target="../media/image133.png"/><Relationship Id="rId9" Type="http://schemas.openxmlformats.org/officeDocument/2006/relationships/image" Target="../media/image143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13" Type="http://schemas.openxmlformats.org/officeDocument/2006/relationships/image" Target="../media/image120.wmf"/><Relationship Id="rId3" Type="http://schemas.openxmlformats.org/officeDocument/2006/relationships/image" Target="../media/image145.png"/><Relationship Id="rId7" Type="http://schemas.openxmlformats.org/officeDocument/2006/relationships/image" Target="../media/image149.png"/><Relationship Id="rId12" Type="http://schemas.openxmlformats.org/officeDocument/2006/relationships/image" Target="../media/image119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8.png"/><Relationship Id="rId11" Type="http://schemas.openxmlformats.org/officeDocument/2006/relationships/image" Target="../media/image118.wmf"/><Relationship Id="rId5" Type="http://schemas.openxmlformats.org/officeDocument/2006/relationships/image" Target="../media/image137.png"/><Relationship Id="rId10" Type="http://schemas.openxmlformats.org/officeDocument/2006/relationships/image" Target="../media/image117.wmf"/><Relationship Id="rId4" Type="http://schemas.openxmlformats.org/officeDocument/2006/relationships/image" Target="../media/image146.png"/><Relationship Id="rId9" Type="http://schemas.openxmlformats.org/officeDocument/2006/relationships/image" Target="../media/image116.wmf"/><Relationship Id="rId14" Type="http://schemas.openxmlformats.org/officeDocument/2006/relationships/image" Target="../media/image147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png"/><Relationship Id="rId3" Type="http://schemas.openxmlformats.org/officeDocument/2006/relationships/image" Target="../media/image153.png"/><Relationship Id="rId7" Type="http://schemas.openxmlformats.org/officeDocument/2006/relationships/slide" Target="slide31.xml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6.png"/><Relationship Id="rId5" Type="http://schemas.openxmlformats.org/officeDocument/2006/relationships/image" Target="../media/image155.png"/><Relationship Id="rId4" Type="http://schemas.openxmlformats.org/officeDocument/2006/relationships/image" Target="../media/image154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png"/><Relationship Id="rId3" Type="http://schemas.openxmlformats.org/officeDocument/2006/relationships/image" Target="../media/image158.png"/><Relationship Id="rId7" Type="http://schemas.openxmlformats.org/officeDocument/2006/relationships/image" Target="../media/image16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1.png"/><Relationship Id="rId5" Type="http://schemas.openxmlformats.org/officeDocument/2006/relationships/image" Target="../media/image160.png"/><Relationship Id="rId4" Type="http://schemas.openxmlformats.org/officeDocument/2006/relationships/image" Target="../media/image15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10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8.png"/><Relationship Id="rId5" Type="http://schemas.openxmlformats.org/officeDocument/2006/relationships/image" Target="../media/image8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910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slide" Target="slide31.xml"/><Relationship Id="rId3" Type="http://schemas.openxmlformats.org/officeDocument/2006/relationships/image" Target="../media/image164.png"/><Relationship Id="rId7" Type="http://schemas.openxmlformats.org/officeDocument/2006/relationships/image" Target="../media/image16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7.png"/><Relationship Id="rId5" Type="http://schemas.openxmlformats.org/officeDocument/2006/relationships/image" Target="../media/image166.png"/><Relationship Id="rId4" Type="http://schemas.openxmlformats.org/officeDocument/2006/relationships/image" Target="../media/image165.png"/><Relationship Id="rId9" Type="http://schemas.openxmlformats.org/officeDocument/2006/relationships/image" Target="../media/image169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png"/><Relationship Id="rId13" Type="http://schemas.openxmlformats.org/officeDocument/2006/relationships/image" Target="../media/image149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25.xml"/><Relationship Id="rId21" Type="http://schemas.openxmlformats.org/officeDocument/2006/relationships/image" Target="../media/image153.wmf"/><Relationship Id="rId7" Type="http://schemas.openxmlformats.org/officeDocument/2006/relationships/image" Target="../media/image180.png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5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9.png"/><Relationship Id="rId11" Type="http://schemas.openxmlformats.org/officeDocument/2006/relationships/image" Target="../media/image148.wmf"/><Relationship Id="rId5" Type="http://schemas.openxmlformats.org/officeDocument/2006/relationships/image" Target="../media/image178.png"/><Relationship Id="rId15" Type="http://schemas.openxmlformats.org/officeDocument/2006/relationships/image" Target="../media/image150.wmf"/><Relationship Id="rId23" Type="http://schemas.openxmlformats.org/officeDocument/2006/relationships/image" Target="../media/image154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52.wmf"/><Relationship Id="rId4" Type="http://schemas.openxmlformats.org/officeDocument/2006/relationships/image" Target="../media/image177.png"/><Relationship Id="rId9" Type="http://schemas.openxmlformats.org/officeDocument/2006/relationships/image" Target="../media/image182.png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png"/><Relationship Id="rId3" Type="http://schemas.openxmlformats.org/officeDocument/2006/relationships/image" Target="../media/image183.png"/><Relationship Id="rId7" Type="http://schemas.openxmlformats.org/officeDocument/2006/relationships/image" Target="../media/image18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6.png"/><Relationship Id="rId5" Type="http://schemas.openxmlformats.org/officeDocument/2006/relationships/image" Target="../media/image185.png"/><Relationship Id="rId4" Type="http://schemas.openxmlformats.org/officeDocument/2006/relationships/image" Target="../media/image184.png"/><Relationship Id="rId9" Type="http://schemas.openxmlformats.org/officeDocument/2006/relationships/image" Target="../media/image170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png"/><Relationship Id="rId3" Type="http://schemas.openxmlformats.org/officeDocument/2006/relationships/image" Target="../media/image190.png"/><Relationship Id="rId7" Type="http://schemas.openxmlformats.org/officeDocument/2006/relationships/image" Target="../media/image171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3.png"/><Relationship Id="rId5" Type="http://schemas.openxmlformats.org/officeDocument/2006/relationships/image" Target="../media/image192.png"/><Relationship Id="rId4" Type="http://schemas.openxmlformats.org/officeDocument/2006/relationships/image" Target="../media/image191.png"/><Relationship Id="rId9" Type="http://schemas.openxmlformats.org/officeDocument/2006/relationships/image" Target="../media/image196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7" Type="http://schemas.openxmlformats.org/officeDocument/2006/relationships/image" Target="../media/image201.png"/><Relationship Id="rId2" Type="http://schemas.openxmlformats.org/officeDocument/2006/relationships/image" Target="../media/image19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4.emf"/><Relationship Id="rId5" Type="http://schemas.openxmlformats.org/officeDocument/2006/relationships/image" Target="../media/image173.emf"/><Relationship Id="rId4" Type="http://schemas.openxmlformats.org/officeDocument/2006/relationships/image" Target="../media/image172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7" Type="http://schemas.openxmlformats.org/officeDocument/2006/relationships/image" Target="../media/image207.png"/><Relationship Id="rId2" Type="http://schemas.openxmlformats.org/officeDocument/2006/relationships/image" Target="../media/image20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4.png"/><Relationship Id="rId5" Type="http://schemas.openxmlformats.org/officeDocument/2006/relationships/image" Target="../media/image189.png"/><Relationship Id="rId4" Type="http://schemas.openxmlformats.org/officeDocument/2006/relationships/image" Target="../media/image176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png"/><Relationship Id="rId3" Type="http://schemas.openxmlformats.org/officeDocument/2006/relationships/image" Target="../media/image198.png"/><Relationship Id="rId7" Type="http://schemas.openxmlformats.org/officeDocument/2006/relationships/image" Target="../media/image20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3.png"/><Relationship Id="rId5" Type="http://schemas.openxmlformats.org/officeDocument/2006/relationships/image" Target="../media/image200.png"/><Relationship Id="rId4" Type="http://schemas.openxmlformats.org/officeDocument/2006/relationships/image" Target="../media/image199.png"/><Relationship Id="rId9" Type="http://schemas.openxmlformats.org/officeDocument/2006/relationships/image" Target="../media/image206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png"/><Relationship Id="rId3" Type="http://schemas.openxmlformats.org/officeDocument/2006/relationships/image" Target="../media/image208.png"/><Relationship Id="rId7" Type="http://schemas.openxmlformats.org/officeDocument/2006/relationships/image" Target="../media/image20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3.png"/><Relationship Id="rId5" Type="http://schemas.openxmlformats.org/officeDocument/2006/relationships/image" Target="../media/image210.png"/><Relationship Id="rId4" Type="http://schemas.openxmlformats.org/officeDocument/2006/relationships/image" Target="../media/image209.png"/><Relationship Id="rId9" Type="http://schemas.openxmlformats.org/officeDocument/2006/relationships/image" Target="../media/image206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png"/><Relationship Id="rId13" Type="http://schemas.openxmlformats.org/officeDocument/2006/relationships/image" Target="../media/image207.wmf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216.png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5.png"/><Relationship Id="rId11" Type="http://schemas.openxmlformats.org/officeDocument/2006/relationships/image" Target="../media/image148.wmf"/><Relationship Id="rId5" Type="http://schemas.openxmlformats.org/officeDocument/2006/relationships/image" Target="../media/image214.png"/><Relationship Id="rId15" Type="http://schemas.openxmlformats.org/officeDocument/2006/relationships/image" Target="../media/image208.wmf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213.png"/><Relationship Id="rId9" Type="http://schemas.openxmlformats.org/officeDocument/2006/relationships/image" Target="../media/image218.png"/><Relationship Id="rId1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png"/><Relationship Id="rId3" Type="http://schemas.openxmlformats.org/officeDocument/2006/relationships/image" Target="../media/image219.png"/><Relationship Id="rId7" Type="http://schemas.openxmlformats.org/officeDocument/2006/relationships/image" Target="../media/image22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2.png"/><Relationship Id="rId5" Type="http://schemas.openxmlformats.org/officeDocument/2006/relationships/image" Target="../media/image221.png"/><Relationship Id="rId4" Type="http://schemas.openxmlformats.org/officeDocument/2006/relationships/image" Target="../media/image220.png"/><Relationship Id="rId9" Type="http://schemas.openxmlformats.org/officeDocument/2006/relationships/image" Target="../media/image225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png"/><Relationship Id="rId3" Type="http://schemas.openxmlformats.org/officeDocument/2006/relationships/image" Target="../media/image219.png"/><Relationship Id="rId7" Type="http://schemas.openxmlformats.org/officeDocument/2006/relationships/image" Target="../media/image229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8.png"/><Relationship Id="rId5" Type="http://schemas.openxmlformats.org/officeDocument/2006/relationships/image" Target="../media/image227.png"/><Relationship Id="rId4" Type="http://schemas.openxmlformats.org/officeDocument/2006/relationships/image" Target="../media/image226.png"/><Relationship Id="rId9" Type="http://schemas.openxmlformats.org/officeDocument/2006/relationships/image" Target="../media/image211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png"/><Relationship Id="rId2" Type="http://schemas.openxmlformats.org/officeDocument/2006/relationships/image" Target="../media/image231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34.png"/><Relationship Id="rId4" Type="http://schemas.openxmlformats.org/officeDocument/2006/relationships/image" Target="../media/image233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5.png"/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png"/><Relationship Id="rId3" Type="http://schemas.openxmlformats.org/officeDocument/2006/relationships/image" Target="../media/image236.png"/><Relationship Id="rId7" Type="http://schemas.openxmlformats.org/officeDocument/2006/relationships/image" Target="../media/image24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9.png"/><Relationship Id="rId5" Type="http://schemas.openxmlformats.org/officeDocument/2006/relationships/image" Target="../media/image238.png"/><Relationship Id="rId4" Type="http://schemas.openxmlformats.org/officeDocument/2006/relationships/image" Target="../media/image237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png"/><Relationship Id="rId3" Type="http://schemas.openxmlformats.org/officeDocument/2006/relationships/image" Target="../media/image242.png"/><Relationship Id="rId7" Type="http://schemas.openxmlformats.org/officeDocument/2006/relationships/image" Target="../media/image246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5.png"/><Relationship Id="rId5" Type="http://schemas.openxmlformats.org/officeDocument/2006/relationships/image" Target="../media/image244.png"/><Relationship Id="rId4" Type="http://schemas.openxmlformats.org/officeDocument/2006/relationships/image" Target="../media/image243.png"/><Relationship Id="rId9" Type="http://schemas.openxmlformats.org/officeDocument/2006/relationships/image" Target="../media/image224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png"/><Relationship Id="rId3" Type="http://schemas.openxmlformats.org/officeDocument/2006/relationships/image" Target="../media/image249.png"/><Relationship Id="rId7" Type="http://schemas.openxmlformats.org/officeDocument/2006/relationships/image" Target="../media/image253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2.png"/><Relationship Id="rId5" Type="http://schemas.openxmlformats.org/officeDocument/2006/relationships/image" Target="../media/image251.png"/><Relationship Id="rId4" Type="http://schemas.openxmlformats.org/officeDocument/2006/relationships/image" Target="../media/image250.png"/><Relationship Id="rId9" Type="http://schemas.openxmlformats.org/officeDocument/2006/relationships/image" Target="../media/image232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png"/><Relationship Id="rId3" Type="http://schemas.openxmlformats.org/officeDocument/2006/relationships/image" Target="../media/image256.png"/><Relationship Id="rId7" Type="http://schemas.openxmlformats.org/officeDocument/2006/relationships/image" Target="../media/image260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9.png"/><Relationship Id="rId5" Type="http://schemas.openxmlformats.org/officeDocument/2006/relationships/image" Target="../media/image258.png"/><Relationship Id="rId4" Type="http://schemas.openxmlformats.org/officeDocument/2006/relationships/image" Target="../media/image257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emf"/><Relationship Id="rId7" Type="http://schemas.openxmlformats.org/officeDocument/2006/relationships/image" Target="../media/image237.emf"/><Relationship Id="rId2" Type="http://schemas.openxmlformats.org/officeDocument/2006/relationships/image" Target="../media/image26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36.emf"/><Relationship Id="rId5" Type="http://schemas.openxmlformats.org/officeDocument/2006/relationships/image" Target="../media/image235.emf"/><Relationship Id="rId4" Type="http://schemas.openxmlformats.org/officeDocument/2006/relationships/image" Target="../media/image234.emf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8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png"/><Relationship Id="rId2" Type="http://schemas.openxmlformats.org/officeDocument/2006/relationships/image" Target="../media/image269.png"/><Relationship Id="rId1" Type="http://schemas.openxmlformats.org/officeDocument/2006/relationships/slideLayout" Target="../slideLayouts/slideLayout1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1.png"/><Relationship Id="rId1" Type="http://schemas.openxmlformats.org/officeDocument/2006/relationships/slideLayout" Target="../slideLayouts/slideLayout1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emf"/><Relationship Id="rId2" Type="http://schemas.openxmlformats.org/officeDocument/2006/relationships/image" Target="../media/image27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37.emf"/><Relationship Id="rId5" Type="http://schemas.openxmlformats.org/officeDocument/2006/relationships/image" Target="../media/image251.emf"/><Relationship Id="rId4" Type="http://schemas.openxmlformats.org/officeDocument/2006/relationships/image" Target="../media/image250.e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emf"/><Relationship Id="rId2" Type="http://schemas.openxmlformats.org/officeDocument/2006/relationships/image" Target="../media/image276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78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png"/><Relationship Id="rId2" Type="http://schemas.openxmlformats.org/officeDocument/2006/relationships/image" Target="../media/image279.png"/><Relationship Id="rId1" Type="http://schemas.openxmlformats.org/officeDocument/2006/relationships/slideLayout" Target="../slideLayouts/slideLayout1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1.png"/><Relationship Id="rId1" Type="http://schemas.openxmlformats.org/officeDocument/2006/relationships/slideLayout" Target="../slideLayouts/slideLayout1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png"/><Relationship Id="rId2" Type="http://schemas.openxmlformats.org/officeDocument/2006/relationships/image" Target="../media/image282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85.png"/><Relationship Id="rId4" Type="http://schemas.openxmlformats.org/officeDocument/2006/relationships/image" Target="../media/image264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png"/><Relationship Id="rId2" Type="http://schemas.openxmlformats.org/officeDocument/2006/relationships/image" Target="../media/image286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64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png"/><Relationship Id="rId3" Type="http://schemas.openxmlformats.org/officeDocument/2006/relationships/image" Target="../media/image287.png"/><Relationship Id="rId7" Type="http://schemas.openxmlformats.org/officeDocument/2006/relationships/image" Target="../media/image291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0.png"/><Relationship Id="rId5" Type="http://schemas.openxmlformats.org/officeDocument/2006/relationships/image" Target="../media/image289.png"/><Relationship Id="rId4" Type="http://schemas.openxmlformats.org/officeDocument/2006/relationships/image" Target="../media/image288.png"/><Relationship Id="rId9" Type="http://schemas.openxmlformats.org/officeDocument/2006/relationships/image" Target="../media/image129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png"/><Relationship Id="rId2" Type="http://schemas.openxmlformats.org/officeDocument/2006/relationships/image" Target="../media/image29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9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6.png"/><Relationship Id="rId1" Type="http://schemas.openxmlformats.org/officeDocument/2006/relationships/slideLayout" Target="../slideLayouts/slideLayout1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png"/><Relationship Id="rId3" Type="http://schemas.openxmlformats.org/officeDocument/2006/relationships/image" Target="../media/image297.png"/><Relationship Id="rId7" Type="http://schemas.openxmlformats.org/officeDocument/2006/relationships/image" Target="../media/image301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0.png"/><Relationship Id="rId5" Type="http://schemas.openxmlformats.org/officeDocument/2006/relationships/image" Target="../media/image299.png"/><Relationship Id="rId4" Type="http://schemas.openxmlformats.org/officeDocument/2006/relationships/image" Target="../media/image298.png"/><Relationship Id="rId9" Type="http://schemas.openxmlformats.org/officeDocument/2006/relationships/image" Target="../media/image303.png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png"/><Relationship Id="rId3" Type="http://schemas.openxmlformats.org/officeDocument/2006/relationships/image" Target="../media/image304.png"/><Relationship Id="rId7" Type="http://schemas.openxmlformats.org/officeDocument/2006/relationships/image" Target="../media/image308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7.png"/><Relationship Id="rId5" Type="http://schemas.openxmlformats.org/officeDocument/2006/relationships/image" Target="../media/image306.png"/><Relationship Id="rId4" Type="http://schemas.openxmlformats.org/officeDocument/2006/relationships/image" Target="../media/image305.png"/><Relationship Id="rId9" Type="http://schemas.openxmlformats.org/officeDocument/2006/relationships/image" Target="../media/image171.e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5.png"/><Relationship Id="rId3" Type="http://schemas.openxmlformats.org/officeDocument/2006/relationships/image" Target="../media/image310.png"/><Relationship Id="rId7" Type="http://schemas.openxmlformats.org/officeDocument/2006/relationships/image" Target="../media/image314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3.png"/><Relationship Id="rId5" Type="http://schemas.openxmlformats.org/officeDocument/2006/relationships/image" Target="../media/image312.png"/><Relationship Id="rId4" Type="http://schemas.openxmlformats.org/officeDocument/2006/relationships/image" Target="../media/image311.png"/><Relationship Id="rId9" Type="http://schemas.openxmlformats.org/officeDocument/2006/relationships/image" Target="../media/image267.png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2.png"/><Relationship Id="rId3" Type="http://schemas.openxmlformats.org/officeDocument/2006/relationships/image" Target="../media/image317.png"/><Relationship Id="rId7" Type="http://schemas.openxmlformats.org/officeDocument/2006/relationships/image" Target="../media/image321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0.png"/><Relationship Id="rId5" Type="http://schemas.openxmlformats.org/officeDocument/2006/relationships/image" Target="../media/image319.png"/><Relationship Id="rId4" Type="http://schemas.openxmlformats.org/officeDocument/2006/relationships/image" Target="../media/image318.png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3.png"/><Relationship Id="rId1" Type="http://schemas.openxmlformats.org/officeDocument/2006/relationships/slideLayout" Target="../slideLayouts/slideLayout12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png"/><Relationship Id="rId3" Type="http://schemas.openxmlformats.org/officeDocument/2006/relationships/image" Target="../media/image324.png"/><Relationship Id="rId7" Type="http://schemas.openxmlformats.org/officeDocument/2006/relationships/image" Target="../media/image328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7.png"/><Relationship Id="rId5" Type="http://schemas.openxmlformats.org/officeDocument/2006/relationships/image" Target="../media/image326.png"/><Relationship Id="rId4" Type="http://schemas.openxmlformats.org/officeDocument/2006/relationships/image" Target="../media/image325.png"/><Relationship Id="rId9" Type="http://schemas.openxmlformats.org/officeDocument/2006/relationships/image" Target="../media/image14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36986" y="0"/>
            <a:ext cx="12201485" cy="69124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689" tIns="22844" rIns="45689" bIns="22844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1603333" y="3811206"/>
            <a:ext cx="9369468" cy="1870067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689" tIns="22844" rIns="45689" bIns="22844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921800" y="1903935"/>
            <a:ext cx="4431856" cy="415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689" tIns="22844" rIns="45689" bIns="22844" rtlCol="0">
            <a:spAutoFit/>
          </a:bodyPr>
          <a:lstStyle/>
          <a:p>
            <a:pPr algn="ctr"/>
            <a:r>
              <a:rPr lang="en-US" sz="2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IỄN ĐÀN GIÁO VIÊN TOÁ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528139" y="2251777"/>
            <a:ext cx="1500697" cy="600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45689" tIns="22844" rIns="45689" bIns="22844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PT TIVI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1799444" y="3426765"/>
            <a:ext cx="8738037" cy="1585019"/>
            <a:chOff x="5179002" y="4371559"/>
            <a:chExt cx="14759241" cy="1545297"/>
          </a:xfrm>
        </p:grpSpPr>
        <p:sp>
          <p:nvSpPr>
            <p:cNvPr id="17" name="Rectangle 16"/>
            <p:cNvSpPr/>
            <p:nvPr/>
          </p:nvSpPr>
          <p:spPr>
            <a:xfrm>
              <a:off x="9820500" y="4469240"/>
              <a:ext cx="5486401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179002" y="4371559"/>
              <a:ext cx="14759241" cy="1545297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pPr algn="ctr"/>
              <a:r>
                <a:rPr lang="en-US" sz="3300" b="1" dirty="0">
                  <a:solidFill>
                    <a:srgbClr val="002060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ÔN THI THPTQG</a:t>
              </a:r>
            </a:p>
            <a:p>
              <a:pPr algn="ctr"/>
              <a:r>
                <a:rPr lang="en-US" sz="2800" b="1" dirty="0">
                  <a:solidFill>
                    <a:srgbClr val="FF0000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CHUYÊN ĐỀ:</a:t>
              </a:r>
            </a:p>
            <a:p>
              <a:pPr algn="ctr"/>
              <a:r>
                <a:rPr lang="en-US" sz="36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</a:t>
              </a:r>
              <a:r>
                <a:rPr lang="en-US" sz="28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ẢO SÁT HÀM SỐ BẬC NHẤT TRÊN BẬC NHẤT</a:t>
              </a:r>
              <a:endPara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6391610" y="871626"/>
            <a:ext cx="906946" cy="952849"/>
            <a:chOff x="12784885" y="1066801"/>
            <a:chExt cx="1814128" cy="1905697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4" y="1556787"/>
              <a:ext cx="1395314" cy="1415711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40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2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5592467" y="932504"/>
            <a:ext cx="1119042" cy="853514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2500" b="99500" l="13137" r="79625">
                        <a14:foregroundMark x1="15013" y1="16500" x2="41823" y2="58500"/>
                        <a14:foregroundMark x1="41823" y1="58500" x2="54960" y2="62000"/>
                        <a14:foregroundMark x1="54960" y1="62000" x2="65952" y2="43500"/>
                        <a14:foregroundMark x1="65952" y1="43500" x2="70241" y2="32500"/>
                        <a14:foregroundMark x1="70241" y1="32500" x2="72654" y2="20500"/>
                        <a14:foregroundMark x1="72654" y1="20500" x2="64343" y2="22500"/>
                        <a14:foregroundMark x1="64343" y1="22500" x2="58445" y2="36500"/>
                        <a14:foregroundMark x1="58445" y1="36500" x2="56032" y2="52000"/>
                        <a14:foregroundMark x1="56032" y1="52000" x2="61662" y2="60500"/>
                        <a14:foregroundMark x1="61662" y1="60500" x2="67828" y2="60500"/>
                        <a14:foregroundMark x1="67828" y1="60500" x2="31099" y2="64500"/>
                        <a14:foregroundMark x1="31099" y1="64500" x2="23861" y2="60500"/>
                        <a14:foregroundMark x1="23861" y1="60500" x2="49062" y2="69000"/>
                        <a14:foregroundMark x1="49062" y1="69000" x2="63271" y2="63500"/>
                        <a14:foregroundMark x1="63271" y1="63500" x2="68365" y2="58500"/>
                        <a14:foregroundMark x1="68365" y1="58500" x2="21984" y2="31000"/>
                        <a14:foregroundMark x1="21984" y1="31000" x2="25737" y2="17500"/>
                        <a14:foregroundMark x1="25737" y1="17500" x2="31367" y2="15000"/>
                        <a14:foregroundMark x1="31367" y1="15000" x2="49598" y2="27000"/>
                        <a14:foregroundMark x1="49598" y1="27000" x2="56568" y2="27500"/>
                        <a14:foregroundMark x1="56568" y1="27500" x2="61662" y2="19000"/>
                        <a14:foregroundMark x1="61662" y1="19000" x2="56300" y2="10500"/>
                        <a14:foregroundMark x1="56300" y1="10500" x2="48794" y2="18500"/>
                        <a14:foregroundMark x1="48794" y1="18500" x2="42895" y2="20000"/>
                        <a14:foregroundMark x1="42895" y1="20000" x2="31099" y2="9500"/>
                        <a14:foregroundMark x1="31099" y1="9500" x2="25469" y2="10000"/>
                        <a14:foregroundMark x1="25469" y1="10000" x2="29223" y2="21500"/>
                        <a14:foregroundMark x1="29223" y1="21500" x2="41823" y2="34500"/>
                        <a14:foregroundMark x1="41823" y1="34500" x2="60054" y2="38000"/>
                        <a14:foregroundMark x1="60054" y1="38000" x2="69169" y2="34000"/>
                        <a14:foregroundMark x1="69169" y1="34000" x2="64075" y2="25000"/>
                        <a14:foregroundMark x1="64075" y1="25000" x2="28418" y2="31500"/>
                        <a14:foregroundMark x1="24397" y1="91500" x2="36193" y2="89500"/>
                        <a14:foregroundMark x1="36193" y1="89500" x2="69437" y2="92000"/>
                        <a14:foregroundMark x1="69437" y1="92000" x2="26542" y2="94000"/>
                        <a14:foregroundMark x1="26542" y1="94000" x2="43968" y2="90000"/>
                        <a14:foregroundMark x1="43968" y1="90000" x2="62735" y2="90000"/>
                        <a14:foregroundMark x1="62735" y1="90000" x2="68901" y2="89500"/>
                        <a14:foregroundMark x1="68901" y1="89500" x2="69169" y2="89500"/>
                        <a14:foregroundMark x1="24397" y1="84000" x2="24397" y2="98500"/>
                        <a14:foregroundMark x1="24397" y1="98500" x2="25469" y2="85000"/>
                        <a14:foregroundMark x1="25469" y1="85000" x2="30295" y2="92000"/>
                        <a14:foregroundMark x1="30295" y1="92000" x2="52547" y2="79000"/>
                        <a14:foregroundMark x1="52547" y1="79000" x2="69973" y2="96000"/>
                        <a14:foregroundMark x1="69973" y1="96000" x2="65147" y2="84500"/>
                        <a14:foregroundMark x1="65147" y1="84500" x2="23861" y2="88000"/>
                        <a14:foregroundMark x1="23861" y1="88000" x2="29759" y2="98500"/>
                        <a14:foregroundMark x1="29759" y1="98500" x2="57641" y2="92500"/>
                        <a14:foregroundMark x1="57641" y1="92500" x2="65684" y2="94500"/>
                        <a14:foregroundMark x1="65684" y1="94500" x2="58981" y2="86500"/>
                        <a14:foregroundMark x1="58981" y1="86500" x2="37265" y2="99500"/>
                        <a14:foregroundMark x1="22788" y1="83000" x2="25201" y2="97000"/>
                        <a14:foregroundMark x1="25201" y1="97000" x2="47989" y2="99000"/>
                        <a14:foregroundMark x1="47989" y1="99000" x2="77480" y2="95000"/>
                        <a14:foregroundMark x1="77480" y1="95000" x2="70241" y2="81500"/>
                        <a14:foregroundMark x1="70241" y1="81500" x2="63807" y2="79000"/>
                        <a14:foregroundMark x1="63807" y1="79000" x2="55496" y2="90500"/>
                        <a14:foregroundMark x1="55496" y1="90500" x2="27882" y2="85000"/>
                        <a14:foregroundMark x1="27882" y1="85000" x2="21180" y2="90500"/>
                        <a14:foregroundMark x1="21180" y1="90500" x2="32708" y2="98500"/>
                        <a14:foregroundMark x1="32708" y1="98500" x2="46917" y2="99500"/>
                        <a14:foregroundMark x1="46917" y1="99500" x2="73190" y2="97000"/>
                        <a14:foregroundMark x1="73190" y1="97000" x2="69437" y2="82000"/>
                        <a14:foregroundMark x1="69437" y1="82000" x2="53351" y2="81000"/>
                        <a14:foregroundMark x1="53351" y1="81000" x2="28418" y2="99000"/>
                        <a14:foregroundMark x1="28418" y1="99000" x2="35925" y2="99500"/>
                        <a14:foregroundMark x1="35925" y1="99500" x2="69705" y2="99500"/>
                        <a14:foregroundMark x1="69705" y1="99500" x2="61394" y2="91000"/>
                        <a14:foregroundMark x1="61394" y1="91000" x2="28418" y2="96000"/>
                        <a14:foregroundMark x1="28418" y1="96000" x2="27882" y2="96500"/>
                        <a14:foregroundMark x1="12332" y1="15000" x2="24397" y2="4500"/>
                        <a14:foregroundMark x1="24397" y1="4500" x2="30831" y2="4000"/>
                        <a14:foregroundMark x1="30831" y1="4000" x2="37534" y2="5500"/>
                        <a14:foregroundMark x1="37534" y1="5500" x2="31367" y2="2500"/>
                        <a14:foregroundMark x1="31367" y1="2500" x2="25201" y2="5000"/>
                        <a14:foregroundMark x1="25201" y1="5000" x2="20107" y2="11500"/>
                        <a14:foregroundMark x1="20107" y1="11500" x2="35925" y2="10000"/>
                        <a14:foregroundMark x1="35925" y1="10000" x2="69705" y2="13500"/>
                        <a14:foregroundMark x1="69705" y1="13500" x2="62198" y2="4000"/>
                        <a14:foregroundMark x1="62198" y1="4000" x2="80161" y2="22000"/>
                        <a14:foregroundMark x1="80161" y1="22000" x2="74531" y2="17500"/>
                        <a14:foregroundMark x1="74531" y1="17500" x2="70777" y2="7000"/>
                        <a14:foregroundMark x1="70777" y1="7000" x2="64879" y2="7000"/>
                        <a14:foregroundMark x1="64879" y1="7000" x2="72386" y2="17000"/>
                        <a14:foregroundMark x1="72386" y1="17000" x2="63807" y2="14000"/>
                        <a14:foregroundMark x1="63807" y1="14000" x2="50402" y2="26000"/>
                        <a14:foregroundMark x1="50402" y1="26000" x2="45576" y2="38500"/>
                        <a14:foregroundMark x1="45576" y1="38500" x2="44504" y2="53000"/>
                        <a14:foregroundMark x1="44504" y1="53000" x2="39142" y2="61000"/>
                        <a14:foregroundMark x1="39142" y1="61000" x2="19303" y2="59000"/>
                        <a14:foregroundMark x1="19303" y1="59000" x2="52011" y2="75000"/>
                        <a14:foregroundMark x1="18231" y1="58000" x2="53619" y2="82000"/>
                        <a14:foregroundMark x1="53619" y1="82000" x2="67292" y2="82000"/>
                        <a14:foregroundMark x1="67292" y1="82000" x2="73190" y2="79500"/>
                        <a14:foregroundMark x1="73190" y1="79500" x2="76408" y2="65500"/>
                        <a14:foregroundMark x1="76408" y1="65500" x2="71314" y2="56000"/>
                        <a14:foregroundMark x1="71314" y1="56000" x2="65952" y2="63000"/>
                        <a14:foregroundMark x1="65952" y1="63000" x2="72386" y2="65000"/>
                        <a14:foregroundMark x1="72386" y1="65000" x2="74531" y2="51500"/>
                        <a14:foregroundMark x1="74531" y1="51500" x2="74531" y2="30500"/>
                        <a14:foregroundMark x1="74531" y1="30500" x2="67828" y2="32000"/>
                        <a14:foregroundMark x1="67828" y1="32000" x2="62198" y2="28000"/>
                        <a14:foregroundMark x1="62198" y1="28000" x2="57909" y2="16500"/>
                        <a14:foregroundMark x1="57909" y1="16500" x2="59786" y2="3000"/>
                        <a14:foregroundMark x1="59786" y1="3000" x2="56300" y2="7000"/>
                        <a14:foregroundMark x1="31635" y1="1000" x2="24665" y2="1000"/>
                        <a14:foregroundMark x1="24665" y1="1000" x2="18767" y2="5000"/>
                        <a14:foregroundMark x1="18767" y1="5000" x2="13673" y2="13000"/>
                        <a14:foregroundMark x1="13673" y1="13000" x2="16354" y2="25500"/>
                        <a14:foregroundMark x1="16354" y1="25500" x2="31367" y2="58000"/>
                        <a14:foregroundMark x1="31367" y1="58000" x2="30563" y2="67500"/>
                        <a14:foregroundMark x1="61662" y1="500" x2="76139" y2="6500"/>
                        <a14:foregroundMark x1="76139" y1="6500" x2="79357" y2="18000"/>
                        <a14:foregroundMark x1="79357" y1="18000" x2="75067" y2="10000"/>
                        <a14:foregroundMark x1="75067" y1="10000" x2="68365" y2="6000"/>
                        <a14:foregroundMark x1="68365" y1="6000" x2="78284" y2="24500"/>
                        <a14:foregroundMark x1="78284" y1="24500" x2="75067" y2="10500"/>
                        <a14:foregroundMark x1="75067" y1="10500" x2="69705" y2="4000"/>
                        <a14:foregroundMark x1="69705" y1="4000" x2="79625" y2="14000"/>
                        <a14:foregroundMark x1="19035" y1="2000" x2="14209" y2="8500"/>
                        <a14:foregroundMark x1="14209" y1="8500" x2="13137" y2="22000"/>
                        <a14:foregroundMark x1="13137" y1="22000" x2="18767" y2="29000"/>
                        <a14:foregroundMark x1="18767" y1="29000" x2="27882" y2="56000"/>
                        <a14:foregroundMark x1="75871" y1="7500" x2="80965" y2="16500"/>
                        <a14:foregroundMark x1="80965" y1="16500" x2="75603" y2="8500"/>
                        <a14:foregroundMark x1="75603" y1="8500" x2="64879" y2="4000"/>
                        <a14:foregroundMark x1="64879" y1="4000" x2="80429" y2="17000"/>
                        <a14:foregroundMark x1="80429" y1="17000" x2="64343" y2="4000"/>
                        <a14:foregroundMark x1="64343" y1="4000" x2="50670" y2="3000"/>
                        <a14:foregroundMark x1="50670" y1="3000" x2="35657" y2="12000"/>
                        <a14:foregroundMark x1="35657" y1="12000" x2="45576" y2="10500"/>
                        <a14:foregroundMark x1="45576" y1="10500" x2="32440" y2="7500"/>
                        <a14:foregroundMark x1="32440" y1="7500" x2="53351" y2="6500"/>
                        <a14:foregroundMark x1="53351" y1="6500" x2="32440" y2="5000"/>
                        <a14:foregroundMark x1="32440" y1="5000" x2="38070" y2="5000"/>
                        <a14:foregroundMark x1="38070" y1="5000" x2="32172" y2="4000"/>
                        <a14:foregroundMark x1="32172" y1="4000" x2="48257" y2="3500"/>
                        <a14:foregroundMark x1="48257" y1="3500" x2="35389" y2="3500"/>
                        <a14:foregroundMark x1="35389" y1="3500" x2="47721" y2="3500"/>
                        <a14:foregroundMark x1="47721" y1="3500" x2="32708" y2="1500"/>
                        <a14:foregroundMark x1="32708" y1="1500" x2="54960" y2="1000"/>
                        <a14:foregroundMark x1="54960" y1="1000" x2="69437" y2="2500"/>
                        <a14:foregroundMark x1="69437" y1="2500" x2="43700" y2="6500"/>
                        <a14:foregroundMark x1="43700" y1="6500" x2="71046" y2="18500"/>
                        <a14:foregroundMark x1="71046" y1="18500" x2="60054" y2="31000"/>
                        <a14:foregroundMark x1="60054" y1="31000" x2="51743" y2="32000"/>
                        <a14:foregroundMark x1="51743" y1="32000" x2="50134" y2="31000"/>
                        <a14:foregroundMark x1="24397" y1="88500" x2="24665" y2="98000"/>
                        <a14:foregroundMark x1="23861" y1="83500" x2="22788" y2="99000"/>
                        <a14:foregroundMark x1="22788" y1="99000" x2="23324" y2="995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8562188" y="1164857"/>
            <a:ext cx="3606587" cy="20770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862" y="841304"/>
            <a:ext cx="2610779" cy="265511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005663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58578" y="879069"/>
            <a:ext cx="68868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</a:t>
            </a:r>
            <a:r>
              <a:rPr lang="en-US" sz="2800" u="sng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 2"/>
              </a:rPr>
              <a:t>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; </a:t>
            </a:r>
            <a:endParaRPr lang="en-US" sz="28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99872" y="1819405"/>
                <a:ext cx="11787243" cy="32841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000" dirty="0">
                  <a:solidFill>
                    <a:srgbClr val="0000CC"/>
                  </a:solidFill>
                </a:endParaRPr>
              </a:p>
              <a:p>
                <a:r>
                  <a:rPr lang="nl-NL" sz="2000" b="1" dirty="0">
                    <a:solidFill>
                      <a:srgbClr val="0000CC"/>
                    </a:solidFill>
                  </a:rPr>
                  <a:t>        </a:t>
                </a:r>
                <a:r>
                  <a:rPr lang="nl-NL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  <a:sym typeface="Wingdings 2"/>
                  </a:rPr>
                  <a:t></a:t>
                </a:r>
                <a:r>
                  <a:rPr lang="nl-NL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asio</a:t>
                </a:r>
                <a:r>
                  <a:rPr lang="en-US" sz="2800" b="1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+)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𝑑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𝑑𝑥</m:t>
                        </m:r>
                      </m:den>
                    </m:f>
                    <m:sSub>
                      <m:sSub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80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</a:rPr>
                                      <m:t>𝑎𝑥</m:t>
                                    </m:r>
                                    <m:r>
                                      <a:rPr lang="en-US" sz="280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sz="280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</a:rPr>
                                      <m:t>𝑏</m:t>
                                    </m:r>
                                  </m:num>
                                  <m:den>
                                    <m:r>
                                      <a:rPr lang="en-US" sz="280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</a:rPr>
                                      <m:t>𝑐𝑥</m:t>
                                    </m:r>
                                    <m:r>
                                      <a:rPr lang="en-US" sz="280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sz="280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</a:rPr>
                                      <m:t>𝑑</m:t>
                                    </m:r>
                                  </m:den>
                                </m:f>
                              </m:e>
                            </m:d>
                          </m:e>
                        </m:d>
                      </m:e>
                      <m:sub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&gt;0</m:t>
                    </m:r>
                  </m:oMath>
                </a14:m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lấy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bất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kỳ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uộc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xác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≠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𝑑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ồng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khoảng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xác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US" sz="2800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 err="1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gược</a:t>
                </a:r>
                <a:r>
                  <a:rPr lang="en-US" sz="28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lại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ghịch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28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+)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Giao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Oy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0;</m:t>
                        </m:r>
                        <m:f>
                          <m:fPr>
                            <m:ctrlP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𝑏</m:t>
                            </m:r>
                          </m:num>
                          <m:den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𝑑</m:t>
                            </m:r>
                          </m:den>
                        </m:f>
                      </m:e>
                    </m:d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.</m:t>
                    </m:r>
                  </m:oMath>
                </a14:m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872" y="1819405"/>
                <a:ext cx="11787243" cy="3284104"/>
              </a:xfrm>
              <a:prstGeom prst="rect">
                <a:avLst/>
              </a:prstGeom>
              <a:blipFill rotWithShape="1">
                <a:blip r:embed="rId2"/>
                <a:stretch>
                  <a:fillRect l="-1034" b="-9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644790" y="107033"/>
            <a:ext cx="11048636" cy="538609"/>
          </a:xfrm>
          <a:prstGeom prst="rect">
            <a:avLst/>
          </a:prstGeom>
          <a:noFill/>
        </p:spPr>
        <p:txBody>
          <a:bodyPr wrap="square" lIns="45711" tIns="22855" rIns="45711" bIns="22855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O SÁT HÀM SỐ BẬC NHẤT TRÊN BẬC NHẤT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6888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69217" y="881999"/>
            <a:ext cx="118704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</a:t>
            </a:r>
            <a:r>
              <a:rPr lang="en-US" sz="2800" b="1" u="sng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 2"/>
              </a:rPr>
              <a:t>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 BBT)</a:t>
            </a:r>
            <a:endParaRPr lang="en-US" sz="28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23497" y="2104373"/>
            <a:ext cx="10990181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 2"/>
              </a:rPr>
              <a:t></a:t>
            </a:r>
            <a:r>
              <a:rPr lang="nl-NL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/BBT ta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iệm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ứng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iệm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gang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Oy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ạt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nl-NL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 2"/>
              </a:rPr>
              <a:t></a:t>
            </a:r>
            <a:r>
              <a:rPr lang="nl-NL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nl-NL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asio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(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en-US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23497" y="253652"/>
            <a:ext cx="11048636" cy="538609"/>
          </a:xfrm>
          <a:prstGeom prst="rect">
            <a:avLst/>
          </a:prstGeom>
          <a:noFill/>
        </p:spPr>
        <p:txBody>
          <a:bodyPr wrap="square" lIns="45711" tIns="22855" rIns="45711" bIns="22855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O SÁT HÀM SỐ BẬC NHẤT TRÊN BẬC NHẤT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3563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597069" y="767209"/>
            <a:ext cx="62680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</a:t>
            </a:r>
            <a:r>
              <a:rPr lang="en-US" sz="2800" b="1" u="sng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 2"/>
              </a:rPr>
              <a:t>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endParaRPr lang="en-US" sz="28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67012" y="1445414"/>
                <a:ext cx="12024987" cy="54840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nl-NL" b="1" dirty="0" smtClean="0">
                    <a:solidFill>
                      <a:srgbClr val="0000CC"/>
                    </a:solidFill>
                  </a:rPr>
                  <a:t> </a:t>
                </a:r>
                <a:r>
                  <a:rPr lang="nl-NL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  <a:sym typeface="Wingdings 2"/>
                  </a:rPr>
                  <a:t></a:t>
                </a:r>
                <a:r>
                  <a:rPr lang="nl-NL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pháp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:endPara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nl-NL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𝑎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𝑏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𝑐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𝑑</m:t>
                        </m:r>
                      </m:den>
                    </m:f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𝑎𝑑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𝑏𝑐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≠0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nl-NL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ó đồ thị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(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𝐶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nl-NL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và đường thẳng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𝑘𝑥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+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𝑛</m:t>
                    </m:r>
                  </m:oMath>
                </a14:m>
                <a:r>
                  <a:rPr lang="nl-NL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có đồ thị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𝑑</m:t>
                    </m:r>
                  </m:oMath>
                </a14:m>
                <a:r>
                  <a:rPr lang="nl-NL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 Lập phương trình hoành độ giao điểm của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(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𝐶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nl-NL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𝑑</m:t>
                    </m:r>
                  </m:oMath>
                </a14:m>
                <a:r>
                  <a:rPr lang="nl-NL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en-US" sz="2800" dirty="0">
                  <a:solidFill>
                    <a:srgbClr val="0000CC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𝑎𝑥</m:t>
                          </m:r>
                          <m:r>
                            <a:rPr lang="en-US" sz="2800" i="1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800" i="1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𝑐𝑥</m:t>
                          </m:r>
                          <m:r>
                            <a:rPr lang="en-US" sz="2800" i="1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800" i="1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𝑑</m:t>
                          </m:r>
                        </m:den>
                      </m:f>
                      <m:r>
                        <a:rPr lang="en-US" sz="2800" i="1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800" i="1">
                          <a:solidFill>
                            <a:srgbClr val="0000CC"/>
                          </a:solidFill>
                          <a:latin typeface="Cambria Math"/>
                        </a:rPr>
                        <m:t>𝑘𝑥</m:t>
                      </m:r>
                      <m:r>
                        <a:rPr lang="en-US" sz="2800" i="1">
                          <a:solidFill>
                            <a:srgbClr val="0000CC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800" i="1">
                          <a:solidFill>
                            <a:srgbClr val="0000CC"/>
                          </a:solidFill>
                          <a:latin typeface="Cambria Math"/>
                        </a:rPr>
                        <m:t>𝑛</m:t>
                      </m:r>
                      <m:r>
                        <a:rPr lang="en-US" sz="2800" i="1">
                          <a:solidFill>
                            <a:srgbClr val="0000CC"/>
                          </a:solidFill>
                          <a:latin typeface="Cambria Math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800" i="1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800" i="1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sz="2800" i="1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&amp;</m:t>
                              </m:r>
                              <m:r>
                                <a:rPr lang="en-US" sz="2800" i="1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𝐴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0" i="1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800" i="1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𝐵𝑥</m:t>
                              </m:r>
                              <m:r>
                                <a:rPr lang="en-US" sz="2800" i="1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800" i="1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𝐶</m:t>
                              </m:r>
                              <m:r>
                                <a:rPr lang="en-US" sz="2800" i="1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=0</m:t>
                              </m:r>
                              <m:r>
                                <m:rPr>
                                  <m:nor/>
                                </m:rPr>
                                <a:rPr lang="en-US" sz="2800">
                                  <a:solidFill>
                                    <a:srgbClr val="0000CC"/>
                                  </a:solidFill>
                                  <a:latin typeface="Times New Roman" pitchFamily="18" charset="0"/>
                                  <a:cs typeface="Times New Roman" pitchFamily="18" charset="0"/>
                                </a:rPr>
                                <m:t>   </m:t>
                              </m:r>
                              <m:d>
                                <m:dPr>
                                  <m:ctrlPr>
                                    <a:rPr lang="en-US" sz="2800" i="1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e>
                              </m:d>
                            </m:e>
                            <m:e>
                              <m:r>
                                <a:rPr lang="en-US" sz="2800" i="1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&amp;</m:t>
                              </m:r>
                              <m:r>
                                <a:rPr lang="en-US" sz="2800" i="1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i="1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≠−</m:t>
                              </m:r>
                              <m:f>
                                <m:fPr>
                                  <m:ctrlPr>
                                    <a:rPr lang="en-US" sz="2800" i="1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i="1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𝑑</m:t>
                                  </m:r>
                                </m:num>
                                <m:den>
                                  <m:r>
                                    <a:rPr lang="en-US" sz="2800" i="1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𝑐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 sz="2800" dirty="0">
                  <a:solidFill>
                    <a:srgbClr val="0000CC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(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𝐶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nl-NL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𝑑</m:t>
                    </m:r>
                  </m:oMath>
                </a14:m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nl-NL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ó hai giao điểm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CC"/>
                        </a:solidFill>
                        <a:latin typeface="Cambria Math"/>
                      </a:rPr>
                      <m:t>⇔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nl-NL" sz="28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ó </a:t>
                </a:r>
                <a:r>
                  <a:rPr lang="nl-NL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hai nghiệm phân biệt khác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𝑑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𝑐</m:t>
                        </m:r>
                      </m:den>
                    </m:f>
                  </m:oMath>
                </a14:m>
                <a:r>
                  <a:rPr lang="nl-NL" sz="28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nl-NL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  <a:sym typeface="Wingdings 2"/>
                  </a:rPr>
                  <a:t></a:t>
                </a:r>
                <a:r>
                  <a:rPr lang="nl-NL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nl-NL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asio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hập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PT: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𝑎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𝑏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𝑐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𝑑</m:t>
                        </m:r>
                      </m:den>
                    </m:f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−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𝑘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𝑛</m:t>
                        </m:r>
                      </m:e>
                    </m:d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0</m:t>
                    </m:r>
                  </m:oMath>
                </a14:m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Dùng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phím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𝐶𝐴𝐿𝐶</m:t>
                    </m:r>
                  </m:oMath>
                </a14:m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ử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áp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án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Hoặc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phím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𝑆𝑙𝑜𝑣𝑒</m:t>
                    </m:r>
                  </m:oMath>
                </a14:m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giao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ung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giao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hoặc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giao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012" y="1445414"/>
                <a:ext cx="12024987" cy="5484065"/>
              </a:xfrm>
              <a:prstGeom prst="rect">
                <a:avLst/>
              </a:prstGeom>
              <a:blipFill rotWithShape="1">
                <a:blip r:embed="rId2"/>
                <a:stretch>
                  <a:fillRect l="-1014" t="-1111" r="-51" b="-2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381744" y="228600"/>
            <a:ext cx="11048636" cy="538609"/>
          </a:xfrm>
          <a:prstGeom prst="rect">
            <a:avLst/>
          </a:prstGeom>
          <a:noFill/>
        </p:spPr>
        <p:txBody>
          <a:bodyPr wrap="square" lIns="45711" tIns="22855" rIns="45711" bIns="22855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O SÁT HÀM SỐ BẬC NHẤT TRÊN BẬC NHẤT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3020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8764" y="388294"/>
            <a:ext cx="11649207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</a:t>
            </a:r>
            <a:r>
              <a:rPr lang="en-US" sz="2800" b="1" u="sng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 2"/>
              </a:rPr>
              <a:t>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nl-NL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 2"/>
              </a:rPr>
              <a:t></a:t>
            </a:r>
            <a:r>
              <a:rPr lang="nl-NL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nl-NL" sz="2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 2"/>
              </a:rPr>
              <a:t></a:t>
            </a:r>
            <a:r>
              <a:rPr lang="nl-NL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nl-NL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asio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(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348" y="1650178"/>
            <a:ext cx="75071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</a:t>
            </a:r>
            <a:r>
              <a:rPr lang="en-US" sz="2800" b="1" u="sng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 2"/>
              </a:rPr>
              <a:t>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348" y="2173398"/>
                <a:ext cx="12192000" cy="45881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2800" b="1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  <a:sym typeface="Wingdings 2"/>
                  </a:rPr>
                  <a:t></a:t>
                </a:r>
                <a:r>
                  <a:rPr lang="nl-NL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pháp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:endPara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-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𝑎𝑥</m:t>
                        </m:r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𝑏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𝑐𝑥</m:t>
                        </m:r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âm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ối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xứng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giao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iệm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ận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ứng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iệm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ận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gang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</a:rPr>
                      <m:t>𝐼</m:t>
                    </m:r>
                    <m:d>
                      <m:dPr>
                        <m:ctrlP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𝑑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𝑐</m:t>
                            </m:r>
                          </m:den>
                        </m:f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;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𝑎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𝑐</m:t>
                            </m:r>
                          </m:den>
                        </m:f>
                      </m:e>
                    </m:d>
                  </m:oMath>
                </a14:m>
                <a:endParaRPr lang="en-US" sz="24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- </a:t>
                </a:r>
                <a:r>
                  <a:rPr lang="en-US" sz="2400" b="1" dirty="0" err="1">
                    <a:solidFill>
                      <a:srgbClr val="0000CC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CC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CC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tọa</a:t>
                </a:r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CC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CC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nguyên</a:t>
                </a:r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:</a:t>
                </a:r>
                <a:r>
                  <a:rPr lang="en-US" sz="24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0" i="1" smtClean="0">
                            <a:solidFill>
                              <a:srgbClr val="0000CC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a</m:t>
                        </m:r>
                        <m:r>
                          <a:rPr lang="en-US" sz="2400" b="0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𝑏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𝑐𝑥</m:t>
                        </m:r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 dirty="0">
                  <a:solidFill>
                    <a:srgbClr val="0000CC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b="1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+ </a:t>
                </a:r>
                <a:r>
                  <a:rPr lang="en-US" sz="24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Bước</a:t>
                </a:r>
                <a:r>
                  <a:rPr lang="en-US" sz="24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1. 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TXĐ</a:t>
                </a:r>
                <a:endParaRPr lang="en-US" sz="2400" dirty="0">
                  <a:solidFill>
                    <a:srgbClr val="0000CC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+ </a:t>
                </a:r>
                <a:r>
                  <a:rPr lang="en-US" sz="24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Bước</a:t>
                </a:r>
                <a:r>
                  <a:rPr lang="en-US" sz="24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2.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Giả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sử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</a:rPr>
                      <m:t>𝑀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</a:rPr>
                      <m:t>;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oạ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guyên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oả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mãn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bài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oán</a:t>
                </a:r>
                <a:endParaRPr lang="en-US" sz="2400" dirty="0">
                  <a:solidFill>
                    <a:srgbClr val="0000CC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err="1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24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</a:rPr>
                      <m:t>𝑞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𝑝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𝑐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(q, p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guyên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). D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guyên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</a:rPr>
                      <m:t>𝑐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</a:rPr>
                      <m:t>+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</a:rPr>
                      <m:t>𝑑</m:t>
                    </m:r>
                    <m:r>
                      <a:rPr lang="en-US" sz="2400" b="0" i="1" smtClean="0">
                        <a:solidFill>
                          <a:srgbClr val="0000CC"/>
                        </a:solidFill>
                        <a:latin typeface="Cambria Math"/>
                      </a:rPr>
                      <m:t>    </m:t>
                    </m:r>
                  </m:oMath>
                </a14:m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ước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</a:rPr>
                      <m:t>𝑝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en-US" sz="2400" dirty="0">
                  <a:solidFill>
                    <a:srgbClr val="0000CC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b="1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+ </a:t>
                </a:r>
                <a:r>
                  <a:rPr lang="en-US" sz="24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Bước</a:t>
                </a:r>
                <a:r>
                  <a:rPr lang="en-US" sz="24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3. 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Cho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</a:rPr>
                      <m:t>𝑐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</a:rPr>
                      <m:t>+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</a:rPr>
                      <m:t>𝑑</m:t>
                    </m:r>
                  </m:oMath>
                </a14:m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ước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p.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guyên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ương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ứng</a:t>
                </a:r>
                <a:endParaRPr lang="en-US" sz="2400" dirty="0">
                  <a:solidFill>
                    <a:srgbClr val="0000CC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nl-NL" sz="2400" b="1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  <a:sym typeface="Wingdings 2"/>
                  </a:rPr>
                  <a:t></a:t>
                </a:r>
                <a:r>
                  <a:rPr lang="nl-NL" sz="24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nl-NL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asio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: (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) </a:t>
                </a:r>
                <a:endPara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8" y="2173398"/>
                <a:ext cx="12192000" cy="4588115"/>
              </a:xfrm>
              <a:prstGeom prst="rect">
                <a:avLst/>
              </a:prstGeom>
              <a:blipFill rotWithShape="1">
                <a:blip r:embed="rId2"/>
                <a:stretch>
                  <a:fillRect l="-1000" t="-1330" b="-7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086697" y="-31322"/>
            <a:ext cx="11048636" cy="538609"/>
          </a:xfrm>
          <a:prstGeom prst="rect">
            <a:avLst/>
          </a:prstGeom>
          <a:noFill/>
        </p:spPr>
        <p:txBody>
          <a:bodyPr wrap="square" lIns="45711" tIns="22855" rIns="45711" bIns="22855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O SÁT HÀM SỐ BẬC NHẤT TRÊN BẬC NHẤT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9658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=""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7885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Phần 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1</a:t>
            </a:r>
            <a:r>
              <a:rPr lang="en-US" sz="3200" b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. Nhận biết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8135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1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219700" y="44957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1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16280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1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256713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1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181350" y="35060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7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219699" y="35060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162800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190038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1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175751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1628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2197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152775" y="2508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123950" y="451485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1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123950" y="35251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95375" y="25278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81744" y="228600"/>
            <a:ext cx="11048636" cy="538609"/>
          </a:xfrm>
          <a:prstGeom prst="rect">
            <a:avLst/>
          </a:prstGeom>
          <a:noFill/>
        </p:spPr>
        <p:txBody>
          <a:bodyPr wrap="square" lIns="45711" tIns="22855" rIns="45711" bIns="22855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O SÁT HÀM SỐ BẬC NHẤT TRÊN BẬC NHẤT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7213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92807" y="3326104"/>
            <a:ext cx="11834900" cy="3558302"/>
            <a:chOff x="184495" y="3636276"/>
            <a:chExt cx="11834900" cy="3558302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7"/>
              <a:ext cx="11834900" cy="332936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117599"/>
            <a:ext cx="11906396" cy="1820435"/>
            <a:chOff x="534987" y="1869705"/>
            <a:chExt cx="23340848" cy="3053200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3053200"/>
              <a:chOff x="534987" y="1647866"/>
              <a:chExt cx="23340848" cy="3053200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2"/>
                <a:ext cx="23120186" cy="298017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4"/>
                  <a:ext cx="2278919" cy="9291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2814535" y="2327725"/>
                  <a:ext cx="19835650" cy="16579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>
                    <a:lnSpc>
                      <a:spcPct val="115000"/>
                    </a:lnSpc>
                    <a:spcBef>
                      <a:spcPts val="600"/>
                    </a:spcBef>
                    <a:buClr>
                      <a:srgbClr val="0000FF"/>
                    </a:buClr>
                    <a:tabLst>
                      <a:tab pos="629826" algn="l"/>
                    </a:tabLst>
                  </a:pPr>
                  <a:r>
                    <a:rPr lang="en-US" sz="3200" dirty="0">
                      <a:solidFill>
                        <a:srgbClr val="000099"/>
                      </a:solidFill>
                      <a:latin typeface="Times New Roman" pitchFamily="18" charset="0"/>
                      <a:cs typeface="Times New Roman" pitchFamily="18" charset="0"/>
                    </a:rPr>
                    <a:t>Tâm </a:t>
                  </a:r>
                  <a:r>
                    <a:rPr lang="en-US" sz="3200" dirty="0" err="1">
                      <a:solidFill>
                        <a:srgbClr val="000099"/>
                      </a:solidFill>
                      <a:latin typeface="Times New Roman" pitchFamily="18" charset="0"/>
                      <a:cs typeface="Times New Roman" pitchFamily="18" charset="0"/>
                    </a:rPr>
                    <a:t>đối</a:t>
                  </a:r>
                  <a:r>
                    <a:rPr lang="en-US" sz="3200" dirty="0">
                      <a:solidFill>
                        <a:srgbClr val="000099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3200" dirty="0" err="1">
                      <a:solidFill>
                        <a:srgbClr val="000099"/>
                      </a:solidFill>
                      <a:latin typeface="Times New Roman" pitchFamily="18" charset="0"/>
                      <a:cs typeface="Times New Roman" pitchFamily="18" charset="0"/>
                    </a:rPr>
                    <a:t>xứng</a:t>
                  </a:r>
                  <a:r>
                    <a:rPr lang="en-US" sz="3200" dirty="0">
                      <a:solidFill>
                        <a:srgbClr val="000099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3200" dirty="0" err="1">
                      <a:solidFill>
                        <a:srgbClr val="000099"/>
                      </a:solidFill>
                      <a:latin typeface="Times New Roman" pitchFamily="18" charset="0"/>
                      <a:cs typeface="Times New Roman" pitchFamily="18" charset="0"/>
                    </a:rPr>
                    <a:t>của</a:t>
                  </a:r>
                  <a:r>
                    <a:rPr lang="en-US" sz="3200" dirty="0">
                      <a:solidFill>
                        <a:srgbClr val="000099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3200" dirty="0" err="1">
                      <a:solidFill>
                        <a:srgbClr val="000099"/>
                      </a:solidFill>
                      <a:latin typeface="Times New Roman" pitchFamily="18" charset="0"/>
                      <a:cs typeface="Times New Roman" pitchFamily="18" charset="0"/>
                    </a:rPr>
                    <a:t>đồ</a:t>
                  </a:r>
                  <a:r>
                    <a:rPr lang="en-US" sz="3200" dirty="0">
                      <a:solidFill>
                        <a:srgbClr val="000099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3200" dirty="0" err="1">
                      <a:solidFill>
                        <a:srgbClr val="000099"/>
                      </a:solidFill>
                      <a:latin typeface="Times New Roman" pitchFamily="18" charset="0"/>
                      <a:cs typeface="Times New Roman" pitchFamily="18" charset="0"/>
                    </a:rPr>
                    <a:t>thị</a:t>
                  </a:r>
                  <a:r>
                    <a:rPr lang="en-US" sz="3200" dirty="0">
                      <a:solidFill>
                        <a:srgbClr val="000099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3200" dirty="0" err="1">
                      <a:solidFill>
                        <a:srgbClr val="000099"/>
                      </a:solidFill>
                      <a:latin typeface="Times New Roman" pitchFamily="18" charset="0"/>
                      <a:cs typeface="Times New Roman" pitchFamily="18" charset="0"/>
                    </a:rPr>
                    <a:t>hàm</a:t>
                  </a:r>
                  <a:r>
                    <a:rPr lang="en-US" sz="3200" dirty="0">
                      <a:solidFill>
                        <a:srgbClr val="000099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3200" dirty="0" err="1">
                      <a:solidFill>
                        <a:srgbClr val="000099"/>
                      </a:solidFill>
                      <a:latin typeface="Times New Roman" pitchFamily="18" charset="0"/>
                      <a:cs typeface="Times New Roman" pitchFamily="18" charset="0"/>
                    </a:rPr>
                    <a:t>số</a:t>
                  </a:r>
                  <a:r>
                    <a:rPr lang="en-US" sz="3200" dirty="0">
                      <a:solidFill>
                        <a:srgbClr val="000099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rgbClr val="000099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sz="3200" i="1">
                          <a:solidFill>
                            <a:srgbClr val="000099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000099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en-US" sz="3200" i="1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3200" i="1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3200" i="1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3200" i="1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3200" i="1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a14:m>
                  <a:r>
                    <a:rPr lang="en-US" sz="3200" dirty="0">
                      <a:solidFill>
                        <a:srgbClr val="000099"/>
                      </a:solidFill>
                      <a:latin typeface="Times New Roman" pitchFamily="18" charset="0"/>
                      <a:cs typeface="Times New Roman" pitchFamily="18" charset="0"/>
                    </a:rPr>
                    <a:t>  </a:t>
                  </a:r>
                  <a:r>
                    <a:rPr lang="en-US" sz="3200" dirty="0" err="1">
                      <a:solidFill>
                        <a:srgbClr val="000099"/>
                      </a:solidFill>
                      <a:latin typeface="Times New Roman" pitchFamily="18" charset="0"/>
                      <a:cs typeface="Times New Roman" pitchFamily="18" charset="0"/>
                    </a:rPr>
                    <a:t>là</a:t>
                  </a:r>
                  <a:r>
                    <a:rPr lang="en-US" sz="3200" dirty="0">
                      <a:solidFill>
                        <a:srgbClr val="000099"/>
                      </a:solidFill>
                      <a:latin typeface="Times New Roman" pitchFamily="18" charset="0"/>
                      <a:cs typeface="Times New Roman" pitchFamily="18" charset="0"/>
                    </a:rPr>
                    <a:t>:</a:t>
                  </a:r>
                  <a:endParaRPr lang="en-US" sz="30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14535" y="2327725"/>
                  <a:ext cx="19835650" cy="1657978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370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/>
          <p:cNvGrpSpPr/>
          <p:nvPr/>
        </p:nvGrpSpPr>
        <p:grpSpPr>
          <a:xfrm>
            <a:off x="247182" y="2063759"/>
            <a:ext cx="11838141" cy="1116504"/>
            <a:chOff x="247181" y="2080087"/>
            <a:chExt cx="11838141" cy="1116504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80087"/>
              <a:ext cx="3090381" cy="1116500"/>
              <a:chOff x="5537206" y="1557992"/>
              <a:chExt cx="3079904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012071" y="1882292"/>
                    <a:ext cx="2280848" cy="48640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</m:t>
                          </m:r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3</m:t>
                              </m:r>
                              <m:r>
                                <a:rPr lang="en-US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;</m:t>
                              </m:r>
                              <m:r>
                                <a:rPr lang="en-US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2800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12071" y="1882292"/>
                    <a:ext cx="2280848" cy="486407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2080090"/>
              <a:ext cx="3090381" cy="1116501"/>
              <a:chOff x="5537206" y="1557992"/>
              <a:chExt cx="3079904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249780" y="1882289"/>
                    <a:ext cx="2280848" cy="48640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𝐵</m:t>
                          </m:r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3</m:t>
                              </m:r>
                              <m:r>
                                <a:rPr lang="en-US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;</m:t>
                              </m:r>
                              <m:r>
                                <a:rPr lang="en-US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</m:d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49780" y="1882289"/>
                    <a:ext cx="2280848" cy="486407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2080088"/>
              <a:ext cx="3090381" cy="1116501"/>
              <a:chOff x="5537206" y="1557992"/>
              <a:chExt cx="3079904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078058" y="1748231"/>
                    <a:ext cx="2280848" cy="48640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𝐷</m:t>
                          </m:r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;</m:t>
                              </m:r>
                              <m:r>
                                <a:rPr lang="en-US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3</m:t>
                              </m:r>
                            </m:e>
                          </m:d>
                        </m:oMath>
                      </m:oMathPara>
                    </a14:m>
                    <a:endPara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8" y="1748231"/>
                    <a:ext cx="2280848" cy="486407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2080089"/>
              <a:ext cx="3090381" cy="1116502"/>
              <a:chOff x="5537206" y="1557992"/>
              <a:chExt cx="3079904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123623" y="1761296"/>
                    <a:ext cx="2493487" cy="48640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𝐶</m:t>
                          </m:r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;−</m:t>
                              </m:r>
                              <m:r>
                                <a:rPr lang="en-US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3</m:t>
                              </m:r>
                            </m:e>
                          </m:d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61296"/>
                    <a:ext cx="2493487" cy="486406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222955" y="2352945"/>
            <a:ext cx="546116" cy="53812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90508" y="4374074"/>
                <a:ext cx="11464764" cy="24274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hậ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𝑥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3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iệ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ậ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ứ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2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iệ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ậ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ga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â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ố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xứ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𝐴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3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800" dirty="0" smtClean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b="1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A</a:t>
                </a:r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508" y="4374074"/>
                <a:ext cx="11464764" cy="2427459"/>
              </a:xfrm>
              <a:prstGeom prst="rect">
                <a:avLst/>
              </a:prstGeom>
              <a:blipFill rotWithShape="1">
                <a:blip r:embed="rId8"/>
                <a:stretch>
                  <a:fillRect l="-1117" t="-25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8383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4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-32818" y="3240287"/>
            <a:ext cx="11834900" cy="3970699"/>
            <a:chOff x="165790" y="3636276"/>
            <a:chExt cx="11834900" cy="4121973"/>
          </a:xfrm>
        </p:grpSpPr>
        <p:sp>
          <p:nvSpPr>
            <p:cNvPr id="5" name="Rounded Rectangle 4"/>
            <p:cNvSpPr/>
            <p:nvPr/>
          </p:nvSpPr>
          <p:spPr>
            <a:xfrm>
              <a:off x="165790" y="4428888"/>
              <a:ext cx="11834900" cy="3329361"/>
            </a:xfrm>
            <a:prstGeom prst="roundRect">
              <a:avLst>
                <a:gd name="adj" fmla="val 3411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117599"/>
            <a:ext cx="11851330" cy="2226977"/>
            <a:chOff x="534987" y="1869705"/>
            <a:chExt cx="23232899" cy="2985702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232899" cy="2985702"/>
              <a:chOff x="534987" y="1647866"/>
              <a:chExt cx="23232899" cy="2985702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647700" y="1653394"/>
                <a:ext cx="23120186" cy="298017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4"/>
                  <a:ext cx="2278919" cy="6970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2</a:t>
                  </a: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4190186" y="2003173"/>
              <a:ext cx="9527554" cy="237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algn="ctr">
                <a:lnSpc>
                  <a:spcPct val="115000"/>
                </a:lnSpc>
                <a:spcBef>
                  <a:spcPts val="600"/>
                </a:spcBef>
                <a:buClr>
                  <a:srgbClr val="0000FF"/>
                </a:buClr>
                <a:tabLst>
                  <a:tab pos="629826" algn="l"/>
                </a:tabLst>
              </a:pPr>
              <a:r>
                <a:rPr lang="vi-VN" sz="3200" dirty="0">
                  <a:solidFill>
                    <a:srgbClr val="000099"/>
                  </a:solidFill>
                  <a:latin typeface="+mj-lt"/>
                </a:rPr>
                <a:t>Đường cong trong hình vẽ bên là đồ thị của hàm số nào dưới đây?</a:t>
              </a:r>
              <a:endParaRPr lang="en-US" sz="3000" b="1" dirty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32005" y="2362429"/>
            <a:ext cx="11851564" cy="1204499"/>
            <a:chOff x="247181" y="1977473"/>
            <a:chExt cx="11851564" cy="1418436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02139"/>
              <a:ext cx="3067699" cy="1116500"/>
              <a:chOff x="5537206" y="1485528"/>
              <a:chExt cx="3057299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05145" y="1485528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015123" y="1585362"/>
                    <a:ext cx="2280848" cy="83827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1</m:t>
                              </m:r>
                            </m:den>
                          </m:f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15123" y="1585362"/>
                    <a:ext cx="2280848" cy="838278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 b="-526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2002139"/>
              <a:ext cx="3003605" cy="1116501"/>
              <a:chOff x="5537206" y="1485526"/>
              <a:chExt cx="2993422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741268" y="1485526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105902" y="1542383"/>
                    <a:ext cx="2280848" cy="83833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3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3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vi-VN" sz="2800" dirty="0">
                              <a:solidFill>
                                <a:schemeClr val="bg1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5902" y="1542383"/>
                    <a:ext cx="2280848" cy="838336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b="-1111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977473"/>
              <a:ext cx="3068479" cy="1116501"/>
              <a:chOff x="5537206" y="1462597"/>
              <a:chExt cx="3058076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05922" y="1462597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060177" y="1542443"/>
                    <a:ext cx="2280848" cy="83827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vi-VN" sz="2800" dirty="0">
                              <a:solidFill>
                                <a:schemeClr val="bg1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60177" y="1542443"/>
                    <a:ext cx="2280848" cy="838278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b="-112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2" y="1977473"/>
              <a:ext cx="3103803" cy="1418436"/>
              <a:chOff x="5537206" y="1462596"/>
              <a:chExt cx="3093280" cy="131863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41126" y="1462596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41033" y="1542384"/>
                    <a:ext cx="2493487" cy="123884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1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vi-VN" sz="2800" dirty="0">
                              <a:solidFill>
                                <a:srgbClr val="000099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sz="2800" dirty="0">
                      <a:solidFill>
                        <a:srgbClr val="000099"/>
                      </a:solidFill>
                    </a:endParaRP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𝐶</m:t>
                          </m:r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41033" y="1542384"/>
                    <a:ext cx="2493487" cy="1238847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 b="-591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5863845" y="2640270"/>
            <a:ext cx="546116" cy="53812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3200" dirty="0"/>
          </a:p>
        </p:txBody>
      </p:sp>
      <p:pic>
        <p:nvPicPr>
          <p:cNvPr id="63" name="Picture 62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4343" y="121992"/>
            <a:ext cx="4020008" cy="222258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09376" y="3368560"/>
                <a:ext cx="11508938" cy="39355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en-US" sz="2400" dirty="0" smtClean="0">
                  <a:solidFill>
                    <a:srgbClr val="000099"/>
                  </a:solidFill>
                  <a:latin typeface="+mj-lt"/>
                </a:endParaRPr>
              </a:p>
              <a:p>
                <a:endParaRPr lang="en-US" sz="2400" dirty="0" smtClean="0">
                  <a:solidFill>
                    <a:srgbClr val="000099"/>
                  </a:solidFill>
                  <a:latin typeface="+mj-lt"/>
                </a:endParaRPr>
              </a:p>
              <a:p>
                <a:r>
                  <a:rPr lang="vi-VN" sz="2400" dirty="0" smtClean="0">
                    <a:solidFill>
                      <a:srgbClr val="000099"/>
                    </a:solidFill>
                    <a:latin typeface="+mj-lt"/>
                  </a:rPr>
                  <a:t>Dựa </a:t>
                </a:r>
                <a:r>
                  <a:rPr lang="vi-VN" sz="2400" dirty="0">
                    <a:solidFill>
                      <a:srgbClr val="000099"/>
                    </a:solidFill>
                    <a:latin typeface="+mj-lt"/>
                  </a:rPr>
                  <a:t>vào hình vẽ ta thấy đồ thị có tiệm cận ngang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400" dirty="0">
                    <a:solidFill>
                      <a:srgbClr val="000099"/>
                    </a:solidFill>
                    <a:latin typeface="+mj-lt"/>
                  </a:rPr>
                  <a:t> và tiệm cận đứng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</a:rPr>
                      <m:t>𝑥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</a:rPr>
                      <m:t>1</m:t>
                    </m:r>
                  </m:oMath>
                </a14:m>
                <a:r>
                  <a:rPr lang="vi-VN" sz="2400" dirty="0">
                    <a:solidFill>
                      <a:srgbClr val="000099"/>
                    </a:solidFill>
                    <a:latin typeface="+mj-lt"/>
                  </a:rPr>
                  <a:t>. </a:t>
                </a:r>
                <a:endParaRPr lang="en-US" sz="2400" dirty="0">
                  <a:solidFill>
                    <a:srgbClr val="000099"/>
                  </a:solidFill>
                  <a:latin typeface="+mj-lt"/>
                </a:endParaRPr>
              </a:p>
              <a:p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án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A: TCN: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TCĐ: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</a:rPr>
                      <m:t>𝑥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oại</a:t>
                </a:r>
                <a:r>
                  <a:rPr lang="en-US" sz="240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).  </a:t>
                </a:r>
              </a:p>
              <a:p>
                <a:r>
                  <a:rPr lang="en-US" sz="2400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40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án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B: TCN: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TCĐ: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</a:rPr>
                      <m:t>𝑥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</a:rPr>
                      <m:t>1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oại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).</a:t>
                </a:r>
              </a:p>
              <a:p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án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D: TCN: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</a:rPr>
                      <m:t>2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TCĐ: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</a:rPr>
                      <m:t>𝑥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</a:rPr>
                      <m:t>1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oại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).</a:t>
                </a:r>
              </a:p>
              <a:p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án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C: TCN: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TCĐ: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</a:rPr>
                      <m:t>𝑥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</a:rPr>
                      <m:t>1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ỏa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mãn</a:t>
                </a:r>
                <a:r>
                  <a:rPr lang="en-US" sz="240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).</a:t>
                </a:r>
              </a:p>
              <a:p>
                <a:r>
                  <a:rPr lang="vi-VN" sz="2400" b="1" dirty="0">
                    <a:solidFill>
                      <a:srgbClr val="000099"/>
                    </a:solidFill>
                    <a:latin typeface="+mj-lt"/>
                  </a:rPr>
                  <a:t>Chọn C</a:t>
                </a:r>
                <a:endParaRPr lang="en-US" sz="2400" dirty="0">
                  <a:solidFill>
                    <a:srgbClr val="000099"/>
                  </a:solidFill>
                  <a:latin typeface="+mj-lt"/>
                </a:endParaRPr>
              </a:p>
              <a:p>
                <a:endParaRPr lang="en-US" dirty="0">
                  <a:solidFill>
                    <a:srgbClr val="000099"/>
                  </a:solidFill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376" y="3368560"/>
                <a:ext cx="11508938" cy="3935501"/>
              </a:xfrm>
              <a:prstGeom prst="rect">
                <a:avLst/>
              </a:prstGeom>
              <a:blipFill rotWithShape="1">
                <a:blip r:embed="rId8"/>
                <a:stretch>
                  <a:fillRect l="-8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0906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4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8107" y="3374601"/>
            <a:ext cx="11834900" cy="3970699"/>
            <a:chOff x="165790" y="3636276"/>
            <a:chExt cx="11834900" cy="4121973"/>
          </a:xfrm>
        </p:grpSpPr>
        <p:sp>
          <p:nvSpPr>
            <p:cNvPr id="5" name="Rounded Rectangle 4"/>
            <p:cNvSpPr/>
            <p:nvPr/>
          </p:nvSpPr>
          <p:spPr>
            <a:xfrm>
              <a:off x="165790" y="4428888"/>
              <a:ext cx="11834900" cy="332936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117599"/>
            <a:ext cx="11851330" cy="2237294"/>
            <a:chOff x="534987" y="1869705"/>
            <a:chExt cx="23232899" cy="2985702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232899" cy="2985702"/>
              <a:chOff x="534987" y="1647866"/>
              <a:chExt cx="23232899" cy="2985702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647700" y="1653394"/>
                <a:ext cx="23120186" cy="298017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4"/>
                  <a:ext cx="2278919" cy="6970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3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3812879" y="2003173"/>
              <a:ext cx="11781042" cy="237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algn="ctr">
                <a:lnSpc>
                  <a:spcPct val="115000"/>
                </a:lnSpc>
                <a:spcBef>
                  <a:spcPts val="600"/>
                </a:spcBef>
                <a:buClr>
                  <a:srgbClr val="0000FF"/>
                </a:buClr>
                <a:tabLst>
                  <a:tab pos="629826" algn="l"/>
                </a:tabLst>
              </a:pPr>
              <a:r>
                <a:rPr lang="vi-VN" sz="3200" dirty="0">
                  <a:solidFill>
                    <a:srgbClr val="000099"/>
                  </a:solidFill>
                </a:rPr>
                <a:t>Đường cong trong hình vẽ bên là đồ thị của hàm số nào dưới đây?</a:t>
              </a:r>
              <a:endParaRPr lang="en-US" sz="3000" b="1" dirty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-8557" y="2354893"/>
            <a:ext cx="11851564" cy="1354647"/>
            <a:chOff x="247181" y="1977472"/>
            <a:chExt cx="11851564" cy="1516192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02139"/>
              <a:ext cx="3067699" cy="1116644"/>
              <a:chOff x="5537206" y="1485528"/>
              <a:chExt cx="3057299" cy="1038079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05145" y="1485528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015123" y="1585362"/>
                    <a:ext cx="2280848" cy="93824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1</m:t>
                              </m:r>
                            </m:den>
                          </m:f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15123" y="1585362"/>
                    <a:ext cx="2280848" cy="938245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2002139"/>
              <a:ext cx="3003605" cy="1177812"/>
              <a:chOff x="5537206" y="1485526"/>
              <a:chExt cx="2993422" cy="1094942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741268" y="1485526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162392" y="1642158"/>
                    <a:ext cx="2280848" cy="9383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1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vi-VN" sz="2800" dirty="0">
                              <a:solidFill>
                                <a:schemeClr val="bg1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62392" y="1642158"/>
                    <a:ext cx="2280848" cy="938310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977473"/>
              <a:ext cx="3068479" cy="1116501"/>
              <a:chOff x="5537206" y="1462597"/>
              <a:chExt cx="3058076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05922" y="1462597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081471" y="1542443"/>
                    <a:ext cx="2280848" cy="93824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1−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vi-VN" sz="2800" dirty="0">
                              <a:solidFill>
                                <a:schemeClr val="bg1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1471" y="1542443"/>
                    <a:ext cx="2280848" cy="938244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2" y="1977472"/>
              <a:ext cx="3103803" cy="1516192"/>
              <a:chOff x="5537206" y="1462596"/>
              <a:chExt cx="3093280" cy="1409514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41126" y="1462596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5936999" y="1485527"/>
                    <a:ext cx="2493487" cy="138658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3</m:t>
                              </m:r>
                            </m:num>
                            <m:den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1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vi-VN" sz="2800" dirty="0">
                              <a:solidFill>
                                <a:srgbClr val="000099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sz="2800" dirty="0">
                      <a:solidFill>
                        <a:srgbClr val="000099"/>
                      </a:solidFill>
                    </a:endParaRP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𝐶</m:t>
                          </m:r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36999" y="1485527"/>
                    <a:ext cx="2493487" cy="1386583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2907363" y="2684317"/>
            <a:ext cx="546116" cy="53812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45517" y="3917864"/>
                <a:ext cx="11581977" cy="27479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en-US" sz="2800" dirty="0" smtClean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sz="280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ấy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iệ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ậ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ứ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𝑥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−1</m:t>
                    </m:r>
                  </m:oMath>
                </a14:m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iệ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ậ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ga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2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oạ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A, C</a:t>
                </a:r>
              </a:p>
              <a:p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Mặc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khác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oạ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D (d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−1</m:t>
                        </m:r>
                      </m:num>
                      <m:den>
                        <m:sSup>
                          <m:sSupPr>
                            <m:ctrlPr>
                              <a:rPr lang="en-US" sz="2800" i="1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28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+1</m:t>
                                </m:r>
                              </m:e>
                            </m:d>
                          </m:e>
                          <m:sup>
                            <m:r>
                              <a:rPr lang="en-US" sz="2800" i="1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),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B.</a:t>
                </a:r>
              </a:p>
              <a:p>
                <a:r>
                  <a:rPr lang="en-US" sz="2800" b="1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B</a:t>
                </a:r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dirty="0">
                  <a:solidFill>
                    <a:srgbClr val="000099"/>
                  </a:solidFill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17" y="3917864"/>
                <a:ext cx="11581977" cy="2747996"/>
              </a:xfrm>
              <a:prstGeom prst="rect">
                <a:avLst/>
              </a:prstGeom>
              <a:blipFill rotWithShape="1">
                <a:blip r:embed="rId7"/>
                <a:stretch>
                  <a:fillRect l="-1053" r="-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0" name="Picture 49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1501" y="54329"/>
            <a:ext cx="3447324" cy="232260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56889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4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54073" y="3917864"/>
            <a:ext cx="11834900" cy="3970699"/>
            <a:chOff x="165790" y="3636276"/>
            <a:chExt cx="11834900" cy="4121973"/>
          </a:xfrm>
        </p:grpSpPr>
        <p:sp>
          <p:nvSpPr>
            <p:cNvPr id="5" name="Rounded Rectangle 4"/>
            <p:cNvSpPr/>
            <p:nvPr/>
          </p:nvSpPr>
          <p:spPr>
            <a:xfrm>
              <a:off x="165790" y="4428888"/>
              <a:ext cx="11834900" cy="332936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117599"/>
            <a:ext cx="11851330" cy="2372820"/>
            <a:chOff x="534987" y="1869705"/>
            <a:chExt cx="23232899" cy="2985702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232899" cy="2985702"/>
              <a:chOff x="534987" y="1647866"/>
              <a:chExt cx="23232899" cy="2985702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647700" y="1653394"/>
                <a:ext cx="23120186" cy="298017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4"/>
                  <a:ext cx="2278919" cy="6970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4</a:t>
                  </a: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1265975" y="2003173"/>
              <a:ext cx="14625121" cy="16575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algn="ctr">
                <a:lnSpc>
                  <a:spcPct val="115000"/>
                </a:lnSpc>
                <a:spcBef>
                  <a:spcPts val="600"/>
                </a:spcBef>
                <a:buClr>
                  <a:srgbClr val="0000FF"/>
                </a:buClr>
                <a:tabLst>
                  <a:tab pos="629826" algn="l"/>
                </a:tabLst>
              </a:pPr>
              <a:r>
                <a:rPr lang="en-US" sz="3200" dirty="0" smtClean="0">
                  <a:solidFill>
                    <a:srgbClr val="000099"/>
                  </a:solidFill>
                </a:rPr>
                <a:t>             </a:t>
              </a:r>
              <a:r>
                <a:rPr lang="vi-VN" sz="3200" dirty="0" smtClean="0">
                  <a:solidFill>
                    <a:srgbClr val="000099"/>
                  </a:solidFill>
                </a:rPr>
                <a:t>Đường </a:t>
              </a:r>
              <a:r>
                <a:rPr lang="vi-VN" sz="3200" dirty="0">
                  <a:solidFill>
                    <a:srgbClr val="000099"/>
                  </a:solidFill>
                </a:rPr>
                <a:t>cong trong hình vẽ bên là đồ thị của hàm số nào dưới đây?</a:t>
              </a:r>
              <a:endParaRPr lang="en-US" sz="3000" b="1" dirty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35845" y="1437842"/>
            <a:ext cx="7527600" cy="2586820"/>
            <a:chOff x="-647344" y="653871"/>
            <a:chExt cx="7527600" cy="2895306"/>
          </a:xfrm>
        </p:grpSpPr>
        <p:grpSp>
          <p:nvGrpSpPr>
            <p:cNvPr id="55" name="Group 54"/>
            <p:cNvGrpSpPr/>
            <p:nvPr/>
          </p:nvGrpSpPr>
          <p:grpSpPr>
            <a:xfrm>
              <a:off x="3790413" y="653871"/>
              <a:ext cx="3089843" cy="1116502"/>
              <a:chOff x="6162392" y="232121"/>
              <a:chExt cx="3079368" cy="1037946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6452400" y="232121"/>
                <a:ext cx="2789360" cy="1037946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6162392" y="500961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706657" y="308164"/>
                    <a:ext cx="2280848" cy="93831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1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vi-VN" sz="2800" dirty="0">
                              <a:solidFill>
                                <a:schemeClr val="bg1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06657" y="308164"/>
                    <a:ext cx="2280848" cy="938311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-647344" y="2193830"/>
              <a:ext cx="3809645" cy="1116501"/>
              <a:chOff x="-1166354" y="1663732"/>
              <a:chExt cx="3796729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-846218" y="1663732"/>
                <a:ext cx="3476593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-1166354" y="2000276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3790412" y="2023202"/>
              <a:ext cx="3071908" cy="1525975"/>
              <a:chOff x="350321" y="1505109"/>
              <a:chExt cx="3061493" cy="1418610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622454" y="161727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350321" y="1928685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788266" y="1505109"/>
                    <a:ext cx="2493487" cy="14186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2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vi-VN" sz="2800" dirty="0">
                              <a:solidFill>
                                <a:srgbClr val="000099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sz="2800" dirty="0">
                      <a:solidFill>
                        <a:srgbClr val="000099"/>
                      </a:solidFill>
                    </a:endParaRPr>
                  </a:p>
                  <a:p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88266" y="1505109"/>
                    <a:ext cx="2493487" cy="1418610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4491539" y="1667549"/>
            <a:ext cx="546116" cy="53812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-8557" y="3917864"/>
                <a:ext cx="11636051" cy="25237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en-US" sz="2800" dirty="0" smtClean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800" dirty="0" smtClean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là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oại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b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A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b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i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iệm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ận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ứng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𝑥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1</m:t>
                    </m:r>
                  </m:oMath>
                </a14:m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iệm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ận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gang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2</m:t>
                    </m:r>
                  </m:oMath>
                </a14:m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, ta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áp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án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b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B.</a:t>
                </a:r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b="1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B</a:t>
                </a:r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dirty="0">
                  <a:solidFill>
                    <a:srgbClr val="000099"/>
                  </a:solidFill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8557" y="3917864"/>
                <a:ext cx="11636051" cy="2523768"/>
              </a:xfrm>
              <a:prstGeom prst="rect">
                <a:avLst/>
              </a:prstGeom>
              <a:blipFill rotWithShape="1">
                <a:blip r:embed="rId5"/>
                <a:stretch>
                  <a:fillRect l="-11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3" name="Picture 62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0358" y="-50006"/>
            <a:ext cx="3670526" cy="254042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360332" y="1439180"/>
                <a:ext cx="3485157" cy="997539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rgbClr val="000099"/>
                          </a:solidFill>
                          <a:latin typeface="Cambria Math"/>
                        </a:rPr>
                        <m:t>   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4</m:t>
                          </m:r>
                        </m:sup>
                      </m:sSup>
                      <m:r>
                        <a:rPr lang="en-US" sz="3200" i="1">
                          <a:solidFill>
                            <a:schemeClr val="bg1"/>
                          </a:solidFill>
                          <a:latin typeface="Cambria Math"/>
                        </a:rPr>
                        <m:t>+2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solidFill>
                            <a:schemeClr val="bg1"/>
                          </a:solidFill>
                          <a:latin typeface="Cambria Math"/>
                        </a:rPr>
                        <m:t>+1</m:t>
                      </m:r>
                    </m:oMath>
                  </m:oMathPara>
                </a14:m>
                <a:endParaRPr lang="en-US" sz="3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332" y="1439180"/>
                <a:ext cx="3485157" cy="99753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19050"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Oval 64"/>
          <p:cNvSpPr/>
          <p:nvPr/>
        </p:nvSpPr>
        <p:spPr>
          <a:xfrm>
            <a:off x="91483" y="1752169"/>
            <a:ext cx="546116" cy="480792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56642" y="3181964"/>
                <a:ext cx="3188847" cy="5833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/>
                      </a:rPr>
                      <m:t>𝑦</m:t>
                    </m:r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</a:rPr>
                      <m:t>−2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</a:rPr>
                      <m:t>𝑥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</a:rPr>
                      <m:t>+3</m:t>
                    </m:r>
                  </m:oMath>
                </a14:m>
                <a:r>
                  <a:rPr lang="fr-FR" sz="2000" dirty="0">
                    <a:solidFill>
                      <a:schemeClr val="bg1"/>
                    </a:solidFill>
                  </a:rPr>
                  <a:t>. </a:t>
                </a:r>
                <a:endParaRPr 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642" y="3181964"/>
                <a:ext cx="3188847" cy="583365"/>
              </a:xfrm>
              <a:prstGeom prst="rect">
                <a:avLst/>
              </a:prstGeom>
              <a:blipFill rotWithShape="1">
                <a:blip r:embed="rId8"/>
                <a:stretch>
                  <a:fillRect r="-382" b="-135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4988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49" grpId="0" animBg="1"/>
      <p:bldP spid="64" grpId="0" animBg="1"/>
      <p:bldP spid="6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6663" y="3713410"/>
            <a:ext cx="11834900" cy="3970699"/>
            <a:chOff x="165790" y="3636276"/>
            <a:chExt cx="11834900" cy="4121973"/>
          </a:xfrm>
        </p:grpSpPr>
        <p:sp>
          <p:nvSpPr>
            <p:cNvPr id="5" name="Rounded Rectangle 4"/>
            <p:cNvSpPr/>
            <p:nvPr/>
          </p:nvSpPr>
          <p:spPr>
            <a:xfrm>
              <a:off x="165790" y="4428888"/>
              <a:ext cx="11834900" cy="332936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117599"/>
            <a:ext cx="11851330" cy="2372820"/>
            <a:chOff x="534987" y="1869705"/>
            <a:chExt cx="23232899" cy="2985702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232899" cy="2985702"/>
              <a:chOff x="534987" y="1647866"/>
              <a:chExt cx="23232899" cy="2985702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647700" y="1653394"/>
                <a:ext cx="23120186" cy="298017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4"/>
                  <a:ext cx="2278919" cy="6970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5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4190186" y="2003173"/>
              <a:ext cx="9527554" cy="237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algn="ctr">
                <a:lnSpc>
                  <a:spcPct val="115000"/>
                </a:lnSpc>
                <a:spcBef>
                  <a:spcPts val="600"/>
                </a:spcBef>
                <a:buClr>
                  <a:srgbClr val="0000FF"/>
                </a:buClr>
                <a:tabLst>
                  <a:tab pos="629826" algn="l"/>
                </a:tabLst>
              </a:pPr>
              <a:r>
                <a:rPr lang="vi-VN" sz="3200" dirty="0">
                  <a:solidFill>
                    <a:srgbClr val="000099"/>
                  </a:solidFill>
                  <a:latin typeface="+mj-lt"/>
                </a:rPr>
                <a:t>Đường cong trong hình vẽ bên là đồ thị của hàm số nào dưới đây?</a:t>
              </a:r>
              <a:endParaRPr lang="en-US" sz="3000" b="1" dirty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54073" y="2596779"/>
            <a:ext cx="11851564" cy="1375594"/>
            <a:chOff x="247181" y="1977472"/>
            <a:chExt cx="11851564" cy="1539637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02139"/>
              <a:ext cx="3067699" cy="1116644"/>
              <a:chOff x="5537206" y="1485528"/>
              <a:chExt cx="3057299" cy="1038079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05145" y="1485528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015123" y="1585362"/>
                    <a:ext cx="2280848" cy="93824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1</m:t>
                              </m:r>
                            </m:den>
                          </m:f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15123" y="1585362"/>
                    <a:ext cx="2280848" cy="938245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2002138"/>
              <a:ext cx="3003605" cy="1116501"/>
              <a:chOff x="5537206" y="1485526"/>
              <a:chExt cx="2993422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741268" y="1485526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47844" y="1642158"/>
                    <a:ext cx="2495397" cy="81808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4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vi-VN" sz="24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vi-VN" sz="24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3</m:t>
                              </m:r>
                            </m:num>
                            <m:den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1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vi-VN" sz="2400" dirty="0">
                              <a:solidFill>
                                <a:schemeClr val="bg1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47844" y="1642158"/>
                    <a:ext cx="2495397" cy="818086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977472"/>
              <a:ext cx="3068479" cy="1141308"/>
              <a:chOff x="5537206" y="1462597"/>
              <a:chExt cx="3058076" cy="1061007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05922" y="1462597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060177" y="1585360"/>
                    <a:ext cx="2280848" cy="93824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1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vi-VN" sz="2800" dirty="0">
                              <a:solidFill>
                                <a:schemeClr val="bg1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60177" y="1585360"/>
                    <a:ext cx="2280848" cy="938244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2" y="1977473"/>
              <a:ext cx="3103803" cy="1539636"/>
              <a:chOff x="5537206" y="1462596"/>
              <a:chExt cx="3093280" cy="1431308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41126" y="1462596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5987143" y="1507321"/>
                    <a:ext cx="2493487" cy="138658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1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vi-VN" sz="2800" dirty="0">
                              <a:solidFill>
                                <a:srgbClr val="000099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sz="2800" dirty="0">
                      <a:solidFill>
                        <a:srgbClr val="000099"/>
                      </a:solidFill>
                    </a:endParaRP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𝐶</m:t>
                          </m:r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87143" y="1507321"/>
                    <a:ext cx="2493487" cy="1386583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5882485" y="2903139"/>
            <a:ext cx="546116" cy="53812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-42867" y="4112732"/>
                <a:ext cx="11636051" cy="25259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en-US" sz="2400" dirty="0" smtClean="0">
                  <a:solidFill>
                    <a:srgbClr val="000099"/>
                  </a:solidFill>
                  <a:latin typeface="+mj-lt"/>
                </a:endParaRPr>
              </a:p>
              <a:p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iệm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ận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ứng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</a:rPr>
                      <m:t>𝑥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</a:rPr>
                      <m:t>=−1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oại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áp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án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A, B.</a:t>
                </a:r>
                <a:endParaRPr lang="en-US" sz="24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iệm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ận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gang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</a:rPr>
                      <m:t>=2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oại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áp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án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−2</m:t>
                        </m:r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+1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ã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−1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vi-VN" sz="2400" b="1" dirty="0">
                    <a:solidFill>
                      <a:srgbClr val="000099"/>
                    </a:solidFill>
                    <a:latin typeface="+mj-lt"/>
                  </a:rPr>
                  <a:t>Chọn C</a:t>
                </a:r>
                <a:endParaRPr lang="en-US" sz="2400" dirty="0">
                  <a:solidFill>
                    <a:srgbClr val="000099"/>
                  </a:solidFill>
                  <a:latin typeface="+mj-lt"/>
                </a:endParaRPr>
              </a:p>
              <a:p>
                <a:endParaRPr lang="en-US" dirty="0">
                  <a:solidFill>
                    <a:srgbClr val="000099"/>
                  </a:solidFill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2867" y="4112732"/>
                <a:ext cx="11636051" cy="2525948"/>
              </a:xfrm>
              <a:prstGeom prst="rect">
                <a:avLst/>
              </a:prstGeom>
              <a:blipFill rotWithShape="1">
                <a:blip r:embed="rId7"/>
                <a:stretch>
                  <a:fillRect l="-8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0" name="Picture 49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8663" y="31016"/>
            <a:ext cx="3663458" cy="248500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96020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4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ectangle 4">
            <a:extLst>
              <a:ext uri="{FF2B5EF4-FFF2-40B4-BE49-F238E27FC236}">
                <a16:creationId xmlns=""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201" y="304406"/>
            <a:ext cx="11624711" cy="5847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200" b="1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8" name="Picture 11" descr="FIREWRK8">
            <a:extLst>
              <a:ext uri="{FF2B5EF4-FFF2-40B4-BE49-F238E27FC236}">
                <a16:creationId xmlns="" xmlns:a16="http://schemas.microsoft.com/office/drawing/2014/main" id="{C4BE1026-8D85-4517-A42B-961A508FB0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3137" y="310114"/>
            <a:ext cx="690499" cy="604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" name="AutoShape 2">
            <a:extLst>
              <a:ext uri="{FF2B5EF4-FFF2-40B4-BE49-F238E27FC236}">
                <a16:creationId xmlns="" xmlns:a16="http://schemas.microsoft.com/office/drawing/2014/main" id="{6512D224-3B8D-44B0-B24C-E08BAE30CDA9}"/>
              </a:ext>
            </a:extLst>
          </p:cNvPr>
          <p:cNvSpPr>
            <a:spLocks noChangeArrowheads="1"/>
          </p:cNvSpPr>
          <p:nvPr/>
        </p:nvSpPr>
        <p:spPr bwMode="ltGray">
          <a:xfrm rot="5400000">
            <a:off x="650700" y="2840878"/>
            <a:ext cx="4267202" cy="2214544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rotWithShape="1">
            <a:gsLst>
              <a:gs pos="0">
                <a:schemeClr val="bg2">
                  <a:gamma/>
                  <a:tint val="45490"/>
                  <a:invGamma/>
                </a:schemeClr>
              </a:gs>
              <a:gs pos="50000">
                <a:schemeClr val="bg2"/>
              </a:gs>
              <a:gs pos="100000">
                <a:schemeClr val="bg2">
                  <a:gamma/>
                  <a:tint val="45490"/>
                  <a:invGamma/>
                </a:schemeClr>
              </a:gs>
            </a:gsLst>
            <a:lin ang="0" scaled="1"/>
          </a:gradFill>
          <a:ln w="9525" algn="ctr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vi-VN">
              <a:latin typeface="Arial" charset="0"/>
              <a:cs typeface="+mn-cs"/>
            </a:endParaRPr>
          </a:p>
        </p:txBody>
      </p:sp>
      <p:sp>
        <p:nvSpPr>
          <p:cNvPr id="70" name="AutoShape 13">
            <a:extLst>
              <a:ext uri="{FF2B5EF4-FFF2-40B4-BE49-F238E27FC236}">
                <a16:creationId xmlns="" xmlns:a16="http://schemas.microsoft.com/office/drawing/2014/main" id="{19C1E010-0A75-458A-AC1E-141C2C697206}"/>
              </a:ext>
            </a:extLst>
          </p:cNvPr>
          <p:cNvSpPr>
            <a:spLocks noChangeArrowheads="1"/>
          </p:cNvSpPr>
          <p:nvPr/>
        </p:nvSpPr>
        <p:spPr bwMode="gray">
          <a:xfrm>
            <a:off x="3696282" y="2134848"/>
            <a:ext cx="6149211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.Ví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minh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họa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1" name="AutoShape 15">
            <a:extLst>
              <a:ext uri="{FF2B5EF4-FFF2-40B4-BE49-F238E27FC236}">
                <a16:creationId xmlns="" xmlns:a16="http://schemas.microsoft.com/office/drawing/2014/main" id="{577AD902-088F-4ACE-8D4B-39C5325F42C0}"/>
              </a:ext>
            </a:extLst>
          </p:cNvPr>
          <p:cNvSpPr>
            <a:spLocks noChangeArrowheads="1"/>
          </p:cNvSpPr>
          <p:nvPr/>
        </p:nvSpPr>
        <p:spPr bwMode="gray">
          <a:xfrm>
            <a:off x="3121318" y="1373808"/>
            <a:ext cx="5708175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A.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Lý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uyết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2" name="AutoShape 40">
            <a:extLst>
              <a:ext uri="{FF2B5EF4-FFF2-40B4-BE49-F238E27FC236}">
                <a16:creationId xmlns=""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924881" y="2797571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1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Nh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iết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3" name="AutoShape 42">
            <a:extLst>
              <a:ext uri="{FF2B5EF4-FFF2-40B4-BE49-F238E27FC236}">
                <a16:creationId xmlns="" xmlns:a16="http://schemas.microsoft.com/office/drawing/2014/main" id="{0FAF4748-6605-4C2C-B023-89CDD8CF2848}"/>
              </a:ext>
            </a:extLst>
          </p:cNvPr>
          <p:cNvSpPr>
            <a:spLocks noChangeArrowheads="1"/>
          </p:cNvSpPr>
          <p:nvPr/>
        </p:nvSpPr>
        <p:spPr bwMode="gray">
          <a:xfrm>
            <a:off x="4020215" y="4425179"/>
            <a:ext cx="705418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3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ấp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4" name="AutoShape 51">
            <a:extLst>
              <a:ext uri="{FF2B5EF4-FFF2-40B4-BE49-F238E27FC236}">
                <a16:creationId xmlns="" xmlns:a16="http://schemas.microsoft.com/office/drawing/2014/main" id="{CE672B44-7DA4-451C-91C7-5C64339B4211}"/>
              </a:ext>
            </a:extLst>
          </p:cNvPr>
          <p:cNvSpPr>
            <a:spLocks noChangeArrowheads="1"/>
          </p:cNvSpPr>
          <p:nvPr/>
        </p:nvSpPr>
        <p:spPr bwMode="gray">
          <a:xfrm>
            <a:off x="3987204" y="3643349"/>
            <a:ext cx="7229154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2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ô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hiểu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5" name="AutoShape 42">
            <a:extLst>
              <a:ext uri="{FF2B5EF4-FFF2-40B4-BE49-F238E27FC236}">
                <a16:creationId xmlns="" xmlns:a16="http://schemas.microsoft.com/office/drawing/2014/main" id="{CAD2B4EC-B821-40B2-B9F1-5D402438BD57}"/>
              </a:ext>
            </a:extLst>
          </p:cNvPr>
          <p:cNvSpPr>
            <a:spLocks noChangeArrowheads="1"/>
          </p:cNvSpPr>
          <p:nvPr/>
        </p:nvSpPr>
        <p:spPr bwMode="gray">
          <a:xfrm>
            <a:off x="3748205" y="5206815"/>
            <a:ext cx="6097288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4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cao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grpSp>
        <p:nvGrpSpPr>
          <p:cNvPr id="76" name="Group 65">
            <a:extLst>
              <a:ext uri="{FF2B5EF4-FFF2-40B4-BE49-F238E27FC236}">
                <a16:creationId xmlns="" xmlns:a16="http://schemas.microsoft.com/office/drawing/2014/main" id="{E6473F85-1D8D-43BB-80CC-11DB85C4BC47}"/>
              </a:ext>
            </a:extLst>
          </p:cNvPr>
          <p:cNvGrpSpPr>
            <a:grpSpLocks/>
          </p:cNvGrpSpPr>
          <p:nvPr/>
        </p:nvGrpSpPr>
        <p:grpSpPr bwMode="auto">
          <a:xfrm>
            <a:off x="2739564" y="1726734"/>
            <a:ext cx="228600" cy="228600"/>
            <a:chOff x="8229600" y="5638800"/>
            <a:chExt cx="228600" cy="228600"/>
          </a:xfrm>
        </p:grpSpPr>
        <p:sp>
          <p:nvSpPr>
            <p:cNvPr id="77" name="Oval 76">
              <a:extLst>
                <a:ext uri="{FF2B5EF4-FFF2-40B4-BE49-F238E27FC236}">
                  <a16:creationId xmlns="" xmlns:a16="http://schemas.microsoft.com/office/drawing/2014/main" id="{7D6BBE25-4167-45A1-B925-33E722E7CF47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78" name="4-Point Star 35">
              <a:extLst>
                <a:ext uri="{FF2B5EF4-FFF2-40B4-BE49-F238E27FC236}">
                  <a16:creationId xmlns="" xmlns:a16="http://schemas.microsoft.com/office/drawing/2014/main" id="{14A72920-E183-4776-8D42-2F327B826210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79" name="Group 66">
            <a:extLst>
              <a:ext uri="{FF2B5EF4-FFF2-40B4-BE49-F238E27FC236}">
                <a16:creationId xmlns="" xmlns:a16="http://schemas.microsoft.com/office/drawing/2014/main" id="{95980423-CCF8-4D69-9A77-F2A58F96124E}"/>
              </a:ext>
            </a:extLst>
          </p:cNvPr>
          <p:cNvGrpSpPr>
            <a:grpSpLocks/>
          </p:cNvGrpSpPr>
          <p:nvPr/>
        </p:nvGrpSpPr>
        <p:grpSpPr bwMode="auto">
          <a:xfrm>
            <a:off x="3476285" y="2351930"/>
            <a:ext cx="228600" cy="228600"/>
            <a:chOff x="8229600" y="5638800"/>
            <a:chExt cx="228600" cy="228600"/>
          </a:xfrm>
        </p:grpSpPr>
        <p:sp>
          <p:nvSpPr>
            <p:cNvPr id="80" name="Oval 79">
              <a:extLst>
                <a:ext uri="{FF2B5EF4-FFF2-40B4-BE49-F238E27FC236}">
                  <a16:creationId xmlns="" xmlns:a16="http://schemas.microsoft.com/office/drawing/2014/main" id="{C2C4D8A0-5EC3-448A-B3A5-0C0BF86DE489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81" name="4-Point Star 38">
              <a:extLst>
                <a:ext uri="{FF2B5EF4-FFF2-40B4-BE49-F238E27FC236}">
                  <a16:creationId xmlns="" xmlns:a16="http://schemas.microsoft.com/office/drawing/2014/main" id="{5AD3CAD2-0803-42DA-ABD7-95040BA18166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82" name="Group 69">
            <a:extLst>
              <a:ext uri="{FF2B5EF4-FFF2-40B4-BE49-F238E27FC236}">
                <a16:creationId xmlns="" xmlns:a16="http://schemas.microsoft.com/office/drawing/2014/main" id="{8D9D2BD9-A944-4950-AA10-4B5766A678A4}"/>
              </a:ext>
            </a:extLst>
          </p:cNvPr>
          <p:cNvGrpSpPr>
            <a:grpSpLocks/>
          </p:cNvGrpSpPr>
          <p:nvPr/>
        </p:nvGrpSpPr>
        <p:grpSpPr bwMode="auto">
          <a:xfrm>
            <a:off x="3683495" y="3102371"/>
            <a:ext cx="228600" cy="228600"/>
            <a:chOff x="8229600" y="5638800"/>
            <a:chExt cx="228600" cy="228600"/>
          </a:xfrm>
        </p:grpSpPr>
        <p:sp>
          <p:nvSpPr>
            <p:cNvPr id="83" name="Oval 82">
              <a:extLst>
                <a:ext uri="{FF2B5EF4-FFF2-40B4-BE49-F238E27FC236}">
                  <a16:creationId xmlns="" xmlns:a16="http://schemas.microsoft.com/office/drawing/2014/main" id="{3107472B-7956-4822-9C6A-9891AB0838BA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84" name="4-Point Star 41">
              <a:extLst>
                <a:ext uri="{FF2B5EF4-FFF2-40B4-BE49-F238E27FC236}">
                  <a16:creationId xmlns="" xmlns:a16="http://schemas.microsoft.com/office/drawing/2014/main" id="{89A25397-347B-47A0-A5F8-0041A9C22E3D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85" name="Group 74">
            <a:extLst>
              <a:ext uri="{FF2B5EF4-FFF2-40B4-BE49-F238E27FC236}">
                <a16:creationId xmlns="" xmlns:a16="http://schemas.microsoft.com/office/drawing/2014/main" id="{72026C21-6757-497F-8CD2-85B3C2E125E0}"/>
              </a:ext>
            </a:extLst>
          </p:cNvPr>
          <p:cNvGrpSpPr>
            <a:grpSpLocks/>
          </p:cNvGrpSpPr>
          <p:nvPr/>
        </p:nvGrpSpPr>
        <p:grpSpPr bwMode="auto">
          <a:xfrm>
            <a:off x="3758604" y="3920277"/>
            <a:ext cx="228600" cy="228600"/>
            <a:chOff x="8229600" y="5638800"/>
            <a:chExt cx="228600" cy="228600"/>
          </a:xfrm>
        </p:grpSpPr>
        <p:sp>
          <p:nvSpPr>
            <p:cNvPr id="86" name="Oval 85">
              <a:extLst>
                <a:ext uri="{FF2B5EF4-FFF2-40B4-BE49-F238E27FC236}">
                  <a16:creationId xmlns="" xmlns:a16="http://schemas.microsoft.com/office/drawing/2014/main" id="{C7EEFD93-2DED-47A4-B949-2CA6B758A63C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87" name="4-Point Star 44">
              <a:extLst>
                <a:ext uri="{FF2B5EF4-FFF2-40B4-BE49-F238E27FC236}">
                  <a16:creationId xmlns="" xmlns:a16="http://schemas.microsoft.com/office/drawing/2014/main" id="{854D6027-38EA-48A2-862A-7731C4E9A776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88" name="Group 77">
            <a:extLst>
              <a:ext uri="{FF2B5EF4-FFF2-40B4-BE49-F238E27FC236}">
                <a16:creationId xmlns="" xmlns:a16="http://schemas.microsoft.com/office/drawing/2014/main" id="{3B0D3E39-21F0-454D-A91F-D4D9485F53F7}"/>
              </a:ext>
            </a:extLst>
          </p:cNvPr>
          <p:cNvGrpSpPr>
            <a:grpSpLocks/>
          </p:cNvGrpSpPr>
          <p:nvPr/>
        </p:nvGrpSpPr>
        <p:grpSpPr bwMode="auto">
          <a:xfrm>
            <a:off x="3696281" y="4674243"/>
            <a:ext cx="228600" cy="228600"/>
            <a:chOff x="8229600" y="5638800"/>
            <a:chExt cx="228600" cy="228600"/>
          </a:xfrm>
        </p:grpSpPr>
        <p:sp>
          <p:nvSpPr>
            <p:cNvPr id="89" name="Oval 88">
              <a:extLst>
                <a:ext uri="{FF2B5EF4-FFF2-40B4-BE49-F238E27FC236}">
                  <a16:creationId xmlns="" xmlns:a16="http://schemas.microsoft.com/office/drawing/2014/main" id="{1AA7808C-76D5-4371-8E22-51EE89183C20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90" name="4-Point Star 47">
              <a:extLst>
                <a:ext uri="{FF2B5EF4-FFF2-40B4-BE49-F238E27FC236}">
                  <a16:creationId xmlns="" xmlns:a16="http://schemas.microsoft.com/office/drawing/2014/main" id="{58B872AF-F601-4738-B10F-A640D8213704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91" name="Group 80">
            <a:extLst>
              <a:ext uri="{FF2B5EF4-FFF2-40B4-BE49-F238E27FC236}">
                <a16:creationId xmlns="" xmlns:a16="http://schemas.microsoft.com/office/drawing/2014/main" id="{BEE9A61B-18E2-4126-87AF-DA029539450E}"/>
              </a:ext>
            </a:extLst>
          </p:cNvPr>
          <p:cNvGrpSpPr>
            <a:grpSpLocks/>
          </p:cNvGrpSpPr>
          <p:nvPr/>
        </p:nvGrpSpPr>
        <p:grpSpPr bwMode="auto">
          <a:xfrm>
            <a:off x="3430032" y="5386587"/>
            <a:ext cx="228600" cy="228600"/>
            <a:chOff x="8229600" y="5638800"/>
            <a:chExt cx="228600" cy="228600"/>
          </a:xfrm>
        </p:grpSpPr>
        <p:sp>
          <p:nvSpPr>
            <p:cNvPr id="92" name="Oval 91">
              <a:extLst>
                <a:ext uri="{FF2B5EF4-FFF2-40B4-BE49-F238E27FC236}">
                  <a16:creationId xmlns="" xmlns:a16="http://schemas.microsoft.com/office/drawing/2014/main" id="{BA0677D4-62DB-4284-8B2F-798B1119ED4E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93" name="4-Point Star 50">
              <a:extLst>
                <a:ext uri="{FF2B5EF4-FFF2-40B4-BE49-F238E27FC236}">
                  <a16:creationId xmlns="" xmlns:a16="http://schemas.microsoft.com/office/drawing/2014/main" id="{B6821D32-36E3-4DFF-8181-D5A24B05B1BF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sp>
        <p:nvSpPr>
          <p:cNvPr id="94" name="Oval 93">
            <a:extLst>
              <a:ext uri="{FF2B5EF4-FFF2-40B4-BE49-F238E27FC236}">
                <a16:creationId xmlns="" xmlns:a16="http://schemas.microsoft.com/office/drawing/2014/main" id="{A4E24E9A-81B4-4290-BC44-FC215AE743B6}"/>
              </a:ext>
            </a:extLst>
          </p:cNvPr>
          <p:cNvSpPr/>
          <p:nvPr/>
        </p:nvSpPr>
        <p:spPr>
          <a:xfrm>
            <a:off x="502780" y="2120057"/>
            <a:ext cx="3087805" cy="3870647"/>
          </a:xfrm>
          <a:prstGeom prst="ellipse">
            <a:avLst/>
          </a:prstGeom>
          <a:solidFill>
            <a:srgbClr val="FFFFCC"/>
          </a:solidFill>
          <a:ln>
            <a:solidFill>
              <a:srgbClr val="C00000"/>
            </a:solidFill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 BÀI HỌC</a:t>
            </a:r>
          </a:p>
        </p:txBody>
      </p:sp>
      <p:sp>
        <p:nvSpPr>
          <p:cNvPr id="95" name="AutoShape 42">
            <a:extLst>
              <a:ext uri="{FF2B5EF4-FFF2-40B4-BE49-F238E27FC236}">
                <a16:creationId xmlns="" xmlns:a16="http://schemas.microsoft.com/office/drawing/2014/main" id="{48D6109D-698F-4E02-A46F-683DA1DC3949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31785" y="6006685"/>
            <a:ext cx="620410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C.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ài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ập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ự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luyện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grpSp>
        <p:nvGrpSpPr>
          <p:cNvPr id="96" name="Group 80">
            <a:extLst>
              <a:ext uri="{FF2B5EF4-FFF2-40B4-BE49-F238E27FC236}">
                <a16:creationId xmlns="" xmlns:a16="http://schemas.microsoft.com/office/drawing/2014/main" id="{AC539B52-E89A-4065-86E0-6866CAD50144}"/>
              </a:ext>
            </a:extLst>
          </p:cNvPr>
          <p:cNvGrpSpPr>
            <a:grpSpLocks/>
          </p:cNvGrpSpPr>
          <p:nvPr/>
        </p:nvGrpSpPr>
        <p:grpSpPr bwMode="auto">
          <a:xfrm>
            <a:off x="2803185" y="5944008"/>
            <a:ext cx="228600" cy="228600"/>
            <a:chOff x="8229600" y="5638800"/>
            <a:chExt cx="228600" cy="228600"/>
          </a:xfrm>
        </p:grpSpPr>
        <p:sp>
          <p:nvSpPr>
            <p:cNvPr id="97" name="Oval 96">
              <a:extLst>
                <a:ext uri="{FF2B5EF4-FFF2-40B4-BE49-F238E27FC236}">
                  <a16:creationId xmlns="" xmlns:a16="http://schemas.microsoft.com/office/drawing/2014/main" id="{E8602C37-FF86-4E2F-B116-7D46095D5DE7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98" name="4-Point Star 89">
              <a:extLst>
                <a:ext uri="{FF2B5EF4-FFF2-40B4-BE49-F238E27FC236}">
                  <a16:creationId xmlns="" xmlns:a16="http://schemas.microsoft.com/office/drawing/2014/main" id="{A3A64552-4792-4C13-BB68-54D85A1E3FFF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04800" y="308133"/>
            <a:ext cx="1105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O SÁT HÀM SỐ BẬC NHẤT TRÊN BẬC NHẤT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099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7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6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3" dur="2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0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75" grpId="0" animBg="1"/>
      <p:bldP spid="9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-142292" y="4162752"/>
            <a:ext cx="11834900" cy="3970699"/>
            <a:chOff x="165790" y="3636276"/>
            <a:chExt cx="11834900" cy="4121973"/>
          </a:xfrm>
        </p:grpSpPr>
        <p:sp>
          <p:nvSpPr>
            <p:cNvPr id="5" name="Rounded Rectangle 4"/>
            <p:cNvSpPr/>
            <p:nvPr/>
          </p:nvSpPr>
          <p:spPr>
            <a:xfrm>
              <a:off x="165790" y="4428888"/>
              <a:ext cx="11834900" cy="332936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117599"/>
            <a:ext cx="11851330" cy="2372820"/>
            <a:chOff x="534987" y="1869705"/>
            <a:chExt cx="23232899" cy="2985702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232899" cy="2985702"/>
              <a:chOff x="534987" y="1647866"/>
              <a:chExt cx="23232899" cy="2985702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647700" y="1653394"/>
                <a:ext cx="23120186" cy="298017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4"/>
                  <a:ext cx="2278919" cy="6970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6</a:t>
                  </a: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4190186" y="2003173"/>
              <a:ext cx="9527554" cy="237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algn="ctr">
                <a:lnSpc>
                  <a:spcPct val="115000"/>
                </a:lnSpc>
                <a:spcBef>
                  <a:spcPts val="600"/>
                </a:spcBef>
                <a:buClr>
                  <a:srgbClr val="0000FF"/>
                </a:buClr>
                <a:tabLst>
                  <a:tab pos="629826" algn="l"/>
                </a:tabLst>
              </a:pPr>
              <a:r>
                <a:rPr lang="vi-VN" sz="3200" dirty="0">
                  <a:solidFill>
                    <a:srgbClr val="000099"/>
                  </a:solidFill>
                  <a:latin typeface="+mj-lt"/>
                </a:rPr>
                <a:t>Đường cong trong hình vẽ bên là đồ thị của hàm số nào dưới đây?</a:t>
              </a:r>
              <a:endParaRPr lang="en-US" sz="3000" b="1" dirty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-14489" y="3191415"/>
            <a:ext cx="11851564" cy="1375594"/>
            <a:chOff x="247181" y="1977472"/>
            <a:chExt cx="11851564" cy="1539637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02139"/>
              <a:ext cx="3067699" cy="1116644"/>
              <a:chOff x="5537206" y="1485528"/>
              <a:chExt cx="3057299" cy="1038079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05145" y="1485528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015123" y="1585362"/>
                    <a:ext cx="2280848" cy="93824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1</m:t>
                              </m:r>
                            </m:den>
                          </m:f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15123" y="1585362"/>
                    <a:ext cx="2280848" cy="938245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2002138"/>
              <a:ext cx="3003605" cy="1177741"/>
              <a:chOff x="5537206" y="1485526"/>
              <a:chExt cx="2993422" cy="1094876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741268" y="1485526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47844" y="1642158"/>
                    <a:ext cx="2495397" cy="93824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4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2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vi-VN" sz="2800" dirty="0">
                              <a:solidFill>
                                <a:schemeClr val="bg1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47844" y="1642158"/>
                    <a:ext cx="2495397" cy="938244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977472"/>
              <a:ext cx="3068479" cy="1141308"/>
              <a:chOff x="5537206" y="1462597"/>
              <a:chExt cx="3058076" cy="1061007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05922" y="1462597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060177" y="1585360"/>
                    <a:ext cx="2280848" cy="93824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2</m:t>
                              </m:r>
                            </m:num>
                            <m:den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1−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vi-VN" sz="2800" dirty="0">
                              <a:solidFill>
                                <a:schemeClr val="bg1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60177" y="1585360"/>
                    <a:ext cx="2280848" cy="938244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2" y="1977473"/>
              <a:ext cx="3103803" cy="1539636"/>
              <a:chOff x="5537206" y="1462596"/>
              <a:chExt cx="3093280" cy="1431308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41126" y="1462596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5987143" y="1507321"/>
                    <a:ext cx="2493487" cy="138658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1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vi-VN" sz="2800" dirty="0">
                              <a:solidFill>
                                <a:srgbClr val="000099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sz="2800" dirty="0">
                      <a:solidFill>
                        <a:srgbClr val="000099"/>
                      </a:solidFill>
                    </a:endParaRP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𝐶</m:t>
                          </m:r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87143" y="1507321"/>
                    <a:ext cx="2493487" cy="1386583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-18697" y="3526444"/>
            <a:ext cx="546116" cy="53812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-42867" y="4112732"/>
                <a:ext cx="11636051" cy="24929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en-US" sz="2400" dirty="0" smtClean="0">
                  <a:solidFill>
                    <a:srgbClr val="000099"/>
                  </a:solidFill>
                  <a:latin typeface="+mj-lt"/>
                </a:endParaRPr>
              </a:p>
              <a:p>
                <a:endParaRPr lang="en-US" sz="2400" dirty="0" smtClean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Dựa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ấy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iệ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ậ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ứ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𝑥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1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oạ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áp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á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B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D,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iệ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ậ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ga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2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oạ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áp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án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C.</a:t>
                </a:r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b="1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A</a:t>
                </a:r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2867" y="4112732"/>
                <a:ext cx="11636051" cy="2492990"/>
              </a:xfrm>
              <a:prstGeom prst="rect">
                <a:avLst/>
              </a:prstGeom>
              <a:blipFill rotWithShape="1">
                <a:blip r:embed="rId7"/>
                <a:stretch>
                  <a:fillRect l="-1100" b="-58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3" name="Picture 62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5539" y="7330"/>
            <a:ext cx="3750828" cy="320612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42787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4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-142292" y="4162752"/>
            <a:ext cx="11834900" cy="3970699"/>
            <a:chOff x="165790" y="3636276"/>
            <a:chExt cx="11834900" cy="4121973"/>
          </a:xfrm>
        </p:grpSpPr>
        <p:sp>
          <p:nvSpPr>
            <p:cNvPr id="5" name="Rounded Rectangle 4"/>
            <p:cNvSpPr/>
            <p:nvPr/>
          </p:nvSpPr>
          <p:spPr>
            <a:xfrm>
              <a:off x="165790" y="4428888"/>
              <a:ext cx="11834900" cy="332936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117599"/>
            <a:ext cx="11851330" cy="2926226"/>
            <a:chOff x="534987" y="1869705"/>
            <a:chExt cx="23232899" cy="2985702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232899" cy="2985702"/>
              <a:chOff x="534987" y="1647866"/>
              <a:chExt cx="23232899" cy="2985702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647700" y="1653394"/>
                <a:ext cx="23120186" cy="298017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4"/>
                  <a:ext cx="2278919" cy="6970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7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4190186" y="2003173"/>
              <a:ext cx="9527554" cy="237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algn="ctr">
                <a:lnSpc>
                  <a:spcPct val="115000"/>
                </a:lnSpc>
                <a:spcBef>
                  <a:spcPts val="600"/>
                </a:spcBef>
                <a:buClr>
                  <a:srgbClr val="0000FF"/>
                </a:buClr>
                <a:tabLst>
                  <a:tab pos="629826" algn="l"/>
                </a:tabLst>
              </a:pPr>
              <a:r>
                <a:rPr lang="vi-VN" sz="3200" dirty="0">
                  <a:solidFill>
                    <a:srgbClr val="000099"/>
                  </a:solidFill>
                  <a:latin typeface="+mj-lt"/>
                </a:rPr>
                <a:t>Đường cong trong hình vẽ bên là đồ thị của hàm số nào dưới đây?</a:t>
              </a:r>
              <a:endParaRPr lang="en-US" sz="3000" b="1" dirty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-14489" y="3191416"/>
            <a:ext cx="11851564" cy="1375593"/>
            <a:chOff x="247181" y="1977473"/>
            <a:chExt cx="11851564" cy="1539636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02139"/>
              <a:ext cx="3067699" cy="1116644"/>
              <a:chOff x="5537206" y="1485528"/>
              <a:chExt cx="3057299" cy="1038079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05145" y="1485528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015123" y="1585362"/>
                    <a:ext cx="2280848" cy="93824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2</m:t>
                              </m:r>
                            </m:num>
                            <m:den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1</m:t>
                              </m:r>
                            </m:den>
                          </m:f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15123" y="1585362"/>
                    <a:ext cx="2280848" cy="938245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2002138"/>
              <a:ext cx="3003605" cy="1116501"/>
              <a:chOff x="5537206" y="1485526"/>
              <a:chExt cx="2993422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741268" y="1485526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47844" y="1562297"/>
                    <a:ext cx="2495397" cy="93824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2</m:t>
                              </m:r>
                            </m:num>
                            <m:den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1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vi-VN" sz="2800" dirty="0">
                              <a:solidFill>
                                <a:schemeClr val="bg1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47844" y="1562297"/>
                    <a:ext cx="2495397" cy="938244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977473"/>
              <a:ext cx="3068479" cy="1116501"/>
              <a:chOff x="5537206" y="1462597"/>
              <a:chExt cx="3058076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05922" y="1462597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060177" y="1585360"/>
                    <a:ext cx="2280848" cy="87139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1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vi-VN" sz="2800" dirty="0">
                              <a:solidFill>
                                <a:schemeClr val="bg1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60177" y="1585360"/>
                    <a:ext cx="2280848" cy="871393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2" y="1977473"/>
              <a:ext cx="3103803" cy="1539636"/>
              <a:chOff x="5537206" y="1462596"/>
              <a:chExt cx="3093280" cy="1431308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41126" y="1462596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5987143" y="1507321"/>
                    <a:ext cx="2493487" cy="138658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2</m:t>
                              </m:r>
                            </m:num>
                            <m:den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1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vi-VN" sz="2800" dirty="0">
                              <a:solidFill>
                                <a:srgbClr val="000099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sz="2800" dirty="0">
                      <a:solidFill>
                        <a:srgbClr val="000099"/>
                      </a:solidFill>
                    </a:endParaRP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𝐶</m:t>
                          </m:r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87143" y="1507321"/>
                    <a:ext cx="2493487" cy="1386583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8733272" y="3497776"/>
            <a:ext cx="546116" cy="53812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-42867" y="4112732"/>
                <a:ext cx="11636051" cy="25545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en-US" sz="2400" dirty="0" smtClean="0">
                  <a:solidFill>
                    <a:srgbClr val="000099"/>
                  </a:solidFill>
                  <a:latin typeface="+mj-lt"/>
                </a:endParaRPr>
              </a:p>
              <a:p>
                <a:endParaRPr lang="en-US" sz="24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ừ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hậ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ấy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ầ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ắt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u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ầ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ượt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0;2</m:t>
                        </m:r>
                      </m:e>
                    </m:d>
                  </m:oMath>
                </a14:m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2;0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áp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á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𝐴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𝐵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𝐶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ều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oạ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ấy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𝐷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áp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á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ú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r>
                  <a:rPr lang="en-US" sz="2800" b="1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2867" y="4112732"/>
                <a:ext cx="11636051" cy="2554545"/>
              </a:xfrm>
              <a:prstGeom prst="rect">
                <a:avLst/>
              </a:prstGeom>
              <a:blipFill rotWithShape="1">
                <a:blip r:embed="rId7"/>
                <a:stretch>
                  <a:fillRect l="-1100" b="-57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4" name="Picture 63" descr="C:\Users\User\AppData\Local\Temp\geogebra.png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1474" y="0"/>
            <a:ext cx="3131639" cy="290817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37593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4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-142292" y="4162752"/>
            <a:ext cx="11834900" cy="3970699"/>
            <a:chOff x="165790" y="3636276"/>
            <a:chExt cx="11834900" cy="4121973"/>
          </a:xfrm>
        </p:grpSpPr>
        <p:sp>
          <p:nvSpPr>
            <p:cNvPr id="5" name="Rounded Rectangle 4"/>
            <p:cNvSpPr/>
            <p:nvPr/>
          </p:nvSpPr>
          <p:spPr>
            <a:xfrm>
              <a:off x="165790" y="4428888"/>
              <a:ext cx="11834900" cy="332936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117599"/>
            <a:ext cx="11851330" cy="2926226"/>
            <a:chOff x="534987" y="1869705"/>
            <a:chExt cx="23232899" cy="2985702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232899" cy="2985702"/>
              <a:chOff x="534987" y="1647866"/>
              <a:chExt cx="23232899" cy="2985702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647700" y="1653394"/>
                <a:ext cx="23120186" cy="298017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4"/>
                  <a:ext cx="2278919" cy="565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8</a:t>
                  </a: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4190186" y="2003173"/>
              <a:ext cx="9527554" cy="237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algn="ctr">
                <a:lnSpc>
                  <a:spcPct val="115000"/>
                </a:lnSpc>
                <a:spcBef>
                  <a:spcPts val="600"/>
                </a:spcBef>
                <a:buClr>
                  <a:srgbClr val="0000FF"/>
                </a:buClr>
                <a:tabLst>
                  <a:tab pos="629826" algn="l"/>
                </a:tabLst>
              </a:pPr>
              <a:r>
                <a:rPr lang="vi-VN" sz="3200" dirty="0">
                  <a:solidFill>
                    <a:srgbClr val="000099"/>
                  </a:solidFill>
                  <a:latin typeface="+mj-lt"/>
                </a:rPr>
                <a:t>Đường cong trong hình vẽ bên là đồ thị của hàm số nào dưới đây?</a:t>
              </a:r>
              <a:endParaRPr lang="en-US" sz="3000" b="1" dirty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-14489" y="3191416"/>
            <a:ext cx="11851564" cy="1375593"/>
            <a:chOff x="247181" y="1977473"/>
            <a:chExt cx="11851564" cy="1539636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02140"/>
              <a:ext cx="3067699" cy="1124753"/>
              <a:chOff x="5537206" y="1485528"/>
              <a:chExt cx="3057299" cy="1045617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05145" y="1485528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015123" y="1585362"/>
                    <a:ext cx="2280848" cy="94578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1</m:t>
                              </m:r>
                            </m:den>
                          </m:f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15123" y="1585362"/>
                    <a:ext cx="2280848" cy="945783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2002138"/>
              <a:ext cx="3003605" cy="1185849"/>
              <a:chOff x="5537206" y="1485526"/>
              <a:chExt cx="2993422" cy="110241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741268" y="1485526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47844" y="1642158"/>
                    <a:ext cx="2495397" cy="94578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1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vi-VN" sz="2800" dirty="0">
                              <a:solidFill>
                                <a:schemeClr val="bg1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47844" y="1642158"/>
                    <a:ext cx="2495397" cy="945782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977473"/>
              <a:ext cx="3068479" cy="1149417"/>
              <a:chOff x="5537206" y="1462597"/>
              <a:chExt cx="3058076" cy="10685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05922" y="1462597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060177" y="1585360"/>
                    <a:ext cx="2280848" cy="94578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1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vi-VN" sz="2800" dirty="0">
                              <a:solidFill>
                                <a:schemeClr val="bg1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60177" y="1585360"/>
                    <a:ext cx="2280848" cy="945782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2" y="1977473"/>
              <a:ext cx="3103803" cy="1539636"/>
              <a:chOff x="5537206" y="1462596"/>
              <a:chExt cx="3093280" cy="1431308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41126" y="1462596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5987143" y="1507321"/>
                    <a:ext cx="2493487" cy="138658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1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vi-VN" sz="2800" dirty="0">
                              <a:solidFill>
                                <a:srgbClr val="000099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sz="2800" dirty="0">
                      <a:solidFill>
                        <a:srgbClr val="000099"/>
                      </a:solidFill>
                    </a:endParaRP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𝐶</m:t>
                          </m:r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87143" y="1507321"/>
                    <a:ext cx="2493487" cy="1386583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2929114" y="3511951"/>
            <a:ext cx="546116" cy="53812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-42867" y="4112732"/>
                <a:ext cx="11636051" cy="27352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en-US" sz="2400" dirty="0" smtClean="0">
                  <a:solidFill>
                    <a:srgbClr val="000099"/>
                  </a:solidFill>
                  <a:latin typeface="+mj-lt"/>
                </a:endParaRPr>
              </a:p>
              <a:p>
                <a:endParaRPr lang="en-US" sz="2400" dirty="0" smtClean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Quan</a:t>
                </a:r>
                <a:r>
                  <a:rPr lang="en-US" sz="280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sát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ắt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𝐴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(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3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;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0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á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B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oặc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C.</a:t>
                </a:r>
              </a:p>
              <a:p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ạ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𝐵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(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0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;−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3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uộc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ã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</m:den>
                    </m:f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.</m:t>
                    </m:r>
                  </m:oMath>
                </a14:m>
                <a:r>
                  <a:rPr lang="en-US" sz="28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 Chọn 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2867" y="4112732"/>
                <a:ext cx="11636051" cy="2735236"/>
              </a:xfrm>
              <a:prstGeom prst="rect">
                <a:avLst/>
              </a:prstGeom>
              <a:blipFill rotWithShape="1">
                <a:blip r:embed="rId8"/>
                <a:stretch>
                  <a:fillRect l="-1100" b="-20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857161"/>
              </p:ext>
            </p:extLst>
          </p:nvPr>
        </p:nvGraphicFramePr>
        <p:xfrm>
          <a:off x="7443260" y="158639"/>
          <a:ext cx="3957638" cy="284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r:id="rId9" imgW="10770480" imgH="5619960" progId="GraphFile">
                  <p:embed/>
                </p:oleObj>
              </mc:Choice>
              <mc:Fallback>
                <p:oleObj r:id="rId9" imgW="10770480" imgH="5619960" progId="GraphFil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3260" y="158639"/>
                        <a:ext cx="3957638" cy="284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6596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4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-258169" y="3796039"/>
            <a:ext cx="11834900" cy="3970699"/>
            <a:chOff x="165790" y="3636276"/>
            <a:chExt cx="11834900" cy="4121973"/>
          </a:xfrm>
        </p:grpSpPr>
        <p:sp>
          <p:nvSpPr>
            <p:cNvPr id="5" name="Rounded Rectangle 4"/>
            <p:cNvSpPr/>
            <p:nvPr/>
          </p:nvSpPr>
          <p:spPr>
            <a:xfrm>
              <a:off x="165790" y="4428888"/>
              <a:ext cx="11834900" cy="332936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117599"/>
            <a:ext cx="11851330" cy="2550446"/>
            <a:chOff x="534987" y="1869705"/>
            <a:chExt cx="23232899" cy="2985702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232899" cy="2985702"/>
              <a:chOff x="534987" y="1647866"/>
              <a:chExt cx="23232899" cy="2985702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647700" y="1653394"/>
                <a:ext cx="23120186" cy="298017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4"/>
                  <a:ext cx="2278919" cy="565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9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4190186" y="2003173"/>
              <a:ext cx="9527554" cy="237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algn="ctr">
                <a:lnSpc>
                  <a:spcPct val="115000"/>
                </a:lnSpc>
                <a:spcBef>
                  <a:spcPts val="600"/>
                </a:spcBef>
                <a:buClr>
                  <a:srgbClr val="0000FF"/>
                </a:buClr>
                <a:tabLst>
                  <a:tab pos="629826" algn="l"/>
                </a:tabLst>
              </a:pPr>
              <a:r>
                <a:rPr lang="vi-VN" sz="3200" dirty="0">
                  <a:solidFill>
                    <a:srgbClr val="000099"/>
                  </a:solidFill>
                  <a:latin typeface="+mj-lt"/>
                </a:rPr>
                <a:t>Đường cong trong hình vẽ bên là đồ thị của hàm số nào dưới đây?</a:t>
              </a:r>
              <a:endParaRPr lang="en-US" sz="3000" b="1" dirty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82146" y="2714501"/>
            <a:ext cx="11851564" cy="1375593"/>
            <a:chOff x="247181" y="1977473"/>
            <a:chExt cx="11851564" cy="1539636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02140"/>
              <a:ext cx="3067699" cy="1124753"/>
              <a:chOff x="5537206" y="1485528"/>
              <a:chExt cx="3057299" cy="1045617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05145" y="1485528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015123" y="1585362"/>
                    <a:ext cx="2280848" cy="94578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3</m:t>
                              </m:r>
                            </m:num>
                            <m:den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1</m:t>
                              </m:r>
                            </m:den>
                          </m:f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15123" y="1585362"/>
                    <a:ext cx="2280848" cy="945783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2002138"/>
              <a:ext cx="3003605" cy="1185849"/>
              <a:chOff x="5537206" y="1485526"/>
              <a:chExt cx="2993422" cy="110241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741268" y="1485526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47844" y="1642158"/>
                    <a:ext cx="2495397" cy="94578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3</m:t>
                              </m:r>
                            </m:num>
                            <m:den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1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vi-VN" sz="2800" dirty="0">
                              <a:solidFill>
                                <a:schemeClr val="bg1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47844" y="1642158"/>
                    <a:ext cx="2495397" cy="945782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977473"/>
              <a:ext cx="3068479" cy="1149417"/>
              <a:chOff x="5537206" y="1462597"/>
              <a:chExt cx="3058076" cy="10685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05922" y="1462597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060177" y="1585360"/>
                    <a:ext cx="2280848" cy="94578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3</m:t>
                              </m:r>
                            </m:num>
                            <m:den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1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vi-VN" sz="2800" dirty="0">
                              <a:solidFill>
                                <a:schemeClr val="bg1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60177" y="1585360"/>
                    <a:ext cx="2280848" cy="945782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2" y="1977473"/>
              <a:ext cx="3103803" cy="1539636"/>
              <a:chOff x="5537206" y="1462596"/>
              <a:chExt cx="3093280" cy="1431308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41126" y="1462596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5987143" y="1507321"/>
                    <a:ext cx="2493487" cy="138658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3</m:t>
                              </m:r>
                            </m:num>
                            <m:den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1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vi-VN" sz="2800" dirty="0">
                              <a:solidFill>
                                <a:srgbClr val="000099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sz="2800" dirty="0">
                      <a:solidFill>
                        <a:srgbClr val="000099"/>
                      </a:solidFill>
                    </a:endParaRP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𝐶</m:t>
                          </m:r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87143" y="1507321"/>
                    <a:ext cx="2493487" cy="1386583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79239" y="2992194"/>
            <a:ext cx="546116" cy="53812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-36706" y="3869582"/>
                <a:ext cx="11636051" cy="3046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en-US" sz="2400" dirty="0" smtClean="0">
                  <a:solidFill>
                    <a:srgbClr val="000099"/>
                  </a:solidFill>
                  <a:latin typeface="+mj-lt"/>
                </a:endParaRPr>
              </a:p>
              <a:p>
                <a:endParaRPr lang="en-US" sz="2800" dirty="0" smtClean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 +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Dựa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ấy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𝑥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1;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1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iệ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ậ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ứ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iệ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800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ận</a:t>
                </a:r>
                <a:r>
                  <a:rPr lang="en-US" sz="280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ga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ã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oạ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áp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á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D.</a:t>
                </a:r>
              </a:p>
              <a:p>
                <a:r>
                  <a:rPr lang="en-US" sz="280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  +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Dựa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ẽ,ta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ấy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ọa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giao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𝑂𝑥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−1;0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hỉ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áp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á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A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ỏa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mã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ò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áp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á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B, C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ỏa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mã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b="1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28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A</a:t>
                </a:r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6706" y="3869582"/>
                <a:ext cx="11636051" cy="3046988"/>
              </a:xfrm>
              <a:prstGeom prst="rect">
                <a:avLst/>
              </a:prstGeom>
              <a:blipFill rotWithShape="1">
                <a:blip r:embed="rId7"/>
                <a:stretch>
                  <a:fillRect l="-1100" b="-4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0" name="Picture 49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5202" y="33013"/>
            <a:ext cx="3499786" cy="263503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48396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4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-258169" y="3796039"/>
            <a:ext cx="11834900" cy="3970699"/>
            <a:chOff x="165790" y="3636276"/>
            <a:chExt cx="11834900" cy="4121973"/>
          </a:xfrm>
        </p:grpSpPr>
        <p:sp>
          <p:nvSpPr>
            <p:cNvPr id="5" name="Rounded Rectangle 4"/>
            <p:cNvSpPr/>
            <p:nvPr/>
          </p:nvSpPr>
          <p:spPr>
            <a:xfrm>
              <a:off x="165790" y="4428888"/>
              <a:ext cx="11834900" cy="332936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117599"/>
            <a:ext cx="11851330" cy="2550446"/>
            <a:chOff x="534987" y="1869705"/>
            <a:chExt cx="23232899" cy="2985702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232899" cy="2985702"/>
              <a:chOff x="534987" y="1647866"/>
              <a:chExt cx="23232899" cy="2985702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647700" y="1653394"/>
                <a:ext cx="23120186" cy="298017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0" y="1653394"/>
                  <a:ext cx="2690581" cy="6485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0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4190186" y="2003173"/>
              <a:ext cx="9527554" cy="237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algn="ctr">
                <a:lnSpc>
                  <a:spcPct val="115000"/>
                </a:lnSpc>
                <a:spcBef>
                  <a:spcPts val="600"/>
                </a:spcBef>
                <a:buClr>
                  <a:srgbClr val="0000FF"/>
                </a:buClr>
                <a:tabLst>
                  <a:tab pos="629826" algn="l"/>
                </a:tabLst>
              </a:pPr>
              <a:r>
                <a:rPr lang="vi-VN" sz="3200" dirty="0">
                  <a:solidFill>
                    <a:srgbClr val="000099"/>
                  </a:solidFill>
                  <a:latin typeface="+mj-lt"/>
                </a:rPr>
                <a:t>Đường cong trong hình vẽ bên là đồ thị của hàm số nào dưới đây?</a:t>
              </a:r>
              <a:endParaRPr lang="en-US" sz="3000" b="1" dirty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82146" y="2714500"/>
            <a:ext cx="11851564" cy="1375594"/>
            <a:chOff x="247181" y="1977472"/>
            <a:chExt cx="11851564" cy="1539637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02140"/>
              <a:ext cx="3067699" cy="1116501"/>
              <a:chOff x="5537206" y="1485528"/>
              <a:chExt cx="3057299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05145" y="1485528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015123" y="1585363"/>
                    <a:ext cx="2280848" cy="5444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𝑥</m:t>
                          </m:r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15123" y="1585363"/>
                    <a:ext cx="2280848" cy="544412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2002138"/>
              <a:ext cx="3003605" cy="1116501"/>
              <a:chOff x="5537206" y="1485526"/>
              <a:chExt cx="2993422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741268" y="1485526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47844" y="1642158"/>
                    <a:ext cx="2495397" cy="87139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1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vi-VN" sz="2800" dirty="0">
                              <a:solidFill>
                                <a:schemeClr val="bg1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47844" y="1642158"/>
                    <a:ext cx="2495397" cy="871393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977472"/>
              <a:ext cx="3068479" cy="1141308"/>
              <a:chOff x="5537206" y="1462597"/>
              <a:chExt cx="3058076" cy="1061007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05922" y="1462597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060177" y="1585360"/>
                    <a:ext cx="2280848" cy="93824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1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vi-VN" sz="2800" dirty="0">
                              <a:solidFill>
                                <a:schemeClr val="bg1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60177" y="1585360"/>
                    <a:ext cx="2280848" cy="938244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2" y="1977473"/>
              <a:ext cx="3103803" cy="1539636"/>
              <a:chOff x="5537206" y="1462596"/>
              <a:chExt cx="3093280" cy="1431308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41126" y="1462596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5987143" y="1507321"/>
                    <a:ext cx="2493487" cy="138658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1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vi-VN" sz="2800" dirty="0">
                              <a:solidFill>
                                <a:srgbClr val="000099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sz="2800" dirty="0">
                      <a:solidFill>
                        <a:srgbClr val="000099"/>
                      </a:solidFill>
                    </a:endParaRP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𝐶</m:t>
                          </m:r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87143" y="1507321"/>
                    <a:ext cx="2493487" cy="1386583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5913987" y="3030181"/>
            <a:ext cx="546116" cy="53812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-36706" y="3869582"/>
                <a:ext cx="11636051" cy="21852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en-US" sz="2400" dirty="0" smtClean="0">
                  <a:solidFill>
                    <a:srgbClr val="000099"/>
                  </a:solidFill>
                  <a:latin typeface="+mj-lt"/>
                </a:endParaRPr>
              </a:p>
              <a:p>
                <a:endParaRPr lang="en-US" sz="2800" dirty="0" smtClean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ừ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iệm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ận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ứng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𝑥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−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1</m:t>
                    </m:r>
                  </m:oMath>
                </a14:m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oại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áp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án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A </a:t>
                </a:r>
                <a:r>
                  <a:rPr lang="fr-FR" sz="2800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fr-FR" sz="280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D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khác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ắt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ung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ung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1</m:t>
                    </m:r>
                  </m:oMath>
                </a14:m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oại</a:t>
                </a:r>
                <a:r>
                  <a:rPr lang="fr-FR" sz="280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B.</a:t>
                </a:r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b="1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28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C</a:t>
                </a:r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6706" y="3869582"/>
                <a:ext cx="11636051" cy="2185214"/>
              </a:xfrm>
              <a:prstGeom prst="rect">
                <a:avLst/>
              </a:prstGeom>
              <a:blipFill rotWithShape="1">
                <a:blip r:embed="rId7"/>
                <a:stretch>
                  <a:fillRect l="-1100" b="-69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3" name="Picture 62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2783" y="-2377"/>
            <a:ext cx="3226562" cy="271687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2181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4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-258169" y="3796039"/>
            <a:ext cx="11834900" cy="3970699"/>
            <a:chOff x="165790" y="3636276"/>
            <a:chExt cx="11834900" cy="4121973"/>
          </a:xfrm>
        </p:grpSpPr>
        <p:sp>
          <p:nvSpPr>
            <p:cNvPr id="5" name="Rounded Rectangle 4"/>
            <p:cNvSpPr/>
            <p:nvPr/>
          </p:nvSpPr>
          <p:spPr>
            <a:xfrm>
              <a:off x="165790" y="4428888"/>
              <a:ext cx="11834900" cy="332936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117599"/>
            <a:ext cx="11851330" cy="2550446"/>
            <a:chOff x="534987" y="1869705"/>
            <a:chExt cx="23232899" cy="2985702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232899" cy="2985702"/>
              <a:chOff x="534987" y="1647866"/>
              <a:chExt cx="23232899" cy="2985702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647700" y="1653394"/>
                <a:ext cx="23120186" cy="298017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0" y="1653394"/>
                  <a:ext cx="2690581" cy="6485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1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4190186" y="2003173"/>
              <a:ext cx="9527554" cy="237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algn="ctr">
                <a:lnSpc>
                  <a:spcPct val="115000"/>
                </a:lnSpc>
                <a:spcBef>
                  <a:spcPts val="600"/>
                </a:spcBef>
                <a:buClr>
                  <a:srgbClr val="0000FF"/>
                </a:buClr>
                <a:tabLst>
                  <a:tab pos="629826" algn="l"/>
                </a:tabLst>
              </a:pPr>
              <a:r>
                <a:rPr lang="vi-VN" sz="3200" dirty="0">
                  <a:solidFill>
                    <a:srgbClr val="000099"/>
                  </a:solidFill>
                  <a:latin typeface="+mj-lt"/>
                </a:rPr>
                <a:t>Đường cong trong hình vẽ bên là đồ thị của hàm số nào dưới đây?</a:t>
              </a:r>
              <a:endParaRPr lang="en-US" sz="3000" b="1" dirty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82146" y="2714500"/>
            <a:ext cx="11851564" cy="1375594"/>
            <a:chOff x="247181" y="1977472"/>
            <a:chExt cx="11851564" cy="1539637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02140"/>
              <a:ext cx="3067699" cy="1124753"/>
              <a:chOff x="5537206" y="1485528"/>
              <a:chExt cx="3057299" cy="1045617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05145" y="1485528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015123" y="1585362"/>
                    <a:ext cx="2280848" cy="94578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1</m:t>
                              </m:r>
                            </m:den>
                          </m:f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15123" y="1585362"/>
                    <a:ext cx="2280848" cy="945783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2002138"/>
              <a:ext cx="3003605" cy="1185849"/>
              <a:chOff x="5537206" y="1485526"/>
              <a:chExt cx="2993422" cy="110241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741268" y="1485526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47844" y="1642158"/>
                    <a:ext cx="2495397" cy="94578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1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vi-VN" sz="2800" dirty="0">
                              <a:solidFill>
                                <a:schemeClr val="bg1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47844" y="1642158"/>
                    <a:ext cx="2495397" cy="945782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977472"/>
              <a:ext cx="3068479" cy="1141308"/>
              <a:chOff x="5537206" y="1462597"/>
              <a:chExt cx="3058076" cy="1061007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05922" y="1462597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060177" y="1585360"/>
                    <a:ext cx="2280848" cy="93824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1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vi-VN" sz="2800" dirty="0">
                              <a:solidFill>
                                <a:schemeClr val="bg1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60177" y="1585360"/>
                    <a:ext cx="2280848" cy="938244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2" y="1977473"/>
              <a:ext cx="3103803" cy="1539636"/>
              <a:chOff x="5537206" y="1462596"/>
              <a:chExt cx="3093280" cy="1431308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41126" y="1462596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5987143" y="1507321"/>
                    <a:ext cx="2493487" cy="138658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1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vi-VN" sz="2800" dirty="0">
                              <a:solidFill>
                                <a:srgbClr val="000099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sz="2800" dirty="0">
                      <a:solidFill>
                        <a:srgbClr val="000099"/>
                      </a:solidFill>
                    </a:endParaRP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𝐶</m:t>
                          </m:r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87143" y="1507321"/>
                    <a:ext cx="2493487" cy="1386583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8829907" y="2992194"/>
            <a:ext cx="546116" cy="53812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49486" y="3869582"/>
                <a:ext cx="11449859" cy="3046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en-US" sz="2400" dirty="0" smtClean="0">
                  <a:solidFill>
                    <a:srgbClr val="000099"/>
                  </a:solidFill>
                  <a:latin typeface="+mj-lt"/>
                </a:endParaRPr>
              </a:p>
              <a:p>
                <a:endParaRPr lang="en-US" sz="2800" dirty="0" smtClean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+ </a:t>
                </a:r>
                <a:r>
                  <a:rPr lang="en-US" sz="2800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hậ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𝑥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−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1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2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iệ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ậ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ứ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iệ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ậ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ga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Dễ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ấy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limLowPr>
                      <m:e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𝑙𝑖𝑚</m:t>
                        </m:r>
                      </m:e>
                      <m:li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→±∞</m:t>
                        </m:r>
                      </m:lim>
                    </m:limLow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2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, ta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áp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á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US" sz="2800" dirty="0" smtClean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+ </a:t>
                </a:r>
                <a:r>
                  <a:rPr lang="en-US" sz="2800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𝐴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0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2800" b="1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28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D</a:t>
                </a:r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86" y="3869582"/>
                <a:ext cx="11449859" cy="3046988"/>
              </a:xfrm>
              <a:prstGeom prst="rect">
                <a:avLst/>
              </a:prstGeom>
              <a:blipFill rotWithShape="1">
                <a:blip r:embed="rId7"/>
                <a:stretch>
                  <a:fillRect l="-1118" b="-2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3" name="Picture 62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102" t="8485" r="51012" b="35782"/>
          <a:stretch>
            <a:fillRect/>
          </a:stretch>
        </p:blipFill>
        <p:spPr bwMode="auto">
          <a:xfrm>
            <a:off x="8066762" y="-42595"/>
            <a:ext cx="3553053" cy="271064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636885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4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-258169" y="3796039"/>
            <a:ext cx="11834900" cy="3970699"/>
            <a:chOff x="165790" y="3636276"/>
            <a:chExt cx="11834900" cy="4121973"/>
          </a:xfrm>
        </p:grpSpPr>
        <p:sp>
          <p:nvSpPr>
            <p:cNvPr id="5" name="Rounded Rectangle 4"/>
            <p:cNvSpPr/>
            <p:nvPr/>
          </p:nvSpPr>
          <p:spPr>
            <a:xfrm>
              <a:off x="165790" y="4428888"/>
              <a:ext cx="11834900" cy="332936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117599"/>
            <a:ext cx="11851330" cy="2550446"/>
            <a:chOff x="534987" y="1869705"/>
            <a:chExt cx="23232899" cy="2985702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232899" cy="2985702"/>
              <a:chOff x="534987" y="1647866"/>
              <a:chExt cx="23232899" cy="2985702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647700" y="1653394"/>
                <a:ext cx="23120186" cy="298017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0" y="1653394"/>
                  <a:ext cx="2690581" cy="6485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2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4190186" y="2003173"/>
              <a:ext cx="9527554" cy="237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algn="ctr">
                <a:lnSpc>
                  <a:spcPct val="115000"/>
                </a:lnSpc>
                <a:spcBef>
                  <a:spcPts val="600"/>
                </a:spcBef>
                <a:buClr>
                  <a:srgbClr val="0000FF"/>
                </a:buClr>
                <a:tabLst>
                  <a:tab pos="629826" algn="l"/>
                </a:tabLst>
              </a:pPr>
              <a:r>
                <a:rPr lang="vi-VN" sz="3200" dirty="0">
                  <a:solidFill>
                    <a:srgbClr val="000099"/>
                  </a:solidFill>
                  <a:latin typeface="+mj-lt"/>
                </a:rPr>
                <a:t>Đường cong trong hình vẽ bên là đồ thị của hàm số nào dưới đây?</a:t>
              </a:r>
              <a:endParaRPr lang="en-US" sz="3000" b="1" dirty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82146" y="2714500"/>
            <a:ext cx="11851564" cy="1375594"/>
            <a:chOff x="247181" y="1977472"/>
            <a:chExt cx="11851564" cy="1539637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02139"/>
              <a:ext cx="3067699" cy="1116644"/>
              <a:chOff x="5537206" y="1485528"/>
              <a:chExt cx="3057299" cy="1038079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05145" y="1485528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015123" y="1585362"/>
                    <a:ext cx="2280848" cy="93824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2</m:t>
                              </m:r>
                            </m:num>
                            <m:den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1</m:t>
                              </m:r>
                            </m:den>
                          </m:f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15123" y="1585362"/>
                    <a:ext cx="2280848" cy="938245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2002138"/>
              <a:ext cx="3003605" cy="1185849"/>
              <a:chOff x="5537206" y="1485526"/>
              <a:chExt cx="2993422" cy="110241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741268" y="1485526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47844" y="1642158"/>
                    <a:ext cx="2495397" cy="94578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1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vi-VN" sz="2800" dirty="0">
                              <a:solidFill>
                                <a:schemeClr val="bg1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47844" y="1642158"/>
                    <a:ext cx="2495397" cy="945782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977472"/>
              <a:ext cx="3068479" cy="1141308"/>
              <a:chOff x="5537206" y="1462597"/>
              <a:chExt cx="3058076" cy="1061007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05922" y="1462597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060177" y="1585360"/>
                    <a:ext cx="2280848" cy="93824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1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vi-VN" sz="2800" dirty="0">
                              <a:solidFill>
                                <a:schemeClr val="bg1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60177" y="1585360"/>
                    <a:ext cx="2280848" cy="938244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2" y="1977473"/>
              <a:ext cx="3103803" cy="1539636"/>
              <a:chOff x="5537206" y="1462596"/>
              <a:chExt cx="3093280" cy="1431308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41126" y="1462596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5987143" y="1507321"/>
                    <a:ext cx="2493487" cy="138658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2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vi-VN" sz="2800" dirty="0">
                              <a:solidFill>
                                <a:srgbClr val="000099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sz="2800" dirty="0">
                      <a:solidFill>
                        <a:srgbClr val="000099"/>
                      </a:solidFill>
                    </a:endParaRP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𝐶</m:t>
                          </m:r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87143" y="1507321"/>
                    <a:ext cx="2493487" cy="1386583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2998066" y="3020861"/>
            <a:ext cx="546116" cy="53812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49486" y="3869582"/>
                <a:ext cx="11449859" cy="23659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en-US" sz="2400" dirty="0" smtClean="0">
                  <a:solidFill>
                    <a:srgbClr val="000099"/>
                  </a:solidFill>
                  <a:latin typeface="+mj-lt"/>
                </a:endParaRPr>
              </a:p>
              <a:p>
                <a:endParaRPr lang="en-US" sz="2800" dirty="0" smtClean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hìn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ấy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qua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0;1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Kiể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ra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4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áp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á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hỉ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+1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qua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0;1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. 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B.</a:t>
                </a:r>
              </a:p>
              <a:p>
                <a:r>
                  <a:rPr lang="en-US" sz="2800" b="1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28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B</a:t>
                </a:r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86" y="3869582"/>
                <a:ext cx="11449859" cy="2365904"/>
              </a:xfrm>
              <a:prstGeom prst="rect">
                <a:avLst/>
              </a:prstGeom>
              <a:blipFill rotWithShape="1">
                <a:blip r:embed="rId7"/>
                <a:stretch>
                  <a:fillRect l="-1118" b="-64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0" name="Picture 49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4337" y="137292"/>
            <a:ext cx="4236874" cy="253075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43343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4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-258169" y="3796039"/>
            <a:ext cx="11834900" cy="3970699"/>
            <a:chOff x="165790" y="3636276"/>
            <a:chExt cx="11834900" cy="4121973"/>
          </a:xfrm>
        </p:grpSpPr>
        <p:sp>
          <p:nvSpPr>
            <p:cNvPr id="5" name="Rounded Rectangle 4"/>
            <p:cNvSpPr/>
            <p:nvPr/>
          </p:nvSpPr>
          <p:spPr>
            <a:xfrm>
              <a:off x="165790" y="4428888"/>
              <a:ext cx="11834900" cy="332936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117599"/>
            <a:ext cx="11851330" cy="2550446"/>
            <a:chOff x="534987" y="1869705"/>
            <a:chExt cx="23232899" cy="2985702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232899" cy="2985702"/>
              <a:chOff x="534987" y="1647866"/>
              <a:chExt cx="23232899" cy="2985702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647700" y="1653394"/>
                <a:ext cx="23120186" cy="298017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0" y="1653394"/>
                  <a:ext cx="2690581" cy="6485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3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4190186" y="2003173"/>
              <a:ext cx="9527554" cy="237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algn="ctr">
                <a:lnSpc>
                  <a:spcPct val="115000"/>
                </a:lnSpc>
                <a:spcBef>
                  <a:spcPts val="600"/>
                </a:spcBef>
                <a:buClr>
                  <a:srgbClr val="0000FF"/>
                </a:buClr>
                <a:tabLst>
                  <a:tab pos="629826" algn="l"/>
                </a:tabLst>
              </a:pPr>
              <a:r>
                <a:rPr lang="vi-VN" sz="3200" dirty="0">
                  <a:solidFill>
                    <a:srgbClr val="000099"/>
                  </a:solidFill>
                  <a:latin typeface="+mj-lt"/>
                </a:rPr>
                <a:t>Đường cong trong hình vẽ bên là đồ thị của hàm số nào dưới đây?</a:t>
              </a:r>
              <a:endParaRPr lang="en-US" sz="3000" b="1" dirty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82146" y="2714501"/>
            <a:ext cx="11851564" cy="1375593"/>
            <a:chOff x="247181" y="1977473"/>
            <a:chExt cx="11851564" cy="1539636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02139"/>
              <a:ext cx="3067699" cy="1116644"/>
              <a:chOff x="5537206" y="1485528"/>
              <a:chExt cx="3057299" cy="1038079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05145" y="1485528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015123" y="1585362"/>
                    <a:ext cx="2280848" cy="93824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1</m:t>
                              </m:r>
                            </m:den>
                          </m:f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15123" y="1585362"/>
                    <a:ext cx="2280848" cy="938245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2002138"/>
              <a:ext cx="3003605" cy="1185849"/>
              <a:chOff x="5537206" y="1485526"/>
              <a:chExt cx="2993422" cy="110241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741268" y="1485526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47844" y="1642158"/>
                    <a:ext cx="2495397" cy="94578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2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vi-VN" sz="2800" dirty="0">
                              <a:solidFill>
                                <a:schemeClr val="bg1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47844" y="1642158"/>
                    <a:ext cx="2495397" cy="945782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977473"/>
              <a:ext cx="3068479" cy="1116501"/>
              <a:chOff x="5537206" y="1462597"/>
              <a:chExt cx="3058076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05922" y="1462597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060177" y="1585360"/>
                    <a:ext cx="2280848" cy="87139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1−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vi-VN" sz="2800" dirty="0">
                              <a:solidFill>
                                <a:schemeClr val="bg1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60177" y="1585360"/>
                    <a:ext cx="2280848" cy="871393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2" y="1977473"/>
              <a:ext cx="3103803" cy="1539636"/>
              <a:chOff x="5537206" y="1462596"/>
              <a:chExt cx="3093280" cy="1431308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41126" y="1462596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5987143" y="1507321"/>
                    <a:ext cx="2493487" cy="138658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1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vi-VN" sz="2800" dirty="0">
                              <a:solidFill>
                                <a:srgbClr val="000099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sz="2800" dirty="0">
                      <a:solidFill>
                        <a:srgbClr val="000099"/>
                      </a:solidFill>
                    </a:endParaRP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𝐶</m:t>
                          </m:r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87143" y="1507321"/>
                    <a:ext cx="2493487" cy="1386583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79239" y="3014281"/>
            <a:ext cx="546116" cy="53812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49486" y="3869582"/>
                <a:ext cx="11449859" cy="26161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en-US" sz="2400" dirty="0" smtClean="0">
                  <a:solidFill>
                    <a:srgbClr val="000099"/>
                  </a:solidFill>
                  <a:latin typeface="+mj-lt"/>
                </a:endParaRPr>
              </a:p>
              <a:p>
                <a:endParaRPr lang="en-US" sz="2800" dirty="0" smtClean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Dựa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, ta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ấy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+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iệ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ậ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𝑥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1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iệ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ậ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ứ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),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1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iệ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ậ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ga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).</a:t>
                </a:r>
              </a:p>
              <a:p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+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qua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−1;0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0;−1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2800" b="1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28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A</a:t>
                </a:r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86" y="3869582"/>
                <a:ext cx="11449859" cy="2616101"/>
              </a:xfrm>
              <a:prstGeom prst="rect">
                <a:avLst/>
              </a:prstGeom>
              <a:blipFill rotWithShape="1">
                <a:blip r:embed="rId7"/>
                <a:stretch>
                  <a:fillRect l="-1118" b="-55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3" name="Picture 62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3040" y="0"/>
            <a:ext cx="3937415" cy="275748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23661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4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3593" y="4148885"/>
            <a:ext cx="11852507" cy="2682698"/>
            <a:chOff x="203200" y="3636277"/>
            <a:chExt cx="11852507" cy="3712706"/>
          </a:xfrm>
        </p:grpSpPr>
        <p:sp>
          <p:nvSpPr>
            <p:cNvPr id="5" name="Rounded Rectangle 4"/>
            <p:cNvSpPr/>
            <p:nvPr/>
          </p:nvSpPr>
          <p:spPr>
            <a:xfrm>
              <a:off x="666830" y="4342212"/>
              <a:ext cx="11388877" cy="300677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7"/>
              <a:ext cx="2342697" cy="705938"/>
              <a:chOff x="1275608" y="6239450"/>
              <a:chExt cx="4592536" cy="128265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232545" y="4886505"/>
                <a:ext cx="1199308" cy="407189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117598"/>
            <a:ext cx="11851330" cy="2990643"/>
            <a:chOff x="534987" y="1869705"/>
            <a:chExt cx="23232899" cy="2985702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232899" cy="2985702"/>
              <a:chOff x="534987" y="1647866"/>
              <a:chExt cx="23232899" cy="2985702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647700" y="1653394"/>
                <a:ext cx="23120186" cy="298017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0" y="1653394"/>
                  <a:ext cx="2690581" cy="6485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4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4190186" y="2003173"/>
              <a:ext cx="9527554" cy="237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algn="ctr">
                <a:lnSpc>
                  <a:spcPct val="115000"/>
                </a:lnSpc>
                <a:spcBef>
                  <a:spcPts val="600"/>
                </a:spcBef>
                <a:buClr>
                  <a:srgbClr val="0000FF"/>
                </a:buClr>
                <a:tabLst>
                  <a:tab pos="629826" algn="l"/>
                </a:tabLst>
              </a:pPr>
              <a:r>
                <a:rPr lang="vi-VN" sz="3200" dirty="0">
                  <a:solidFill>
                    <a:srgbClr val="000099"/>
                  </a:solidFill>
                  <a:latin typeface="+mj-lt"/>
                </a:rPr>
                <a:t>Đường cong trong hình vẽ bên là đồ thị của hàm số nào dưới đây?</a:t>
              </a:r>
              <a:endParaRPr lang="en-US" sz="3000" b="1" dirty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122072" y="3108241"/>
            <a:ext cx="11851564" cy="1375594"/>
            <a:chOff x="247181" y="1977472"/>
            <a:chExt cx="11851564" cy="1539637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02139"/>
              <a:ext cx="3067699" cy="1116644"/>
              <a:chOff x="5537206" y="1485528"/>
              <a:chExt cx="3057299" cy="1038079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05145" y="1485528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015123" y="1585362"/>
                    <a:ext cx="2280848" cy="93824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den>
                          </m:f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15123" y="1585362"/>
                    <a:ext cx="2280848" cy="938245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2002138"/>
              <a:ext cx="3003605" cy="1185849"/>
              <a:chOff x="5537206" y="1485526"/>
              <a:chExt cx="2993422" cy="110241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741268" y="1485526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47844" y="1642158"/>
                    <a:ext cx="2495397" cy="94578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1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vi-VN" sz="2800" dirty="0">
                              <a:solidFill>
                                <a:schemeClr val="bg1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47844" y="1642158"/>
                    <a:ext cx="2495397" cy="945782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977472"/>
              <a:ext cx="3068479" cy="1141308"/>
              <a:chOff x="5537206" y="1462597"/>
              <a:chExt cx="3058076" cy="1061007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05922" y="1462597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060177" y="1585360"/>
                    <a:ext cx="2280848" cy="93824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vi-VN" sz="2800" dirty="0">
                              <a:solidFill>
                                <a:schemeClr val="bg1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60177" y="1585360"/>
                    <a:ext cx="2280848" cy="938244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2" y="1977473"/>
              <a:ext cx="3103803" cy="1539636"/>
              <a:chOff x="5537206" y="1462596"/>
              <a:chExt cx="3093280" cy="1431308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41126" y="1462596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5987143" y="1507321"/>
                    <a:ext cx="2493487" cy="138658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1−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1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vi-VN" sz="2800" dirty="0">
                              <a:solidFill>
                                <a:srgbClr val="000099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sz="2800" dirty="0">
                      <a:solidFill>
                        <a:srgbClr val="000099"/>
                      </a:solidFill>
                    </a:endParaRP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𝐶</m:t>
                          </m:r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87143" y="1507321"/>
                    <a:ext cx="2493487" cy="1386583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3037992" y="3414602"/>
            <a:ext cx="546116" cy="53812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/>
              <p:cNvSpPr/>
              <p:nvPr/>
            </p:nvSpPr>
            <p:spPr>
              <a:xfrm>
                <a:off x="509387" y="4829183"/>
                <a:ext cx="11394792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Dựa</a:t>
                </a:r>
                <a:r>
                  <a:rPr lang="en-US" sz="280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bê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iệ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ậ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ứ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𝑥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−1</m:t>
                    </m:r>
                  </m:oMath>
                </a14:m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iệ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ậ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ga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1</m:t>
                    </m:r>
                  </m:oMath>
                </a14:m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b="1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28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B</a:t>
                </a:r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387" y="4829183"/>
                <a:ext cx="11394792" cy="1384995"/>
              </a:xfrm>
              <a:prstGeom prst="rect">
                <a:avLst/>
              </a:prstGeom>
              <a:blipFill rotWithShape="1">
                <a:blip r:embed="rId7"/>
                <a:stretch>
                  <a:fillRect l="-1124" t="-4405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0" name="Picture 49" descr="C:\Users\nha\Desktop\hàm phân thức17 ltv.png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2871" y="167347"/>
            <a:ext cx="4059039" cy="289668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27840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4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-136258" y="3776127"/>
            <a:ext cx="12100486" cy="2842236"/>
            <a:chOff x="203200" y="3636276"/>
            <a:chExt cx="12100486" cy="2950518"/>
          </a:xfrm>
        </p:grpSpPr>
        <p:sp>
          <p:nvSpPr>
            <p:cNvPr id="5" name="Rounded Rectangle 4"/>
            <p:cNvSpPr/>
            <p:nvPr/>
          </p:nvSpPr>
          <p:spPr>
            <a:xfrm>
              <a:off x="468786" y="4302814"/>
              <a:ext cx="11834900" cy="228398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80276" cy="553998"/>
              <a:chOff x="1275608" y="6239450"/>
              <a:chExt cx="4666205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91552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117599"/>
            <a:ext cx="11851330" cy="2550446"/>
            <a:chOff x="534987" y="1869705"/>
            <a:chExt cx="23232899" cy="2985702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232899" cy="2985702"/>
              <a:chOff x="534987" y="1647866"/>
              <a:chExt cx="23232899" cy="2985702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647700" y="1653394"/>
                <a:ext cx="23120186" cy="298017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0" y="1653394"/>
                  <a:ext cx="2690581" cy="6485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5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4190186" y="2003173"/>
              <a:ext cx="9527554" cy="237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algn="ctr">
                <a:lnSpc>
                  <a:spcPct val="115000"/>
                </a:lnSpc>
                <a:spcBef>
                  <a:spcPts val="600"/>
                </a:spcBef>
                <a:buClr>
                  <a:srgbClr val="0000FF"/>
                </a:buClr>
                <a:tabLst>
                  <a:tab pos="629826" algn="l"/>
                </a:tabLst>
              </a:pPr>
              <a:r>
                <a:rPr lang="vi-VN" sz="3200" dirty="0">
                  <a:solidFill>
                    <a:srgbClr val="000099"/>
                  </a:solidFill>
                  <a:latin typeface="+mj-lt"/>
                </a:rPr>
                <a:t>Đường cong trong hình vẽ bên là đồ thị của hàm số nào dưới đây?</a:t>
              </a:r>
              <a:endParaRPr lang="en-US" sz="3000" b="1" dirty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49420" y="2714501"/>
            <a:ext cx="11851564" cy="1382839"/>
            <a:chOff x="247181" y="1977472"/>
            <a:chExt cx="11851564" cy="154774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02139"/>
              <a:ext cx="3067699" cy="1116644"/>
              <a:chOff x="5537206" y="1485528"/>
              <a:chExt cx="3057299" cy="1038079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05145" y="1485528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015123" y="1585362"/>
                    <a:ext cx="2280848" cy="93824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2</m:t>
                              </m:r>
                            </m:num>
                            <m:den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2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4</m:t>
                              </m:r>
                            </m:den>
                          </m:f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15123" y="1585362"/>
                    <a:ext cx="2280848" cy="938245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2002138"/>
              <a:ext cx="3003605" cy="1185849"/>
              <a:chOff x="5537206" y="1485526"/>
              <a:chExt cx="2993422" cy="110241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741268" y="1485526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47844" y="1642158"/>
                    <a:ext cx="2495397" cy="94578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3</m:t>
                              </m:r>
                            </m:num>
                            <m:den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2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vi-VN" sz="2800" dirty="0">
                              <a:solidFill>
                                <a:schemeClr val="bg1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47844" y="1642158"/>
                    <a:ext cx="2495397" cy="945782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977472"/>
              <a:ext cx="3068479" cy="1141308"/>
              <a:chOff x="5537206" y="1462597"/>
              <a:chExt cx="3058076" cy="1061007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05922" y="1462597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060177" y="1585360"/>
                    <a:ext cx="2280848" cy="93824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2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vi-VN" sz="2800" dirty="0">
                              <a:solidFill>
                                <a:schemeClr val="bg1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60177" y="1585360"/>
                    <a:ext cx="2280848" cy="938244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2" y="1977472"/>
              <a:ext cx="3103803" cy="1547745"/>
              <a:chOff x="5537206" y="1462596"/>
              <a:chExt cx="3093280" cy="1438847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41126" y="1462596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5987143" y="1507321"/>
                    <a:ext cx="2493487" cy="139412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vi-VN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3</m:t>
                              </m:r>
                            </m:num>
                            <m:den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vi-VN" sz="28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4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vi-VN" sz="2800" dirty="0">
                              <a:solidFill>
                                <a:srgbClr val="000099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sz="2800" dirty="0">
                      <a:solidFill>
                        <a:srgbClr val="000099"/>
                      </a:solidFill>
                    </a:endParaRP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𝐶</m:t>
                          </m:r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87143" y="1507321"/>
                    <a:ext cx="2493487" cy="1394122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79239" y="3014281"/>
            <a:ext cx="546116" cy="53812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/>
              <p:cNvSpPr/>
              <p:nvPr/>
            </p:nvSpPr>
            <p:spPr>
              <a:xfrm>
                <a:off x="189056" y="4644908"/>
                <a:ext cx="11449859" cy="19933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Dựa</a:t>
                </a:r>
                <a:r>
                  <a:rPr lang="en-US" sz="280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ã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iệ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ậ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ứ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iệ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ậ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ga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ầ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ượt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𝑥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2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hỉ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á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A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D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ỏa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mã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ắt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u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u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dươ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A.</a:t>
                </a:r>
              </a:p>
              <a:p>
                <a:r>
                  <a:rPr lang="en-US" sz="2800" b="1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28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A</a:t>
                </a:r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056" y="4644908"/>
                <a:ext cx="11449859" cy="1993366"/>
              </a:xfrm>
              <a:prstGeom prst="rect">
                <a:avLst/>
              </a:prstGeom>
              <a:blipFill rotWithShape="1">
                <a:blip r:embed="rId7"/>
                <a:stretch>
                  <a:fillRect l="-1065" t="-3058" r="-53" b="-76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0" name="Picture 49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8038" y="68856"/>
            <a:ext cx="3880374" cy="264564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16888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4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15">
            <a:extLst>
              <a:ext uri="{FF2B5EF4-FFF2-40B4-BE49-F238E27FC236}">
                <a16:creationId xmlns="" xmlns:a16="http://schemas.microsoft.com/office/drawing/2014/main" id="{577AD902-088F-4ACE-8D4B-39C5325F42C0}"/>
              </a:ext>
            </a:extLst>
          </p:cNvPr>
          <p:cNvSpPr>
            <a:spLocks noChangeArrowheads="1"/>
          </p:cNvSpPr>
          <p:nvPr/>
        </p:nvSpPr>
        <p:spPr bwMode="gray">
          <a:xfrm>
            <a:off x="338016" y="767209"/>
            <a:ext cx="5708175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huyết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38016" y="1915234"/>
                <a:ext cx="11371295" cy="43372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2800" b="1" i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Bước 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1.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xác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;</a:t>
                </a:r>
                <a:endParaRPr lang="en-US" sz="2800" dirty="0">
                  <a:solidFill>
                    <a:srgbClr val="000099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  <a:p>
                <a:pPr lvl="0"/>
                <a:r>
                  <a:rPr lang="en-US" sz="2800" b="1" i="1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Bước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2.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𝑎𝑑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𝑏𝑐</m:t>
                        </m:r>
                      </m:num>
                      <m:den>
                        <m:sSup>
                          <m:sSupPr>
                            <m:ctrlPr>
                              <a:rPr lang="en-US" sz="2800" i="1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𝑐𝑥</m:t>
                                </m:r>
                                <m:r>
                                  <a:rPr lang="en-US" sz="28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28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𝑑</m:t>
                                </m:r>
                              </m:e>
                            </m:d>
                          </m:e>
                          <m:sup>
                            <m:r>
                              <a:rPr lang="en-US" sz="2800" i="1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;</a:t>
                </a:r>
                <a:endParaRPr lang="en-US" sz="2800" dirty="0">
                  <a:solidFill>
                    <a:srgbClr val="000099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  <a:p>
                <a:pPr lvl="0"/>
                <a:r>
                  <a:rPr lang="en-US" sz="2800" b="1" i="1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Bước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3.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limLowPr>
                      <m:e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𝑙𝑖𝑚</m:t>
                        </m:r>
                      </m:e>
                      <m:li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→+∞</m:t>
                        </m:r>
                      </m:lim>
                    </m:limLow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;</m:t>
                    </m:r>
                    <m:limLow>
                      <m:limLow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limLowPr>
                      <m:e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𝑙𝑖𝑚</m:t>
                        </m:r>
                      </m:e>
                      <m:li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→−∞</m:t>
                        </m:r>
                      </m:lim>
                    </m:limLow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iệ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ậ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ứ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ga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;</a:t>
                </a:r>
                <a:endParaRPr lang="en-US" sz="2800" dirty="0">
                  <a:solidFill>
                    <a:srgbClr val="000099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  <a:p>
                <a:pPr lvl="0"/>
                <a:r>
                  <a:rPr lang="en-US" sz="2800" b="1" i="1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Bước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4.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ập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bả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iê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;</a:t>
                </a:r>
                <a:endParaRPr lang="en-US" sz="2800" dirty="0">
                  <a:solidFill>
                    <a:srgbClr val="000099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  <a:p>
                <a:pPr lvl="0"/>
                <a:r>
                  <a:rPr lang="en-US" sz="2800" b="1" i="1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Bước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5.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Kết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uậ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iê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ực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);</a:t>
                </a:r>
                <a:endParaRPr lang="en-US" sz="2800" dirty="0">
                  <a:solidFill>
                    <a:srgbClr val="000099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  <a:p>
                <a:pPr lvl="0"/>
                <a:r>
                  <a:rPr lang="en-US" sz="2800" b="1" i="1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Bước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6.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ặc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biệt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sz="2800" i="1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giao</a:t>
                </a:r>
                <a:r>
                  <a:rPr lang="en-US" sz="2800" i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800" i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2800" i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𝑂𝑥</m:t>
                    </m:r>
                  </m:oMath>
                </a14:m>
                <a:r>
                  <a:rPr lang="en-US" sz="2800" i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𝑂𝑦</m:t>
                    </m:r>
                  </m:oMath>
                </a14:m>
                <a:r>
                  <a:rPr lang="en-US" sz="2800" i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800" i="1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800" i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i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ối</a:t>
                </a:r>
                <a:r>
                  <a:rPr lang="en-US" sz="2800" i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xứng</a:t>
                </a:r>
                <a:r>
                  <a:rPr lang="en-US" sz="2800" i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, …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);</a:t>
                </a:r>
                <a:endParaRPr lang="en-US" sz="2800" dirty="0">
                  <a:solidFill>
                    <a:srgbClr val="000099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  <a:p>
                <a:pPr lvl="0"/>
                <a:r>
                  <a:rPr lang="en-US" sz="2800" b="1" i="1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Bước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7.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800" dirty="0">
                  <a:solidFill>
                    <a:srgbClr val="000099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016" y="1915234"/>
                <a:ext cx="11371295" cy="4337278"/>
              </a:xfrm>
              <a:prstGeom prst="rect">
                <a:avLst/>
              </a:prstGeom>
              <a:blipFill rotWithShape="1">
                <a:blip r:embed="rId2"/>
                <a:stretch>
                  <a:fillRect l="-1072" t="-1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31453" y="1376809"/>
                <a:ext cx="8645508" cy="712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en-US" sz="28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1. </a:t>
                </a:r>
                <a:r>
                  <a:rPr lang="en-US" sz="2800" b="1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8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bước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khảo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sát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ữu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ỷ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𝑎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𝑏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𝑐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:</a:t>
                </a:r>
                <a:endParaRPr lang="en-US" sz="2800" b="1" i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453" y="1376809"/>
                <a:ext cx="8645508" cy="712887"/>
              </a:xfrm>
              <a:prstGeom prst="rect">
                <a:avLst/>
              </a:prstGeom>
              <a:blipFill rotWithShape="1">
                <a:blip r:embed="rId3"/>
                <a:stretch>
                  <a:fillRect l="-1409" r="-423" b="-94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381744" y="228600"/>
            <a:ext cx="11048636" cy="538609"/>
          </a:xfrm>
          <a:prstGeom prst="rect">
            <a:avLst/>
          </a:prstGeom>
          <a:noFill/>
        </p:spPr>
        <p:txBody>
          <a:bodyPr wrap="square" lIns="45711" tIns="22855" rIns="45711" bIns="22855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O SÁT HÀM SỐ BẬC NHẤT TRÊN BẬC NHẤT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1169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=""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7885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2</a:t>
            </a:r>
            <a:r>
              <a:rPr lang="en-US" sz="3200" b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. Thông hiểu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CA92D000-6E66-44C3-B6D7-9D35E2F95418}"/>
              </a:ext>
            </a:extLst>
          </p:cNvPr>
          <p:cNvSpPr txBox="1"/>
          <p:nvPr/>
        </p:nvSpPr>
        <p:spPr>
          <a:xfrm>
            <a:off x="318135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7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3C540CE3-3415-4DE2-AA81-69A02078ABC1}"/>
              </a:ext>
            </a:extLst>
          </p:cNvPr>
          <p:cNvSpPr txBox="1"/>
          <p:nvPr/>
        </p:nvSpPr>
        <p:spPr>
          <a:xfrm>
            <a:off x="5219700" y="44957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68CDE045-7A62-45DB-AB43-3AD0D14226B4}"/>
              </a:ext>
            </a:extLst>
          </p:cNvPr>
          <p:cNvSpPr txBox="1"/>
          <p:nvPr/>
        </p:nvSpPr>
        <p:spPr>
          <a:xfrm>
            <a:off x="716280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8D1A76CE-772F-4844-880D-9E5F0CBD7C80}"/>
              </a:ext>
            </a:extLst>
          </p:cNvPr>
          <p:cNvSpPr txBox="1"/>
          <p:nvPr/>
        </p:nvSpPr>
        <p:spPr>
          <a:xfrm>
            <a:off x="9256713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3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FEE4B047-E75A-4209-863C-2A5E8B38066F}"/>
              </a:ext>
            </a:extLst>
          </p:cNvPr>
          <p:cNvSpPr txBox="1"/>
          <p:nvPr/>
        </p:nvSpPr>
        <p:spPr>
          <a:xfrm>
            <a:off x="3181350" y="35060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49EEE9DE-0719-42DD-8D38-38E22FAC4B16}"/>
              </a:ext>
            </a:extLst>
          </p:cNvPr>
          <p:cNvSpPr txBox="1"/>
          <p:nvPr/>
        </p:nvSpPr>
        <p:spPr>
          <a:xfrm>
            <a:off x="5219699" y="35060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F18232B4-C89A-4B4A-B586-CDDFF45C26B4}"/>
              </a:ext>
            </a:extLst>
          </p:cNvPr>
          <p:cNvSpPr txBox="1"/>
          <p:nvPr/>
        </p:nvSpPr>
        <p:spPr>
          <a:xfrm>
            <a:off x="7162800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965EA4FE-4CC2-46D0-9998-1A12C4881E3E}"/>
              </a:ext>
            </a:extLst>
          </p:cNvPr>
          <p:cNvSpPr txBox="1"/>
          <p:nvPr/>
        </p:nvSpPr>
        <p:spPr>
          <a:xfrm>
            <a:off x="9190038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="" xmlns:a16="http://schemas.microsoft.com/office/drawing/2014/main" id="{2E1F1D6C-80AC-43B5-92ED-2BEB45295842}"/>
              </a:ext>
            </a:extLst>
          </p:cNvPr>
          <p:cNvSpPr txBox="1"/>
          <p:nvPr/>
        </p:nvSpPr>
        <p:spPr>
          <a:xfrm>
            <a:off x="9175751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="" xmlns:a16="http://schemas.microsoft.com/office/drawing/2014/main" id="{45ED0B1D-17D6-40BE-8A66-D0E8F984A9B1}"/>
              </a:ext>
            </a:extLst>
          </p:cNvPr>
          <p:cNvSpPr txBox="1"/>
          <p:nvPr/>
        </p:nvSpPr>
        <p:spPr>
          <a:xfrm>
            <a:off x="71628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1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="" xmlns:a16="http://schemas.microsoft.com/office/drawing/2014/main" id="{2587651A-45AE-4195-A1A7-CD95792BA441}"/>
              </a:ext>
            </a:extLst>
          </p:cNvPr>
          <p:cNvSpPr txBox="1"/>
          <p:nvPr/>
        </p:nvSpPr>
        <p:spPr>
          <a:xfrm>
            <a:off x="52197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1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="" xmlns:a16="http://schemas.microsoft.com/office/drawing/2014/main" id="{04697A43-19B2-4AEC-A38B-4C331ED3BBCE}"/>
              </a:ext>
            </a:extLst>
          </p:cNvPr>
          <p:cNvSpPr txBox="1"/>
          <p:nvPr/>
        </p:nvSpPr>
        <p:spPr>
          <a:xfrm>
            <a:off x="3152775" y="2508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17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="" xmlns:a16="http://schemas.microsoft.com/office/drawing/2014/main" id="{5F6972C7-D744-40BB-B369-0EB92651A393}"/>
              </a:ext>
            </a:extLst>
          </p:cNvPr>
          <p:cNvSpPr txBox="1"/>
          <p:nvPr/>
        </p:nvSpPr>
        <p:spPr>
          <a:xfrm>
            <a:off x="1123950" y="451485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="" xmlns:a16="http://schemas.microsoft.com/office/drawing/2014/main" id="{665BA3AD-27E0-4E23-B6BD-3B28C44960A9}"/>
              </a:ext>
            </a:extLst>
          </p:cNvPr>
          <p:cNvSpPr txBox="1"/>
          <p:nvPr/>
        </p:nvSpPr>
        <p:spPr>
          <a:xfrm>
            <a:off x="1123950" y="35251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F96C4C47-FAB0-44A1-B08A-E84149743D3C}"/>
              </a:ext>
            </a:extLst>
          </p:cNvPr>
          <p:cNvSpPr txBox="1"/>
          <p:nvPr/>
        </p:nvSpPr>
        <p:spPr>
          <a:xfrm>
            <a:off x="1095375" y="25278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1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81744" y="228600"/>
            <a:ext cx="11048636" cy="538609"/>
          </a:xfrm>
          <a:prstGeom prst="rect">
            <a:avLst/>
          </a:prstGeom>
          <a:noFill/>
        </p:spPr>
        <p:txBody>
          <a:bodyPr wrap="square" lIns="45711" tIns="22855" rIns="45711" bIns="22855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O SÁT HÀM SỐ BẬC NHẤT TRÊN BẬC NHẤT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1243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65762" y="2643193"/>
            <a:ext cx="11834900" cy="3995081"/>
            <a:chOff x="184495" y="3636268"/>
            <a:chExt cx="11834900" cy="4393459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16450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47767"/>
              <a:chOff x="1275608" y="6239450"/>
              <a:chExt cx="4592537" cy="995268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9952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5"/>
            <a:ext cx="12099375" cy="2675112"/>
            <a:chOff x="534987" y="1869705"/>
            <a:chExt cx="23719158" cy="4486640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237359" cy="2912559"/>
              <a:chOff x="534987" y="1647866"/>
              <a:chExt cx="23237359" cy="2912559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652160" y="1690097"/>
                <a:ext cx="23120186" cy="287032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28" y="1653394"/>
                  <a:ext cx="2690581" cy="929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6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82433" y="1933278"/>
                  <a:ext cx="20571712" cy="44230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629920" indent="-629920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tabLst>
                      <a:tab pos="629920" algn="l"/>
                    </a:tabLst>
                  </a:pPr>
                  <a:r>
                    <a:rPr lang="en-US" sz="3200" dirty="0" smtClean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32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32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32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32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32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2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</m:oMath>
                  </a14:m>
                  <a:r>
                    <a:rPr lang="en-US" sz="32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32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ồ</a:t>
                  </a:r>
                  <a:r>
                    <a:rPr lang="en-US" sz="32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ị</a:t>
                  </a:r>
                  <a:r>
                    <a:rPr lang="en-US" sz="32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32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𝐶</m:t>
                          </m:r>
                        </m:e>
                      </m:d>
                    </m:oMath>
                  </a14:m>
                  <a:r>
                    <a:rPr lang="en-US" sz="32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32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ọa</a:t>
                  </a:r>
                  <a:r>
                    <a:rPr lang="en-US" sz="32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en-US" sz="32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giao</a:t>
                  </a:r>
                  <a:r>
                    <a:rPr lang="en-US" sz="32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32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32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endParaRPr lang="en-US" sz="3200" dirty="0" smtClean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L="629920" indent="-629920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tabLst>
                      <a:tab pos="629920" algn="l"/>
                    </a:tabLst>
                  </a:pPr>
                  <a:r>
                    <a:rPr lang="en-US" sz="3200" dirty="0" err="1" smtClean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ai</a:t>
                  </a:r>
                  <a:r>
                    <a:rPr lang="en-US" sz="3200" dirty="0" smtClean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32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iệm</a:t>
                  </a:r>
                  <a:r>
                    <a:rPr lang="en-US" sz="32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ận</a:t>
                  </a:r>
                  <a:r>
                    <a:rPr lang="en-US" sz="32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(</a:t>
                  </a:r>
                  <a:r>
                    <a:rPr lang="en-US" sz="32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âm</a:t>
                  </a:r>
                  <a:r>
                    <a:rPr lang="en-US" sz="32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ối</a:t>
                  </a:r>
                  <a:r>
                    <a:rPr lang="en-US" sz="32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xứng</a:t>
                  </a:r>
                  <a:r>
                    <a:rPr lang="en-US" sz="32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) </a:t>
                  </a:r>
                  <a:r>
                    <a:rPr lang="fr-FR" sz="32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fr-FR" sz="32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32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𝐶</m:t>
                          </m:r>
                        </m:e>
                      </m:d>
                    </m:oMath>
                  </a14:m>
                  <a:r>
                    <a:rPr lang="en-US" sz="32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à:</a:t>
                  </a:r>
                  <a:endParaRPr lang="en-US" sz="32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  <a:spcBef>
                      <a:spcPts val="120"/>
                    </a:spcBef>
                  </a:pPr>
                  <a:endPara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 algn="just" fontAlgn="base">
                    <a:buClr>
                      <a:srgbClr val="0000FF"/>
                    </a:buClr>
                    <a:tabLst>
                      <a:tab pos="629826" algn="l"/>
                    </a:tabLst>
                  </a:pPr>
                  <a:endParaRPr lang="en-US" sz="30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433" y="1933278"/>
                  <a:ext cx="20571712" cy="4423067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l="-63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47182" y="1781607"/>
            <a:ext cx="11944818" cy="861586"/>
            <a:chOff x="247182" y="1501341"/>
            <a:chExt cx="11944023" cy="914404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2" y="1501341"/>
              <a:ext cx="3064876" cy="914400"/>
              <a:chOff x="5537206" y="1557992"/>
              <a:chExt cx="3054485" cy="850064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02332" y="1557992"/>
                <a:ext cx="2789359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23623" y="1826992"/>
                    <a:ext cx="2280848" cy="56576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r>
                      <a:rPr lang="en-US" sz="2800" dirty="0" smtClean="0">
                        <a:solidFill>
                          <a:schemeClr val="bg1"/>
                        </a:solidFill>
                        <a:ea typeface="Times New Roman" panose="02020603050405020304" pitchFamily="18" charset="0"/>
                      </a:rPr>
                      <a:t>  </a:t>
                    </a:r>
                    <a14:m>
                      <m:oMath xmlns:m="http://schemas.openxmlformats.org/officeDocument/2006/math">
                        <m:r>
                          <a:rPr lang="en-US" sz="2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𝐼</m:t>
                        </m:r>
                        <m:d>
                          <m:d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;</m:t>
                            </m:r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e>
                        </m:d>
                        <m:r>
                          <a:rPr lang="en-US" sz="2800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 </m:t>
                        </m:r>
                      </m:oMath>
                    </a14:m>
                    <a:r>
                      <a:rPr lang="vi-VN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826992"/>
                    <a:ext cx="2280848" cy="565761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255245" y="1720731"/>
                    <a:ext cx="2280848" cy="51622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US" sz="2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𝐼</m:t>
                        </m:r>
                        <m:d>
                          <m:d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;−</m:t>
                            </m:r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e>
                        </m:d>
                      </m:oMath>
                    </a14:m>
                    <a:r>
                      <a:rPr lang="fr-FR" sz="28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30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55245" y="1720731"/>
                    <a:ext cx="2280848" cy="516225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t="-12791" b="-3023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96652" y="1720732"/>
                    <a:ext cx="2280848" cy="54659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r>
                      <a:rPr lang="fr-FR" sz="2800" b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C. </a:t>
                    </a:r>
                    <a14:m>
                      <m:oMath xmlns:m="http://schemas.openxmlformats.org/officeDocument/2006/math"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𝐼</m:t>
                        </m:r>
                        <m:d>
                          <m:d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;</m:t>
                            </m:r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e>
                        </m:d>
                      </m:oMath>
                    </a14:m>
                    <a:r>
                      <a:rPr lang="fr-FR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. </a:t>
                    </a:r>
                    <a:r>
                      <a:rPr lang="vi-VN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96652" y="1720732"/>
                    <a:ext cx="2280848" cy="546591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l="-5600" t="-7692" b="-2747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2" y="1501345"/>
              <a:ext cx="3196263" cy="914400"/>
              <a:chOff x="5537206" y="1557992"/>
              <a:chExt cx="3185427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229146" y="1685311"/>
                    <a:ext cx="2493487" cy="57999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629920">
                      <a:lnSpc>
                        <a:spcPct val="115000"/>
                      </a:lnSpc>
                      <a:spcAft>
                        <a:spcPts val="0"/>
                      </a:spcAft>
                      <a:tabLst>
                        <a:tab pos="3599815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𝐼</m:t>
                          </m:r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  <m:r>
                                <a:rPr lang="en-US" sz="28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</m:t>
                              </m:r>
                              <m:r>
                                <a:rPr lang="en-US" sz="28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0</m:t>
                              </m:r>
                            </m:e>
                          </m:d>
                        </m:oMath>
                      </m:oMathPara>
                    </a14:m>
                    <a:endPara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29146" y="1685311"/>
                    <a:ext cx="2493487" cy="579994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rId7" action="ppaction://hlinksldjump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90508" y="3429000"/>
                <a:ext cx="10832603" cy="18158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 smtClean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)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iệm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ứ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tiệm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a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y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2800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ọa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ứ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: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𝐼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fr-FR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D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508" y="3429000"/>
                <a:ext cx="10832603" cy="1815882"/>
              </a:xfrm>
              <a:prstGeom prst="rect">
                <a:avLst/>
              </a:prstGeom>
              <a:blipFill rotWithShape="1">
                <a:blip r:embed="rId8"/>
                <a:stretch>
                  <a:fillRect l="-1182" t="-3367" b="-84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Oval 63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8997350" y="2022702"/>
            <a:ext cx="546116" cy="53812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53956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0412" y="3846143"/>
            <a:ext cx="11797489" cy="2842235"/>
            <a:chOff x="203200" y="3636276"/>
            <a:chExt cx="11797489" cy="3293920"/>
          </a:xfrm>
        </p:grpSpPr>
        <p:sp>
          <p:nvSpPr>
            <p:cNvPr id="5" name="Rounded Rectangle 4"/>
            <p:cNvSpPr/>
            <p:nvPr/>
          </p:nvSpPr>
          <p:spPr>
            <a:xfrm>
              <a:off x="391510" y="4290979"/>
              <a:ext cx="11609179" cy="263921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33530" y="33019"/>
            <a:ext cx="11851330" cy="2632932"/>
            <a:chOff x="534987" y="1773142"/>
            <a:chExt cx="23232899" cy="3082265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232899" cy="2985702"/>
              <a:chOff x="534987" y="1647866"/>
              <a:chExt cx="23232899" cy="2985702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647700" y="1653394"/>
                <a:ext cx="23120186" cy="298017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0" y="1653394"/>
                  <a:ext cx="2690581" cy="6485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7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761369" y="1773142"/>
                  <a:ext cx="12355151" cy="14182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629920" indent="-629920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tabLst>
                      <a:tab pos="629920" algn="l"/>
                    </a:tabLst>
                  </a:pPr>
                  <a:r>
                    <a:rPr lang="en-US" sz="2400" dirty="0" smtClean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Xác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𝑎</m:t>
                      </m:r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𝑏</m:t>
                      </m:r>
                    </m:oMath>
                  </a14:m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ể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𝑎𝑥</m:t>
                          </m:r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𝑏</m:t>
                          </m:r>
                        </m:den>
                      </m:f>
                    </m:oMath>
                  </a14:m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ồ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ị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hư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ẽ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ên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ọn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áp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án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úng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?</a:t>
                  </a: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61369" y="1773142"/>
                  <a:ext cx="12355151" cy="1418248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452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/>
          <p:cNvGrpSpPr/>
          <p:nvPr/>
        </p:nvGrpSpPr>
        <p:grpSpPr>
          <a:xfrm>
            <a:off x="0" y="1608868"/>
            <a:ext cx="7796466" cy="2251142"/>
            <a:chOff x="118157" y="727267"/>
            <a:chExt cx="7796466" cy="2519595"/>
          </a:xfrm>
        </p:grpSpPr>
        <p:grpSp>
          <p:nvGrpSpPr>
            <p:cNvPr id="51" name="Group 50"/>
            <p:cNvGrpSpPr/>
            <p:nvPr/>
          </p:nvGrpSpPr>
          <p:grpSpPr>
            <a:xfrm>
              <a:off x="220387" y="727267"/>
              <a:ext cx="3649593" cy="1116500"/>
              <a:chOff x="5510502" y="300354"/>
              <a:chExt cx="3637220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745074" y="300354"/>
                <a:ext cx="3376421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10502" y="569193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5926796" y="531108"/>
                    <a:ext cx="3220926" cy="57643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30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sz="30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=1,</m:t>
                          </m:r>
                          <m:r>
                            <a:rPr lang="en-US" sz="30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30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=−1</m:t>
                          </m:r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26796" y="531108"/>
                    <a:ext cx="3220926" cy="576437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4116271" y="834829"/>
              <a:ext cx="3698144" cy="1116501"/>
              <a:chOff x="6487144" y="400348"/>
              <a:chExt cx="3685606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6727607" y="400348"/>
                <a:ext cx="3445143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6487144" y="66918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118157" y="2045414"/>
              <a:ext cx="3725506" cy="1116502"/>
              <a:chOff x="-403449" y="1525757"/>
              <a:chExt cx="3712875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-91278" y="1525757"/>
                <a:ext cx="3400704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-403449" y="1794596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30920" y="1664396"/>
                <a:ext cx="2280848" cy="5764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4044882" y="2130361"/>
              <a:ext cx="3869741" cy="1116501"/>
              <a:chOff x="603928" y="1604728"/>
              <a:chExt cx="3856622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922926" y="1604728"/>
                <a:ext cx="3537624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603928" y="1883385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4018577" y="1888841"/>
            <a:ext cx="546116" cy="53812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/>
              <p:cNvSpPr/>
              <p:nvPr/>
            </p:nvSpPr>
            <p:spPr>
              <a:xfrm>
                <a:off x="146093" y="4482555"/>
                <a:ext cx="11287403" cy="26776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 smtClean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 </a:t>
                </a:r>
                <a:r>
                  <a:rPr lang="en-US" sz="2800" dirty="0" err="1" smtClean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</a:t>
                </a:r>
                <a:r>
                  <a:rPr lang="en-US" sz="2800" dirty="0" smtClean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ứ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a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 smtClean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smtClean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y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  <a:p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Theo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ứ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1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a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y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sz="2800" dirty="0" smtClean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 smtClean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 smtClean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, 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</m:t>
                    </m:r>
                  </m:oMath>
                </a14:m>
                <a:endParaRPr lang="en-US" sz="2800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B</a:t>
                </a:r>
              </a:p>
              <a:p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093" y="4482555"/>
                <a:ext cx="11287403" cy="2677656"/>
              </a:xfrm>
              <a:prstGeom prst="rect">
                <a:avLst/>
              </a:prstGeom>
              <a:blipFill rotWithShape="1">
                <a:blip r:embed="rId5"/>
                <a:stretch>
                  <a:fillRect l="-1134" t="-2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3" name="Picture 62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1293" y="117599"/>
            <a:ext cx="3471909" cy="270235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505997" y="2911036"/>
                <a:ext cx="3231883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−1,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1</m:t>
                      </m:r>
                    </m:oMath>
                  </m:oMathPara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997" y="2911036"/>
                <a:ext cx="3231883" cy="55399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4544231" y="3084240"/>
                <a:ext cx="3231883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−1,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−1</m:t>
                      </m:r>
                    </m:oMath>
                  </m:oMathPara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4231" y="3084240"/>
                <a:ext cx="3231883" cy="55399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4535634" y="1890139"/>
                <a:ext cx="3231883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1,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1</m:t>
                      </m:r>
                    </m:oMath>
                  </m:oMathPara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5634" y="1890139"/>
                <a:ext cx="3231883" cy="55399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5518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4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-258169" y="3796039"/>
            <a:ext cx="11834900" cy="3970699"/>
            <a:chOff x="165790" y="3636276"/>
            <a:chExt cx="11834900" cy="4121973"/>
          </a:xfrm>
        </p:grpSpPr>
        <p:sp>
          <p:nvSpPr>
            <p:cNvPr id="5" name="Rounded Rectangle 4"/>
            <p:cNvSpPr/>
            <p:nvPr/>
          </p:nvSpPr>
          <p:spPr>
            <a:xfrm>
              <a:off x="165790" y="4428888"/>
              <a:ext cx="11834900" cy="332936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117599"/>
            <a:ext cx="11851330" cy="2550446"/>
            <a:chOff x="534987" y="1869705"/>
            <a:chExt cx="23232899" cy="2985702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232899" cy="2985702"/>
              <a:chOff x="534987" y="1647866"/>
              <a:chExt cx="23232899" cy="2985702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647700" y="1653394"/>
                <a:ext cx="23120186" cy="298017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0" y="1653394"/>
                  <a:ext cx="2690581" cy="6485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8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190186" y="2003173"/>
                  <a:ext cx="11428290" cy="15851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629920" indent="-629920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tabLst>
                      <a:tab pos="629920" algn="l"/>
                    </a:tabLst>
                  </a:pPr>
                  <a:r>
                    <a:rPr lang="en-US" sz="2800" dirty="0" smtClean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Giá </a:t>
                  </a:r>
                  <a:r>
                    <a:rPr lang="en-US" sz="28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28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28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𝑎</m:t>
                      </m:r>
                      <m:r>
                        <a:rPr lang="en-US" sz="28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r>
                        <a:rPr lang="en-US" sz="28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𝑏</m:t>
                      </m:r>
                    </m:oMath>
                  </a14:m>
                  <a:r>
                    <a:rPr lang="en-US" sz="28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ể</a:t>
                  </a:r>
                  <a:r>
                    <a:rPr lang="en-US" sz="28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28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28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28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𝑎𝑥</m:t>
                          </m:r>
                          <m:r>
                            <a:rPr lang="en-US" sz="28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8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8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den>
                      </m:f>
                    </m:oMath>
                  </a14:m>
                  <a:r>
                    <a:rPr lang="en-US" sz="28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sz="28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28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ồ</a:t>
                  </a:r>
                  <a:r>
                    <a:rPr lang="en-US" sz="28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ị</a:t>
                  </a:r>
                  <a:r>
                    <a:rPr lang="en-US" sz="28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hư</a:t>
                  </a:r>
                  <a:r>
                    <a:rPr lang="en-US" sz="28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28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ẽ</a:t>
                  </a:r>
                  <a:r>
                    <a:rPr lang="en-US" sz="28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28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90186" y="2003173"/>
                  <a:ext cx="11428290" cy="1585188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628" b="-810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/>
          <p:cNvGrpSpPr/>
          <p:nvPr/>
        </p:nvGrpSpPr>
        <p:grpSpPr>
          <a:xfrm>
            <a:off x="0" y="1608868"/>
            <a:ext cx="7796466" cy="2251142"/>
            <a:chOff x="118157" y="727267"/>
            <a:chExt cx="7796466" cy="2519595"/>
          </a:xfrm>
        </p:grpSpPr>
        <p:grpSp>
          <p:nvGrpSpPr>
            <p:cNvPr id="51" name="Group 50"/>
            <p:cNvGrpSpPr/>
            <p:nvPr/>
          </p:nvGrpSpPr>
          <p:grpSpPr>
            <a:xfrm>
              <a:off x="220387" y="727267"/>
              <a:ext cx="3649593" cy="1116500"/>
              <a:chOff x="5510502" y="300354"/>
              <a:chExt cx="3637220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745074" y="300354"/>
                <a:ext cx="3376421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10502" y="569193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5926796" y="531108"/>
                    <a:ext cx="3220926" cy="57643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30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sz="30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sz="30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30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30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30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=−</m:t>
                          </m:r>
                          <m:r>
                            <a:rPr lang="en-US" sz="30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26796" y="531108"/>
                    <a:ext cx="3220926" cy="576437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4116271" y="820810"/>
              <a:ext cx="3698144" cy="1116501"/>
              <a:chOff x="6487144" y="387315"/>
              <a:chExt cx="3685606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6727607" y="387315"/>
                <a:ext cx="3445143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6487144" y="66918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118157" y="2045414"/>
              <a:ext cx="3725506" cy="1116502"/>
              <a:chOff x="-403449" y="1525757"/>
              <a:chExt cx="3712875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-91278" y="1525757"/>
                <a:ext cx="3400704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-403449" y="1794596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30920" y="1664396"/>
                <a:ext cx="2280848" cy="5764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4044882" y="2130361"/>
              <a:ext cx="3869741" cy="1116501"/>
              <a:chOff x="603928" y="1604728"/>
              <a:chExt cx="3856622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922926" y="1604728"/>
                <a:ext cx="3537624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603928" y="1883385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134682" y="1838574"/>
            <a:ext cx="546116" cy="53812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49486" y="3869582"/>
                <a:ext cx="11449859" cy="34778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en-US" sz="2400" dirty="0" smtClean="0">
                  <a:solidFill>
                    <a:srgbClr val="000099"/>
                  </a:solidFill>
                  <a:latin typeface="+mj-lt"/>
                </a:endParaRPr>
              </a:p>
              <a:p>
                <a:endParaRPr lang="en-US" sz="2800" dirty="0" smtClean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dirty="0" smtClean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a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y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b.</a:t>
                </a:r>
              </a:p>
              <a:p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Theo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đồ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a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y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smtClean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 </a:t>
                </a:r>
                <a:r>
                  <a:rPr lang="en-US" sz="2800" dirty="0" err="1" smtClean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 smtClean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</m:oMath>
                </a14:m>
                <a:endParaRPr lang="en-US" sz="2800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</a:t>
                </a:r>
                <a:r>
                  <a:rPr lang="en-US" sz="2800" b="1" dirty="0" smtClean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US" sz="28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86" y="3869582"/>
                <a:ext cx="11449859" cy="3477875"/>
              </a:xfrm>
              <a:prstGeom prst="rect">
                <a:avLst/>
              </a:prstGeom>
              <a:blipFill rotWithShape="1">
                <a:blip r:embed="rId5"/>
                <a:stretch>
                  <a:fillRect l="-11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505997" y="2911036"/>
                <a:ext cx="3231883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997" y="2911036"/>
                <a:ext cx="3231883" cy="55399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4544231" y="3084240"/>
                <a:ext cx="3231883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4231" y="3084240"/>
                <a:ext cx="3231883" cy="55399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4535634" y="1890139"/>
                <a:ext cx="3231883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5634" y="1890139"/>
                <a:ext cx="3231883" cy="55399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0" name="Picture 49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1294" y="84816"/>
            <a:ext cx="3506518" cy="320052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61870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4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44828" y="3770986"/>
            <a:ext cx="11710444" cy="3085655"/>
            <a:chOff x="468787" y="3604188"/>
            <a:chExt cx="11710444" cy="3951791"/>
          </a:xfrm>
        </p:grpSpPr>
        <p:sp>
          <p:nvSpPr>
            <p:cNvPr id="5" name="Rounded Rectangle 4"/>
            <p:cNvSpPr/>
            <p:nvPr/>
          </p:nvSpPr>
          <p:spPr>
            <a:xfrm>
              <a:off x="514984" y="4428888"/>
              <a:ext cx="11664247" cy="312709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68787" y="3604188"/>
              <a:ext cx="2092348" cy="586082"/>
              <a:chOff x="1796255" y="6181154"/>
              <a:chExt cx="4101761" cy="1064883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385512" y="4733533"/>
                <a:ext cx="923247" cy="410176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973129" y="6181154"/>
                <a:ext cx="2813136" cy="10065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889496" y="6330946"/>
                <a:ext cx="852450" cy="820482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2189476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33530" y="33019"/>
            <a:ext cx="11851330" cy="2632932"/>
            <a:chOff x="534987" y="1773142"/>
            <a:chExt cx="23232899" cy="3082265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232899" cy="2985702"/>
              <a:chOff x="534987" y="1647866"/>
              <a:chExt cx="23232899" cy="2985702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647700" y="1653394"/>
                <a:ext cx="23120186" cy="298017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0" y="1653394"/>
                  <a:ext cx="2690581" cy="6485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9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761369" y="1773142"/>
                  <a:ext cx="12355151" cy="14182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629920" indent="-629920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tabLst>
                      <a:tab pos="629920" algn="l"/>
                    </a:tabLst>
                  </a:pPr>
                  <a:r>
                    <a:rPr lang="en-US" sz="2400" dirty="0" smtClean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Giá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𝑎</m:t>
                      </m:r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𝑏</m:t>
                      </m:r>
                    </m:oMath>
                  </a14:m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ể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𝑎𝑥</m:t>
                          </m:r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den>
                      </m:f>
                    </m:oMath>
                  </a14:m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ồ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ị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hư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ẽ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ên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61369" y="1773142"/>
                  <a:ext cx="12355151" cy="1418248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502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/>
          <p:cNvGrpSpPr/>
          <p:nvPr/>
        </p:nvGrpSpPr>
        <p:grpSpPr>
          <a:xfrm>
            <a:off x="1296" y="1594638"/>
            <a:ext cx="7796466" cy="2251142"/>
            <a:chOff x="118157" y="727267"/>
            <a:chExt cx="7796466" cy="2519595"/>
          </a:xfrm>
        </p:grpSpPr>
        <p:grpSp>
          <p:nvGrpSpPr>
            <p:cNvPr id="51" name="Group 50"/>
            <p:cNvGrpSpPr/>
            <p:nvPr/>
          </p:nvGrpSpPr>
          <p:grpSpPr>
            <a:xfrm>
              <a:off x="220387" y="727267"/>
              <a:ext cx="3649593" cy="1116500"/>
              <a:chOff x="5510502" y="300354"/>
              <a:chExt cx="3637220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745074" y="300354"/>
                <a:ext cx="3376421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10502" y="569193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5926796" y="531108"/>
                    <a:ext cx="3220926" cy="57643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30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sz="30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=−</m:t>
                          </m:r>
                          <m:r>
                            <a:rPr lang="en-US" sz="30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30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30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30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sz="30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1</m:t>
                          </m:r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26796" y="531108"/>
                    <a:ext cx="3220926" cy="576437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4116271" y="834829"/>
              <a:ext cx="3698144" cy="1116501"/>
              <a:chOff x="6487144" y="400348"/>
              <a:chExt cx="3685606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6727607" y="400348"/>
                <a:ext cx="3445143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6487144" y="66918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118157" y="2045414"/>
              <a:ext cx="3725506" cy="1116502"/>
              <a:chOff x="-403449" y="1525757"/>
              <a:chExt cx="3712875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-91278" y="1525757"/>
                <a:ext cx="3400704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-403449" y="1794596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30920" y="1664396"/>
                <a:ext cx="2280848" cy="5764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4044882" y="2130361"/>
              <a:ext cx="3869741" cy="1116501"/>
              <a:chOff x="603928" y="1604728"/>
              <a:chExt cx="3856622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922926" y="1604728"/>
                <a:ext cx="3537624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603928" y="1883385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-13018" y="3048469"/>
            <a:ext cx="546116" cy="53812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/>
              <p:cNvSpPr/>
              <p:nvPr/>
            </p:nvSpPr>
            <p:spPr>
              <a:xfrm>
                <a:off x="146093" y="4502904"/>
                <a:ext cx="11449859" cy="2246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 smtClean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a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y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b.</a:t>
                </a:r>
              </a:p>
              <a:p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Theo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đồ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a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y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</a:t>
                </a:r>
                <a:r>
                  <a:rPr lang="en-US" sz="2800" dirty="0" smtClean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ta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endParaRPr lang="en-US" sz="2800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b="1" dirty="0" err="1" smtClean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sz="2800" b="1" dirty="0" smtClean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</a:t>
                </a:r>
                <a:r>
                  <a:rPr lang="en-US" sz="2800" b="1" dirty="0" smtClean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lang="en-US" sz="28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093" y="4502904"/>
                <a:ext cx="11449859" cy="2246769"/>
              </a:xfrm>
              <a:prstGeom prst="rect">
                <a:avLst/>
              </a:prstGeom>
              <a:blipFill rotWithShape="1">
                <a:blip r:embed="rId5"/>
                <a:stretch>
                  <a:fillRect l="-1118" t="-2717" b="-67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505997" y="2911036"/>
                <a:ext cx="3231883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997" y="2911036"/>
                <a:ext cx="3231883" cy="55399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4544231" y="3084240"/>
                <a:ext cx="3231883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4231" y="3084240"/>
                <a:ext cx="3231883" cy="55399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4535634" y="1890139"/>
                <a:ext cx="3231883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5634" y="1890139"/>
                <a:ext cx="3231883" cy="55399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9"/>
          <p:cNvGrpSpPr>
            <a:grpSpLocks/>
          </p:cNvGrpSpPr>
          <p:nvPr/>
        </p:nvGrpSpPr>
        <p:grpSpPr bwMode="auto">
          <a:xfrm>
            <a:off x="8072527" y="170515"/>
            <a:ext cx="3357473" cy="2616057"/>
            <a:chOff x="7561" y="8194"/>
            <a:chExt cx="3073" cy="3071"/>
          </a:xfrm>
        </p:grpSpPr>
        <p:cxnSp>
          <p:nvCxnSpPr>
            <p:cNvPr id="58" name="AutoShape 3"/>
            <p:cNvCxnSpPr>
              <a:cxnSpLocks noChangeShapeType="1"/>
            </p:cNvCxnSpPr>
            <p:nvPr/>
          </p:nvCxnSpPr>
          <p:spPr bwMode="auto">
            <a:xfrm>
              <a:off x="7561" y="9734"/>
              <a:ext cx="3061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" name="AutoShape 4"/>
            <p:cNvCxnSpPr>
              <a:cxnSpLocks noChangeShapeType="1"/>
            </p:cNvCxnSpPr>
            <p:nvPr/>
          </p:nvCxnSpPr>
          <p:spPr bwMode="auto">
            <a:xfrm rot="5400000">
              <a:off x="7560" y="9735"/>
              <a:ext cx="3061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4" name="Freeform 63"/>
            <p:cNvSpPr>
              <a:spLocks/>
            </p:cNvSpPr>
            <p:nvPr/>
          </p:nvSpPr>
          <p:spPr bwMode="auto">
            <a:xfrm>
              <a:off x="9211" y="8204"/>
              <a:ext cx="1415" cy="1411"/>
            </a:xfrm>
            <a:custGeom>
              <a:avLst/>
              <a:gdLst>
                <a:gd name="T0" fmla="*/ 0 w 1415"/>
                <a:gd name="T1" fmla="*/ 0 h 1411"/>
                <a:gd name="T2" fmla="*/ 1415 w 1415"/>
                <a:gd name="T3" fmla="*/ 1411 h 14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415" h="1411">
                  <a:moveTo>
                    <a:pt x="0" y="0"/>
                  </a:moveTo>
                  <a:cubicBezTo>
                    <a:pt x="37" y="705"/>
                    <a:pt x="74" y="1411"/>
                    <a:pt x="1415" y="1411"/>
                  </a:cubicBezTo>
                </a:path>
              </a:pathLst>
            </a:custGeom>
            <a:noFill/>
            <a:ln w="1905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Freeform 64"/>
            <p:cNvSpPr>
              <a:spLocks/>
            </p:cNvSpPr>
            <p:nvPr/>
          </p:nvSpPr>
          <p:spPr bwMode="auto">
            <a:xfrm rot="5400000" flipV="1">
              <a:off x="7562" y="9852"/>
              <a:ext cx="1415" cy="1411"/>
            </a:xfrm>
            <a:custGeom>
              <a:avLst/>
              <a:gdLst>
                <a:gd name="T0" fmla="*/ 0 w 1415"/>
                <a:gd name="T1" fmla="*/ 0 h 1411"/>
                <a:gd name="T2" fmla="*/ 1415 w 1415"/>
                <a:gd name="T3" fmla="*/ 1411 h 14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415" h="1411">
                  <a:moveTo>
                    <a:pt x="0" y="0"/>
                  </a:moveTo>
                  <a:cubicBezTo>
                    <a:pt x="37" y="705"/>
                    <a:pt x="74" y="1411"/>
                    <a:pt x="1415" y="1411"/>
                  </a:cubicBezTo>
                </a:path>
              </a:pathLst>
            </a:custGeom>
            <a:noFill/>
            <a:ln w="1905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7" name="AutoShape 7"/>
            <p:cNvCxnSpPr>
              <a:cxnSpLocks noChangeShapeType="1"/>
            </p:cNvCxnSpPr>
            <p:nvPr/>
          </p:nvCxnSpPr>
          <p:spPr bwMode="auto">
            <a:xfrm>
              <a:off x="7561" y="9225"/>
              <a:ext cx="3061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8" name="AutoShape 8"/>
            <p:cNvCxnSpPr>
              <a:cxnSpLocks noChangeShapeType="1"/>
            </p:cNvCxnSpPr>
            <p:nvPr/>
          </p:nvCxnSpPr>
          <p:spPr bwMode="auto">
            <a:xfrm flipV="1">
              <a:off x="9333" y="8204"/>
              <a:ext cx="0" cy="306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71" name="Picture 70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91" y="9225"/>
              <a:ext cx="242" cy="2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2" name="Picture 71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33" y="9734"/>
              <a:ext cx="302" cy="2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3" name="Picture 72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89" y="8981"/>
              <a:ext cx="281" cy="2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4" name="Oval 73"/>
            <p:cNvSpPr>
              <a:spLocks noChangeArrowheads="1"/>
            </p:cNvSpPr>
            <p:nvPr/>
          </p:nvSpPr>
          <p:spPr bwMode="auto">
            <a:xfrm>
              <a:off x="9305" y="9189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75" name="Picture 74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53" y="8996"/>
              <a:ext cx="181" cy="19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6" name="Picture 75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98" y="8194"/>
              <a:ext cx="201" cy="2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7" name="Oval 76"/>
            <p:cNvSpPr>
              <a:spLocks noChangeArrowheads="1"/>
            </p:cNvSpPr>
            <p:nvPr/>
          </p:nvSpPr>
          <p:spPr bwMode="auto">
            <a:xfrm>
              <a:off x="9065" y="9702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8" name="AutoShape 16"/>
            <p:cNvCxnSpPr>
              <a:cxnSpLocks noChangeShapeType="1"/>
            </p:cNvCxnSpPr>
            <p:nvPr/>
          </p:nvCxnSpPr>
          <p:spPr bwMode="auto">
            <a:xfrm>
              <a:off x="9305" y="9479"/>
              <a:ext cx="5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9" name="AutoShape 17"/>
            <p:cNvCxnSpPr>
              <a:cxnSpLocks noChangeShapeType="1"/>
            </p:cNvCxnSpPr>
            <p:nvPr/>
          </p:nvCxnSpPr>
          <p:spPr bwMode="auto">
            <a:xfrm>
              <a:off x="9305" y="9735"/>
              <a:ext cx="5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0" name="AutoShape 18"/>
            <p:cNvCxnSpPr>
              <a:cxnSpLocks noChangeShapeType="1"/>
            </p:cNvCxnSpPr>
            <p:nvPr/>
          </p:nvCxnSpPr>
          <p:spPr bwMode="auto">
            <a:xfrm>
              <a:off x="9305" y="8965"/>
              <a:ext cx="5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1" name="AutoShape 19"/>
            <p:cNvCxnSpPr>
              <a:cxnSpLocks noChangeShapeType="1"/>
            </p:cNvCxnSpPr>
            <p:nvPr/>
          </p:nvCxnSpPr>
          <p:spPr bwMode="auto">
            <a:xfrm>
              <a:off x="9305" y="8706"/>
              <a:ext cx="57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" name="AutoShape 20"/>
            <p:cNvCxnSpPr>
              <a:cxnSpLocks noChangeShapeType="1"/>
            </p:cNvCxnSpPr>
            <p:nvPr/>
          </p:nvCxnSpPr>
          <p:spPr bwMode="auto">
            <a:xfrm>
              <a:off x="9305" y="8444"/>
              <a:ext cx="57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3" name="AutoShape 21"/>
            <p:cNvCxnSpPr>
              <a:cxnSpLocks noChangeShapeType="1"/>
            </p:cNvCxnSpPr>
            <p:nvPr/>
          </p:nvCxnSpPr>
          <p:spPr bwMode="auto">
            <a:xfrm>
              <a:off x="9305" y="10256"/>
              <a:ext cx="5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4" name="AutoShape 22"/>
            <p:cNvCxnSpPr>
              <a:cxnSpLocks noChangeShapeType="1"/>
            </p:cNvCxnSpPr>
            <p:nvPr/>
          </p:nvCxnSpPr>
          <p:spPr bwMode="auto">
            <a:xfrm>
              <a:off x="9305" y="9997"/>
              <a:ext cx="57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5" name="AutoShape 23"/>
            <p:cNvCxnSpPr>
              <a:cxnSpLocks noChangeShapeType="1"/>
            </p:cNvCxnSpPr>
            <p:nvPr/>
          </p:nvCxnSpPr>
          <p:spPr bwMode="auto">
            <a:xfrm>
              <a:off x="9305" y="10777"/>
              <a:ext cx="5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6" name="AutoShape 24"/>
            <p:cNvCxnSpPr>
              <a:cxnSpLocks noChangeShapeType="1"/>
            </p:cNvCxnSpPr>
            <p:nvPr/>
          </p:nvCxnSpPr>
          <p:spPr bwMode="auto">
            <a:xfrm>
              <a:off x="9305" y="10518"/>
              <a:ext cx="57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7" name="AutoShape 25"/>
            <p:cNvCxnSpPr>
              <a:cxnSpLocks noChangeShapeType="1"/>
            </p:cNvCxnSpPr>
            <p:nvPr/>
          </p:nvCxnSpPr>
          <p:spPr bwMode="auto">
            <a:xfrm>
              <a:off x="9305" y="11039"/>
              <a:ext cx="57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8" name="AutoShape 26"/>
            <p:cNvCxnSpPr>
              <a:cxnSpLocks noChangeShapeType="1"/>
            </p:cNvCxnSpPr>
            <p:nvPr/>
          </p:nvCxnSpPr>
          <p:spPr bwMode="auto">
            <a:xfrm rot="5400000">
              <a:off x="10086" y="9224"/>
              <a:ext cx="5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0" name="AutoShape 27"/>
            <p:cNvCxnSpPr>
              <a:cxnSpLocks noChangeShapeType="1"/>
            </p:cNvCxnSpPr>
            <p:nvPr/>
          </p:nvCxnSpPr>
          <p:spPr bwMode="auto">
            <a:xfrm rot="5400000">
              <a:off x="10344" y="9223"/>
              <a:ext cx="57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1" name="AutoShape 28"/>
            <p:cNvCxnSpPr>
              <a:cxnSpLocks noChangeShapeType="1"/>
            </p:cNvCxnSpPr>
            <p:nvPr/>
          </p:nvCxnSpPr>
          <p:spPr bwMode="auto">
            <a:xfrm rot="5400000">
              <a:off x="9565" y="9224"/>
              <a:ext cx="5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" name="AutoShape 29"/>
            <p:cNvCxnSpPr>
              <a:cxnSpLocks noChangeShapeType="1"/>
            </p:cNvCxnSpPr>
            <p:nvPr/>
          </p:nvCxnSpPr>
          <p:spPr bwMode="auto">
            <a:xfrm rot="5400000">
              <a:off x="9823" y="9223"/>
              <a:ext cx="57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3" name="AutoShape 30"/>
            <p:cNvCxnSpPr>
              <a:cxnSpLocks noChangeShapeType="1"/>
            </p:cNvCxnSpPr>
            <p:nvPr/>
          </p:nvCxnSpPr>
          <p:spPr bwMode="auto">
            <a:xfrm rot="5400000">
              <a:off x="8804" y="9224"/>
              <a:ext cx="5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4" name="AutoShape 31"/>
            <p:cNvCxnSpPr>
              <a:cxnSpLocks noChangeShapeType="1"/>
            </p:cNvCxnSpPr>
            <p:nvPr/>
          </p:nvCxnSpPr>
          <p:spPr bwMode="auto">
            <a:xfrm rot="5400000">
              <a:off x="8283" y="9224"/>
              <a:ext cx="5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5" name="AutoShape 32"/>
            <p:cNvCxnSpPr>
              <a:cxnSpLocks noChangeShapeType="1"/>
            </p:cNvCxnSpPr>
            <p:nvPr/>
          </p:nvCxnSpPr>
          <p:spPr bwMode="auto">
            <a:xfrm flipH="1">
              <a:off x="8569" y="9195"/>
              <a:ext cx="1" cy="5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6" name="AutoShape 33"/>
            <p:cNvCxnSpPr>
              <a:cxnSpLocks noChangeShapeType="1"/>
            </p:cNvCxnSpPr>
            <p:nvPr/>
          </p:nvCxnSpPr>
          <p:spPr bwMode="auto">
            <a:xfrm rot="5400000">
              <a:off x="7758" y="9224"/>
              <a:ext cx="5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8" name="AutoShape 34"/>
            <p:cNvCxnSpPr>
              <a:cxnSpLocks noChangeShapeType="1"/>
            </p:cNvCxnSpPr>
            <p:nvPr/>
          </p:nvCxnSpPr>
          <p:spPr bwMode="auto">
            <a:xfrm flipH="1">
              <a:off x="8044" y="9195"/>
              <a:ext cx="1" cy="5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254464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4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68491" y="4523425"/>
            <a:ext cx="11762945" cy="2357463"/>
            <a:chOff x="184495" y="3636276"/>
            <a:chExt cx="11834900" cy="235746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9"/>
              <a:ext cx="11834900" cy="212852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2" y="6239450"/>
                <a:ext cx="2830343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-1798575" y="119052"/>
            <a:ext cx="9084358" cy="1428913"/>
            <a:chOff x="-3279158" y="1869705"/>
            <a:chExt cx="23120186" cy="2396549"/>
          </a:xfrm>
        </p:grpSpPr>
        <p:grpSp>
          <p:nvGrpSpPr>
            <p:cNvPr id="21" name="Group 20"/>
            <p:cNvGrpSpPr/>
            <p:nvPr/>
          </p:nvGrpSpPr>
          <p:grpSpPr>
            <a:xfrm>
              <a:off x="-3279158" y="1869705"/>
              <a:ext cx="23120186" cy="2396549"/>
              <a:chOff x="-3279158" y="1647866"/>
              <a:chExt cx="23120186" cy="2396549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-3279158" y="1761084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0" y="1653394"/>
                  <a:ext cx="2690581" cy="9291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20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735037" y="1930907"/>
                  <a:ext cx="19105991" cy="203190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629920" indent="-629920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tabLst>
                      <a:tab pos="629920" algn="l"/>
                    </a:tabLst>
                  </a:pPr>
                  <a:r>
                    <a:rPr lang="en-US" sz="2400" dirty="0" smtClean="0">
                      <a:solidFill>
                        <a:srgbClr val="000099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                </a:t>
                  </a:r>
                  <a:r>
                    <a:rPr lang="en-US" sz="2400" dirty="0" err="1" smtClean="0">
                      <a:solidFill>
                        <a:srgbClr val="000099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Xác</a:t>
                  </a:r>
                  <a:r>
                    <a:rPr lang="en-US" sz="2400" dirty="0" smtClean="0">
                      <a:solidFill>
                        <a:srgbClr val="000099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định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𝑎</m:t>
                      </m:r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𝑏</m:t>
                      </m:r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𝑐</m:t>
                      </m:r>
                    </m:oMath>
                  </a14:m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ể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𝑎𝑥</m:t>
                          </m:r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𝑏𝑥</m:t>
                          </m:r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𝑐</m:t>
                          </m:r>
                        </m:den>
                      </m:f>
                    </m:oMath>
                  </a14:m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ồ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ị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hư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ẽ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ên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ọn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áp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án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úng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?</a:t>
                  </a: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5037" y="1930907"/>
                  <a:ext cx="19105991" cy="2031901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454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D0AB9FB-A402-43C6-830F-BAC47ED452D0}"/>
              </a:ext>
            </a:extLst>
          </p:cNvPr>
          <p:cNvGrpSpPr/>
          <p:nvPr/>
        </p:nvGrpSpPr>
        <p:grpSpPr>
          <a:xfrm>
            <a:off x="473162" y="1563142"/>
            <a:ext cx="5370633" cy="784005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vi-VN" sz="300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vi-VN" sz="3000" i="1" smtClean="0">
                          <a:latin typeface="Cambria Math" panose="02040503050406030204" pitchFamily="18" charset="0"/>
                        </a:rPr>
                        <m:t>=2, 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=−1,</m:t>
                      </m:r>
                      <m:r>
                        <a:rPr lang="en-US" sz="3000" b="0" i="1" smtClean="0">
                          <a:latin typeface="Cambria Math"/>
                        </a:rPr>
                        <m:t>𝑐</m:t>
                      </m:r>
                      <m:r>
                        <a:rPr lang="en-US" sz="3000" b="0" i="1" smtClean="0">
                          <a:latin typeface="Cambria Math"/>
                        </a:rPr>
                        <m:t>=1</m:t>
                      </m:r>
                    </m:oMath>
                  </a14:m>
                  <a:r>
                    <a:rPr lang="vi-VN" sz="3000" dirty="0"/>
                    <a:t>.</a:t>
                  </a:r>
                  <a:endParaRPr lang="en-US" sz="3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438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:a16="http://schemas.microsoft.com/office/drawing/2014/main" xmlns="" id="{8634B6D4-DECA-4F71-9C3F-B85DE60414F0}"/>
                </a:ext>
              </a:extLst>
            </p:cNvPr>
            <p:cNvSpPr/>
            <p:nvPr/>
          </p:nvSpPr>
          <p:spPr>
            <a:xfrm>
              <a:off x="1458731" y="6544330"/>
              <a:ext cx="1088672" cy="89320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A2194087-0D43-42CA-A1D2-4373C69CC457}"/>
              </a:ext>
            </a:extLst>
          </p:cNvPr>
          <p:cNvGrpSpPr/>
          <p:nvPr/>
        </p:nvGrpSpPr>
        <p:grpSpPr>
          <a:xfrm>
            <a:off x="488808" y="2310902"/>
            <a:ext cx="5359563" cy="784005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vi-VN" sz="300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vi-VN" sz="3000" i="1" smtClean="0">
                          <a:latin typeface="Cambria Math" panose="02040503050406030204" pitchFamily="18" charset="0"/>
                        </a:rPr>
                        <m:t>=2, 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=1,</m:t>
                      </m:r>
                      <m:r>
                        <a:rPr lang="en-US" sz="3000" b="0" i="1" smtClean="0">
                          <a:latin typeface="Cambria Math"/>
                        </a:rPr>
                        <m:t>𝑐</m:t>
                      </m:r>
                      <m:r>
                        <a:rPr lang="en-US" sz="3000" b="0" i="1" smtClean="0">
                          <a:latin typeface="Cambria Math"/>
                        </a:rPr>
                        <m:t>=1</m:t>
                      </m:r>
                    </m:oMath>
                  </a14:m>
                  <a:r>
                    <a:rPr lang="vi-VN" sz="3000" dirty="0"/>
                    <a:t>.	</a:t>
                  </a:r>
                  <a:endParaRPr lang="en-US" sz="3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365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95571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4D274B26-9415-432A-9282-BDEF246F0009}"/>
              </a:ext>
            </a:extLst>
          </p:cNvPr>
          <p:cNvGrpSpPr/>
          <p:nvPr/>
        </p:nvGrpSpPr>
        <p:grpSpPr>
          <a:xfrm>
            <a:off x="477738" y="3094907"/>
            <a:ext cx="5370633" cy="712416"/>
            <a:chOff x="1458731" y="6334161"/>
            <a:chExt cx="13782856" cy="14248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1"/>
                  <a:ext cx="13101203" cy="1424831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r>
                        <a:rPr lang="vi-VN" sz="300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vi-VN" sz="3000" i="1" smtClean="0">
                          <a:latin typeface="Cambria Math" panose="02040503050406030204" pitchFamily="18" charset="0"/>
                        </a:rPr>
                        <m:t>=2, 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=2,</m:t>
                      </m:r>
                      <m:r>
                        <a:rPr lang="en-US" sz="3000" b="0" i="1" smtClean="0">
                          <a:latin typeface="Cambria Math"/>
                        </a:rPr>
                        <m:t>𝑐</m:t>
                      </m:r>
                      <m:r>
                        <a:rPr lang="en-US" sz="3000" b="0" i="1" smtClean="0">
                          <a:latin typeface="Cambria Math"/>
                        </a:rPr>
                        <m:t>=−1</m:t>
                      </m:r>
                    </m:oMath>
                  </a14:m>
                  <a:r>
                    <a:rPr lang="vi-VN" sz="3000" dirty="0"/>
                    <a:t>.	</a:t>
                  </a:r>
                  <a:endParaRPr lang="vi-VN" sz="30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1"/>
                  <a:ext cx="13101203" cy="1424831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960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xmlns="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E278C7C5-EAEF-4F1A-B3FB-29FCE054F0E0}"/>
              </a:ext>
            </a:extLst>
          </p:cNvPr>
          <p:cNvGrpSpPr/>
          <p:nvPr/>
        </p:nvGrpSpPr>
        <p:grpSpPr>
          <a:xfrm>
            <a:off x="506575" y="3808776"/>
            <a:ext cx="5359563" cy="712415"/>
            <a:chOff x="1458731" y="6334158"/>
            <a:chExt cx="13782856" cy="14248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5" y="6334158"/>
                  <a:ext cx="13101202" cy="1424829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1200"/>
                    </a:spcBef>
                  </a:pPr>
                  <a14:m>
                    <m:oMath xmlns:m="http://schemas.openxmlformats.org/officeDocument/2006/math">
                      <m:r>
                        <a:rPr lang="vi-VN" sz="300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vi-VN" sz="3000" i="1" smtClean="0">
                          <a:latin typeface="Cambria Math" panose="02040503050406030204" pitchFamily="18" charset="0"/>
                        </a:rPr>
                        <m:t>=2, 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=1,</m:t>
                      </m:r>
                      <m:r>
                        <a:rPr lang="en-US" sz="3000" b="0" i="1" smtClean="0">
                          <a:latin typeface="Cambria Math"/>
                        </a:rPr>
                        <m:t>𝑐</m:t>
                      </m:r>
                      <m:r>
                        <a:rPr lang="en-US" sz="3000" b="0" i="1" smtClean="0">
                          <a:latin typeface="Cambria Math"/>
                        </a:rPr>
                        <m:t>=−1</m:t>
                      </m:r>
                    </m:oMath>
                  </a14:m>
                  <a:r>
                    <a:rPr lang="vi-VN" sz="3000" dirty="0" smtClean="0"/>
                    <a:t>.</a:t>
                  </a:r>
                  <a:endParaRPr lang="vi-VN" sz="3000" dirty="0"/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5" y="6334158"/>
                  <a:ext cx="13101202" cy="1424829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1040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:a16="http://schemas.microsoft.com/office/drawing/2014/main" xmlns="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dirty="0">
                <a:latin typeface="+mj-lt"/>
              </a:endParaRPr>
            </a:p>
          </p:txBody>
        </p:sp>
      </p:grpSp>
      <p:sp>
        <p:nvSpPr>
          <p:cNvPr id="42" name="Oval 41">
            <a:extLst>
              <a:ext uri="{FF2B5EF4-FFF2-40B4-BE49-F238E27FC236}">
                <a16:creationId xmlns:a16="http://schemas.microsoft.com/office/drawing/2014/main" xmlns="" id="{17C2C013-2C1D-4DEE-A68B-FF23256FE92A}"/>
              </a:ext>
            </a:extLst>
          </p:cNvPr>
          <p:cNvSpPr/>
          <p:nvPr/>
        </p:nvSpPr>
        <p:spPr>
          <a:xfrm>
            <a:off x="458217" y="3882604"/>
            <a:ext cx="484520" cy="50026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000" b="1" dirty="0">
                <a:latin typeface="+mj-lt"/>
                <a:ea typeface="Tahoma" pitchFamily="34" charset="0"/>
                <a:cs typeface="Tahoma" pitchFamily="34" charset="0"/>
              </a:rPr>
              <a:t>D</a:t>
            </a:r>
            <a:endParaRPr lang="en-US" sz="3000" dirty="0">
              <a:latin typeface="+mj-lt"/>
            </a:endParaRPr>
          </a:p>
        </p:txBody>
      </p:sp>
      <p:pic>
        <p:nvPicPr>
          <p:cNvPr id="51" name="Picture 50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5783" y="119052"/>
            <a:ext cx="3759489" cy="339017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8491" y="4816989"/>
                <a:ext cx="11381230" cy="20638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en-US" sz="2400" dirty="0" smtClean="0">
                  <a:solidFill>
                    <a:srgbClr val="000099"/>
                  </a:solidFill>
                  <a:latin typeface="Times New Roman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40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C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y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</a:t>
                </a:r>
                <a:r>
                  <a:rPr lang="en-US" sz="2400" dirty="0" smtClean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CĐ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và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y</a:t>
                </a:r>
                <a:r>
                  <a:rPr lang="en-US" sz="2400" dirty="0" smtClean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c.</a:t>
                </a:r>
              </a:p>
              <a:p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Theo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đồ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CN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y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 smtClean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CĐ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y</a:t>
                </a:r>
                <a:r>
                  <a:rPr lang="en-US" sz="2400" dirty="0" smtClean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 </a:t>
                </a:r>
                <a:r>
                  <a:rPr lang="en-US" sz="2400" dirty="0" err="1" smtClean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400" dirty="0" smtClean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c</m:t>
                    </m:r>
                    <m:r>
                      <a:rPr lang="en-US" sz="240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1,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, 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2</m:t>
                    </m:r>
                  </m:oMath>
                </a14:m>
                <a:endParaRPr lang="en-US" sz="2400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4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D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91" y="4816989"/>
                <a:ext cx="11381230" cy="2063898"/>
              </a:xfrm>
              <a:prstGeom prst="rect">
                <a:avLst/>
              </a:prstGeom>
              <a:blipFill rotWithShape="1">
                <a:blip r:embed="rId9"/>
                <a:stretch>
                  <a:fillRect l="-803" b="-59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4503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54770" y="4070524"/>
            <a:ext cx="11762945" cy="3246189"/>
            <a:chOff x="184495" y="3636276"/>
            <a:chExt cx="11834900" cy="3246189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301724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2" y="6239450"/>
                <a:ext cx="2830343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-1798576" y="119053"/>
            <a:ext cx="10674545" cy="970712"/>
            <a:chOff x="-3279158" y="1869705"/>
            <a:chExt cx="23120186" cy="2396549"/>
          </a:xfrm>
        </p:grpSpPr>
        <p:grpSp>
          <p:nvGrpSpPr>
            <p:cNvPr id="21" name="Group 20"/>
            <p:cNvGrpSpPr/>
            <p:nvPr/>
          </p:nvGrpSpPr>
          <p:grpSpPr>
            <a:xfrm>
              <a:off x="-3279158" y="1869705"/>
              <a:ext cx="23120186" cy="2396549"/>
              <a:chOff x="-3279158" y="1647866"/>
              <a:chExt cx="23120186" cy="2396549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-3279158" y="1761084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884967" cy="1176337"/>
                <a:chOff x="534987" y="1647866"/>
                <a:chExt cx="3884967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926887" y="1653394"/>
                  <a:ext cx="3493067" cy="9291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21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735037" y="1930908"/>
                  <a:ext cx="19105991" cy="19446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629920" indent="-629920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tabLst>
                      <a:tab pos="629920" algn="l"/>
                    </a:tabLst>
                  </a:pPr>
                  <a:r>
                    <a:rPr lang="en-US" sz="2400" dirty="0" smtClean="0">
                      <a:solidFill>
                        <a:srgbClr val="000099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                </a:t>
                  </a:r>
                  <a:r>
                    <a:rPr lang="fr-FR" sz="2400" dirty="0" err="1" smtClean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ìm</a:t>
                  </a:r>
                  <a:r>
                    <a:rPr lang="fr-FR" sz="2400" dirty="0" smtClean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fr-FR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𝑎</m:t>
                      </m:r>
                    </m:oMath>
                  </a14:m>
                  <a:r>
                    <a:rPr lang="fr-FR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fr-FR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𝑏</m:t>
                      </m:r>
                    </m:oMath>
                  </a14:m>
                  <a:r>
                    <a:rPr lang="fr-FR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fr-FR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𝑐</m:t>
                      </m:r>
                    </m:oMath>
                  </a14:m>
                  <a:r>
                    <a:rPr lang="fr-FR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ể</a:t>
                  </a:r>
                  <a:r>
                    <a:rPr lang="fr-FR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àm</a:t>
                  </a:r>
                  <a:r>
                    <a:rPr lang="fr-FR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fr-FR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fr-FR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fr-FR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fr-FR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𝑎𝑥</m:t>
                          </m:r>
                          <m:r>
                            <a:rPr lang="fr-FR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2</m:t>
                          </m:r>
                        </m:num>
                        <m:den>
                          <m:r>
                            <a:rPr lang="fr-FR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𝑐𝑥</m:t>
                          </m:r>
                          <m:r>
                            <a:rPr lang="fr-FR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r>
                            <a:rPr lang="fr-FR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𝑏</m:t>
                          </m:r>
                        </m:den>
                      </m:f>
                    </m:oMath>
                  </a14:m>
                  <a:r>
                    <a:rPr lang="fr-FR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fr-FR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ồ</a:t>
                  </a:r>
                  <a:r>
                    <a:rPr lang="fr-FR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ị</a:t>
                  </a:r>
                  <a:r>
                    <a:rPr lang="fr-FR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hư</a:t>
                  </a:r>
                  <a:r>
                    <a:rPr lang="fr-FR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fr-FR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ẽ</a:t>
                  </a:r>
                  <a:r>
                    <a:rPr lang="fr-FR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au</a:t>
                  </a:r>
                  <a:r>
                    <a:rPr lang="fr-FR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  <a:endPara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5037" y="1930908"/>
                  <a:ext cx="19105991" cy="1944625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D0AB9FB-A402-43C6-830F-BAC47ED452D0}"/>
              </a:ext>
            </a:extLst>
          </p:cNvPr>
          <p:cNvGrpSpPr/>
          <p:nvPr/>
        </p:nvGrpSpPr>
        <p:grpSpPr>
          <a:xfrm>
            <a:off x="362388" y="1089765"/>
            <a:ext cx="5370633" cy="784005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vi-VN" sz="300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vi-VN" sz="3000" i="1" smtClean="0">
                          <a:latin typeface="Cambria Math" panose="02040503050406030204" pitchFamily="18" charset="0"/>
                        </a:rPr>
                        <m:t>=1, 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=1,</m:t>
                      </m:r>
                      <m:r>
                        <a:rPr lang="en-US" sz="3000" b="0" i="1" smtClean="0">
                          <a:latin typeface="Cambria Math"/>
                        </a:rPr>
                        <m:t>𝑐</m:t>
                      </m:r>
                      <m:r>
                        <a:rPr lang="en-US" sz="3000" b="0" i="1" smtClean="0">
                          <a:latin typeface="Cambria Math"/>
                        </a:rPr>
                        <m:t>=−1</m:t>
                      </m:r>
                    </m:oMath>
                  </a14:m>
                  <a:r>
                    <a:rPr lang="vi-VN" sz="3000" dirty="0"/>
                    <a:t>.</a:t>
                  </a:r>
                  <a:endParaRPr lang="en-US" sz="3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4412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:a16="http://schemas.microsoft.com/office/drawing/2014/main" xmlns="" id="{8634B6D4-DECA-4F71-9C3F-B85DE60414F0}"/>
                </a:ext>
              </a:extLst>
            </p:cNvPr>
            <p:cNvSpPr/>
            <p:nvPr/>
          </p:nvSpPr>
          <p:spPr>
            <a:xfrm>
              <a:off x="1458731" y="6544330"/>
              <a:ext cx="1088672" cy="89320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A2194087-0D43-42CA-A1D2-4373C69CC457}"/>
              </a:ext>
            </a:extLst>
          </p:cNvPr>
          <p:cNvGrpSpPr/>
          <p:nvPr/>
        </p:nvGrpSpPr>
        <p:grpSpPr>
          <a:xfrm>
            <a:off x="363262" y="1828257"/>
            <a:ext cx="5301065" cy="784005"/>
            <a:chOff x="1285467" y="5622235"/>
            <a:chExt cx="13632420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1816685" y="5622235"/>
                  <a:ext cx="13101202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vi-VN" sz="300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vi-VN" sz="3000" i="1" smtClean="0">
                          <a:latin typeface="Cambria Math" panose="02040503050406030204" pitchFamily="18" charset="0"/>
                        </a:rPr>
                        <m:t>=1, 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=−2,</m:t>
                      </m:r>
                      <m:r>
                        <a:rPr lang="en-US" sz="3000" b="0" i="1" smtClean="0">
                          <a:latin typeface="Cambria Math"/>
                        </a:rPr>
                        <m:t>𝑐</m:t>
                      </m:r>
                      <m:r>
                        <a:rPr lang="en-US" sz="3000" b="0" i="1" smtClean="0">
                          <a:latin typeface="Cambria Math"/>
                        </a:rPr>
                        <m:t>=1</m:t>
                      </m:r>
                    </m:oMath>
                  </a14:m>
                  <a:r>
                    <a:rPr lang="vi-VN" sz="3000" dirty="0"/>
                    <a:t>.	</a:t>
                  </a:r>
                  <a:endParaRPr lang="en-US" sz="3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16685" y="5622235"/>
                  <a:ext cx="13101202" cy="123453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365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13A7BA64-0BA1-4ADF-A17E-617425026AFB}"/>
                </a:ext>
              </a:extLst>
            </p:cNvPr>
            <p:cNvSpPr/>
            <p:nvPr/>
          </p:nvSpPr>
          <p:spPr>
            <a:xfrm>
              <a:off x="1285467" y="5813015"/>
              <a:ext cx="1088672" cy="95571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4D274B26-9415-432A-9282-BDEF246F0009}"/>
              </a:ext>
            </a:extLst>
          </p:cNvPr>
          <p:cNvGrpSpPr/>
          <p:nvPr/>
        </p:nvGrpSpPr>
        <p:grpSpPr>
          <a:xfrm>
            <a:off x="293694" y="2634019"/>
            <a:ext cx="5370633" cy="712416"/>
            <a:chOff x="955118" y="5261822"/>
            <a:chExt cx="13782857" cy="14248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1636771" y="5261822"/>
                  <a:ext cx="13101204" cy="1424831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r>
                        <a:rPr lang="vi-VN" sz="300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vi-VN" sz="3000" i="1" smtClean="0">
                          <a:latin typeface="Cambria Math" panose="02040503050406030204" pitchFamily="18" charset="0"/>
                        </a:rPr>
                        <m:t>=1, 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=2,</m:t>
                      </m:r>
                      <m:r>
                        <a:rPr lang="en-US" sz="3000" b="0" i="1" smtClean="0">
                          <a:latin typeface="Cambria Math"/>
                        </a:rPr>
                        <m:t>𝑐</m:t>
                      </m:r>
                      <m:r>
                        <a:rPr lang="en-US" sz="3000" b="0" i="1" smtClean="0">
                          <a:latin typeface="Cambria Math"/>
                        </a:rPr>
                        <m:t>=1</m:t>
                      </m:r>
                    </m:oMath>
                  </a14:m>
                  <a:r>
                    <a:rPr lang="vi-VN" sz="3000" dirty="0"/>
                    <a:t>.	</a:t>
                  </a:r>
                  <a:endParaRPr lang="vi-VN" sz="30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36771" y="5261822"/>
                  <a:ext cx="13101204" cy="1424831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1040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xmlns="" id="{0D6B711C-CC2A-45AE-A2BD-46B4ECA3D81C}"/>
                </a:ext>
              </a:extLst>
            </p:cNvPr>
            <p:cNvSpPr/>
            <p:nvPr/>
          </p:nvSpPr>
          <p:spPr>
            <a:xfrm>
              <a:off x="955118" y="5409474"/>
              <a:ext cx="1088671" cy="1000531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E278C7C5-EAEF-4F1A-B3FB-29FCE054F0E0}"/>
              </a:ext>
            </a:extLst>
          </p:cNvPr>
          <p:cNvGrpSpPr/>
          <p:nvPr/>
        </p:nvGrpSpPr>
        <p:grpSpPr>
          <a:xfrm>
            <a:off x="268870" y="3358109"/>
            <a:ext cx="5359563" cy="712415"/>
            <a:chOff x="1458731" y="6334158"/>
            <a:chExt cx="13782856" cy="14248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5" y="6334158"/>
                  <a:ext cx="13101202" cy="1424829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1200"/>
                    </a:spcBef>
                  </a:pPr>
                  <a14:m>
                    <m:oMath xmlns:m="http://schemas.openxmlformats.org/officeDocument/2006/math">
                      <m:r>
                        <a:rPr lang="vi-VN" sz="300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vi-VN" sz="3000" i="1" smtClean="0">
                          <a:latin typeface="Cambria Math" panose="02040503050406030204" pitchFamily="18" charset="0"/>
                        </a:rPr>
                        <m:t>=2, 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=−2,</m:t>
                      </m:r>
                      <m:r>
                        <a:rPr lang="en-US" sz="3000" b="0" i="1" smtClean="0">
                          <a:latin typeface="Cambria Math"/>
                        </a:rPr>
                        <m:t>𝑐</m:t>
                      </m:r>
                      <m:r>
                        <a:rPr lang="en-US" sz="3000" b="0" i="1" smtClean="0">
                          <a:latin typeface="Cambria Math"/>
                        </a:rPr>
                        <m:t>=−1</m:t>
                      </m:r>
                    </m:oMath>
                  </a14:m>
                  <a:r>
                    <a:rPr lang="vi-VN" sz="3000" dirty="0" smtClean="0"/>
                    <a:t>.</a:t>
                  </a:r>
                  <a:endParaRPr lang="vi-VN" sz="3000" dirty="0"/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5" y="6334158"/>
                  <a:ext cx="13101202" cy="1424829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1040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:a16="http://schemas.microsoft.com/office/drawing/2014/main" xmlns="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dirty="0">
                <a:latin typeface="+mj-lt"/>
              </a:endParaRPr>
            </a:p>
          </p:txBody>
        </p:sp>
      </p:grpSp>
      <p:sp>
        <p:nvSpPr>
          <p:cNvPr id="42" name="Oval 41">
            <a:extLst>
              <a:ext uri="{FF2B5EF4-FFF2-40B4-BE49-F238E27FC236}">
                <a16:creationId xmlns:a16="http://schemas.microsoft.com/office/drawing/2014/main" xmlns="" id="{17C2C013-2C1D-4DEE-A68B-FF23256FE92A}"/>
              </a:ext>
            </a:extLst>
          </p:cNvPr>
          <p:cNvSpPr/>
          <p:nvPr/>
        </p:nvSpPr>
        <p:spPr>
          <a:xfrm>
            <a:off x="349139" y="2002750"/>
            <a:ext cx="484520" cy="50026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000" b="1" dirty="0">
                <a:latin typeface="+mj-lt"/>
                <a:ea typeface="Tahoma" pitchFamily="34" charset="0"/>
                <a:cs typeface="Tahoma" pitchFamily="34" charset="0"/>
              </a:rPr>
              <a:t>B</a:t>
            </a:r>
            <a:endParaRPr lang="en-US" sz="3000" dirty="0">
              <a:latin typeface="+mj-lt"/>
            </a:endParaRPr>
          </a:p>
        </p:txBody>
      </p:sp>
      <p:pic>
        <p:nvPicPr>
          <p:cNvPr id="50" name="Picture 49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875970" y="13716"/>
            <a:ext cx="3097666" cy="2976511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3361" y="4638524"/>
                <a:ext cx="11744354" cy="22565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ang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y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ứng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và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Theo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đồ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ang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y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iệm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ứng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-</a:t>
                </a:r>
                <a:r>
                  <a:rPr lang="en-US" sz="2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    </a:t>
                </a:r>
                <a:r>
                  <a:rPr lang="en-US" sz="2400" dirty="0" err="1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2,</m:t>
                    </m:r>
                    <m:r>
                      <m:rPr>
                        <m:sty m:val="p"/>
                      </m:rPr>
                      <a:rPr lang="en-US" sz="240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c</m:t>
                    </m:r>
                    <m:r>
                      <a:rPr lang="en-US" sz="240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,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</m:t>
                    </m:r>
                  </m:oMath>
                </a14:m>
                <a:endParaRPr lang="en-US" sz="24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4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B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61" y="4638524"/>
                <a:ext cx="11744354" cy="2256580"/>
              </a:xfrm>
              <a:prstGeom prst="rect">
                <a:avLst/>
              </a:prstGeom>
              <a:blipFill rotWithShape="1">
                <a:blip r:embed="rId9"/>
                <a:stretch>
                  <a:fillRect l="-778" b="-54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36789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42287" y="3796038"/>
            <a:ext cx="12089189" cy="2930437"/>
            <a:chOff x="203200" y="3636276"/>
            <a:chExt cx="12089189" cy="3042080"/>
          </a:xfrm>
        </p:grpSpPr>
        <p:sp>
          <p:nvSpPr>
            <p:cNvPr id="5" name="Rounded Rectangle 4"/>
            <p:cNvSpPr/>
            <p:nvPr/>
          </p:nvSpPr>
          <p:spPr>
            <a:xfrm>
              <a:off x="457489" y="4190274"/>
              <a:ext cx="11834900" cy="248808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33530" y="33019"/>
            <a:ext cx="11851330" cy="2632932"/>
            <a:chOff x="534987" y="1773142"/>
            <a:chExt cx="23232899" cy="3082265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232899" cy="2985702"/>
              <a:chOff x="534987" y="1647866"/>
              <a:chExt cx="23232899" cy="2985702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647700" y="1653394"/>
                <a:ext cx="23120186" cy="298017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2" y="1653394"/>
                  <a:ext cx="2690581" cy="6485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22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761369" y="1773142"/>
                  <a:ext cx="12355151" cy="137839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629920" indent="-629920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tabLst>
                      <a:tab pos="629920" algn="l"/>
                    </a:tabLst>
                  </a:pP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𝑎𝑥</m:t>
                          </m:r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𝑏𝑥</m:t>
                          </m:r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2</m:t>
                          </m:r>
                        </m:den>
                      </m:f>
                    </m:oMath>
                  </a14:m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ồ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ị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hư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ẽ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ính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𝑇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𝑎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𝑏</m:t>
                      </m:r>
                    </m:oMath>
                  </a14:m>
                  <a:endPara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61369" y="1773142"/>
                  <a:ext cx="12355151" cy="137839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721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/>
          <p:cNvGrpSpPr/>
          <p:nvPr/>
        </p:nvGrpSpPr>
        <p:grpSpPr>
          <a:xfrm>
            <a:off x="1296" y="1594638"/>
            <a:ext cx="7796466" cy="2251142"/>
            <a:chOff x="118157" y="727267"/>
            <a:chExt cx="7796466" cy="2519595"/>
          </a:xfrm>
        </p:grpSpPr>
        <p:grpSp>
          <p:nvGrpSpPr>
            <p:cNvPr id="51" name="Group 50"/>
            <p:cNvGrpSpPr/>
            <p:nvPr/>
          </p:nvGrpSpPr>
          <p:grpSpPr>
            <a:xfrm>
              <a:off x="220387" y="727267"/>
              <a:ext cx="3649593" cy="1116500"/>
              <a:chOff x="5510502" y="300354"/>
              <a:chExt cx="3637220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745074" y="300354"/>
                <a:ext cx="3376421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10502" y="569193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5926796" y="531108"/>
                    <a:ext cx="3220926" cy="57643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30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𝑇</m:t>
                          </m:r>
                          <m:r>
                            <a:rPr lang="en-US" sz="30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=3</m:t>
                          </m:r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26796" y="531108"/>
                    <a:ext cx="3220926" cy="576437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4116271" y="834829"/>
              <a:ext cx="3698144" cy="1116501"/>
              <a:chOff x="6487144" y="400348"/>
              <a:chExt cx="3685606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6727607" y="400348"/>
                <a:ext cx="3445143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6487144" y="66918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118157" y="2045414"/>
              <a:ext cx="3725506" cy="1116502"/>
              <a:chOff x="-403449" y="1525757"/>
              <a:chExt cx="3712875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-91278" y="1525757"/>
                <a:ext cx="3400704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-403449" y="1794596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30920" y="1664396"/>
                <a:ext cx="2280848" cy="5764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4044882" y="2130361"/>
              <a:ext cx="3869741" cy="1116501"/>
              <a:chOff x="603928" y="1604728"/>
              <a:chExt cx="3856622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922926" y="1604728"/>
                <a:ext cx="3537624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603928" y="1883385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-13018" y="3048469"/>
            <a:ext cx="546116" cy="53812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/>
              <p:cNvSpPr/>
              <p:nvPr/>
            </p:nvSpPr>
            <p:spPr>
              <a:xfrm>
                <a:off x="341546" y="4341272"/>
                <a:ext cx="11449859" cy="19965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ang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y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ứng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endParaRPr lang="en-US" sz="28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Theo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đồ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ang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y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iệm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ứng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  <a:p>
                <a:r>
                  <a:rPr lang="en-US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Vậy ta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, 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</m:t>
                    </m:r>
                  </m:oMath>
                </a14:m>
                <a:endParaRPr lang="en-US" sz="28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</a:t>
                </a:r>
                <a:r>
                  <a:rPr lang="en-US" sz="28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546" y="4341272"/>
                <a:ext cx="11449859" cy="1996572"/>
              </a:xfrm>
              <a:prstGeom prst="rect">
                <a:avLst/>
              </a:prstGeom>
              <a:blipFill rotWithShape="1">
                <a:blip r:embed="rId5"/>
                <a:stretch>
                  <a:fillRect l="-1065" b="-76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505997" y="2911036"/>
                <a:ext cx="3231883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𝑇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2</m:t>
                      </m:r>
                    </m:oMath>
                  </m:oMathPara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997" y="2911036"/>
                <a:ext cx="3231883" cy="55399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4544231" y="3084240"/>
                <a:ext cx="3231883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𝑇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−1</m:t>
                      </m:r>
                    </m:oMath>
                  </m:oMathPara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4231" y="3084240"/>
                <a:ext cx="3231883" cy="55399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4535634" y="1890139"/>
                <a:ext cx="3231883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𝑇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0</m:t>
                      </m:r>
                    </m:oMath>
                  </m:oMathPara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5634" y="1890139"/>
                <a:ext cx="3231883" cy="55399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9"/>
          <p:cNvGrpSpPr>
            <a:grpSpLocks/>
          </p:cNvGrpSpPr>
          <p:nvPr/>
        </p:nvGrpSpPr>
        <p:grpSpPr bwMode="auto">
          <a:xfrm>
            <a:off x="8072527" y="170515"/>
            <a:ext cx="3357473" cy="2616057"/>
            <a:chOff x="7561" y="8194"/>
            <a:chExt cx="3073" cy="3071"/>
          </a:xfrm>
        </p:grpSpPr>
        <p:cxnSp>
          <p:nvCxnSpPr>
            <p:cNvPr id="58" name="AutoShape 3"/>
            <p:cNvCxnSpPr>
              <a:cxnSpLocks noChangeShapeType="1"/>
            </p:cNvCxnSpPr>
            <p:nvPr/>
          </p:nvCxnSpPr>
          <p:spPr bwMode="auto">
            <a:xfrm>
              <a:off x="7561" y="9734"/>
              <a:ext cx="3061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" name="AutoShape 4"/>
            <p:cNvCxnSpPr>
              <a:cxnSpLocks noChangeShapeType="1"/>
            </p:cNvCxnSpPr>
            <p:nvPr/>
          </p:nvCxnSpPr>
          <p:spPr bwMode="auto">
            <a:xfrm rot="5400000">
              <a:off x="7560" y="9735"/>
              <a:ext cx="3061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4" name="Freeform 63"/>
            <p:cNvSpPr>
              <a:spLocks/>
            </p:cNvSpPr>
            <p:nvPr/>
          </p:nvSpPr>
          <p:spPr bwMode="auto">
            <a:xfrm>
              <a:off x="9211" y="8204"/>
              <a:ext cx="1415" cy="1411"/>
            </a:xfrm>
            <a:custGeom>
              <a:avLst/>
              <a:gdLst>
                <a:gd name="T0" fmla="*/ 0 w 1415"/>
                <a:gd name="T1" fmla="*/ 0 h 1411"/>
                <a:gd name="T2" fmla="*/ 1415 w 1415"/>
                <a:gd name="T3" fmla="*/ 1411 h 14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415" h="1411">
                  <a:moveTo>
                    <a:pt x="0" y="0"/>
                  </a:moveTo>
                  <a:cubicBezTo>
                    <a:pt x="37" y="705"/>
                    <a:pt x="74" y="1411"/>
                    <a:pt x="1415" y="1411"/>
                  </a:cubicBezTo>
                </a:path>
              </a:pathLst>
            </a:custGeom>
            <a:noFill/>
            <a:ln w="1905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Freeform 64"/>
            <p:cNvSpPr>
              <a:spLocks/>
            </p:cNvSpPr>
            <p:nvPr/>
          </p:nvSpPr>
          <p:spPr bwMode="auto">
            <a:xfrm rot="5400000" flipV="1">
              <a:off x="7562" y="9852"/>
              <a:ext cx="1415" cy="1411"/>
            </a:xfrm>
            <a:custGeom>
              <a:avLst/>
              <a:gdLst>
                <a:gd name="T0" fmla="*/ 0 w 1415"/>
                <a:gd name="T1" fmla="*/ 0 h 1411"/>
                <a:gd name="T2" fmla="*/ 1415 w 1415"/>
                <a:gd name="T3" fmla="*/ 1411 h 14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415" h="1411">
                  <a:moveTo>
                    <a:pt x="0" y="0"/>
                  </a:moveTo>
                  <a:cubicBezTo>
                    <a:pt x="37" y="705"/>
                    <a:pt x="74" y="1411"/>
                    <a:pt x="1415" y="1411"/>
                  </a:cubicBezTo>
                </a:path>
              </a:pathLst>
            </a:custGeom>
            <a:noFill/>
            <a:ln w="1905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7" name="AutoShape 7"/>
            <p:cNvCxnSpPr>
              <a:cxnSpLocks noChangeShapeType="1"/>
            </p:cNvCxnSpPr>
            <p:nvPr/>
          </p:nvCxnSpPr>
          <p:spPr bwMode="auto">
            <a:xfrm>
              <a:off x="7561" y="9225"/>
              <a:ext cx="3061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8" name="AutoShape 8"/>
            <p:cNvCxnSpPr>
              <a:cxnSpLocks noChangeShapeType="1"/>
            </p:cNvCxnSpPr>
            <p:nvPr/>
          </p:nvCxnSpPr>
          <p:spPr bwMode="auto">
            <a:xfrm flipV="1">
              <a:off x="9333" y="8204"/>
              <a:ext cx="0" cy="306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71" name="Picture 70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91" y="9225"/>
              <a:ext cx="242" cy="2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2" name="Picture 71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33" y="9734"/>
              <a:ext cx="302" cy="2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3" name="Picture 72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89" y="8981"/>
              <a:ext cx="281" cy="2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4" name="Oval 73"/>
            <p:cNvSpPr>
              <a:spLocks noChangeArrowheads="1"/>
            </p:cNvSpPr>
            <p:nvPr/>
          </p:nvSpPr>
          <p:spPr bwMode="auto">
            <a:xfrm>
              <a:off x="9305" y="9189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75" name="Picture 74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53" y="8996"/>
              <a:ext cx="181" cy="19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6" name="Picture 75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98" y="8194"/>
              <a:ext cx="201" cy="2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7" name="Oval 76"/>
            <p:cNvSpPr>
              <a:spLocks noChangeArrowheads="1"/>
            </p:cNvSpPr>
            <p:nvPr/>
          </p:nvSpPr>
          <p:spPr bwMode="auto">
            <a:xfrm>
              <a:off x="9065" y="9702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8" name="AutoShape 16"/>
            <p:cNvCxnSpPr>
              <a:cxnSpLocks noChangeShapeType="1"/>
            </p:cNvCxnSpPr>
            <p:nvPr/>
          </p:nvCxnSpPr>
          <p:spPr bwMode="auto">
            <a:xfrm>
              <a:off x="9305" y="9479"/>
              <a:ext cx="5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9" name="AutoShape 17"/>
            <p:cNvCxnSpPr>
              <a:cxnSpLocks noChangeShapeType="1"/>
            </p:cNvCxnSpPr>
            <p:nvPr/>
          </p:nvCxnSpPr>
          <p:spPr bwMode="auto">
            <a:xfrm>
              <a:off x="9305" y="9735"/>
              <a:ext cx="5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0" name="AutoShape 18"/>
            <p:cNvCxnSpPr>
              <a:cxnSpLocks noChangeShapeType="1"/>
            </p:cNvCxnSpPr>
            <p:nvPr/>
          </p:nvCxnSpPr>
          <p:spPr bwMode="auto">
            <a:xfrm>
              <a:off x="9305" y="8965"/>
              <a:ext cx="5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1" name="AutoShape 19"/>
            <p:cNvCxnSpPr>
              <a:cxnSpLocks noChangeShapeType="1"/>
            </p:cNvCxnSpPr>
            <p:nvPr/>
          </p:nvCxnSpPr>
          <p:spPr bwMode="auto">
            <a:xfrm>
              <a:off x="9305" y="8706"/>
              <a:ext cx="57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" name="AutoShape 20"/>
            <p:cNvCxnSpPr>
              <a:cxnSpLocks noChangeShapeType="1"/>
            </p:cNvCxnSpPr>
            <p:nvPr/>
          </p:nvCxnSpPr>
          <p:spPr bwMode="auto">
            <a:xfrm>
              <a:off x="9305" y="8444"/>
              <a:ext cx="57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3" name="AutoShape 21"/>
            <p:cNvCxnSpPr>
              <a:cxnSpLocks noChangeShapeType="1"/>
            </p:cNvCxnSpPr>
            <p:nvPr/>
          </p:nvCxnSpPr>
          <p:spPr bwMode="auto">
            <a:xfrm>
              <a:off x="9305" y="10256"/>
              <a:ext cx="5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4" name="AutoShape 22"/>
            <p:cNvCxnSpPr>
              <a:cxnSpLocks noChangeShapeType="1"/>
            </p:cNvCxnSpPr>
            <p:nvPr/>
          </p:nvCxnSpPr>
          <p:spPr bwMode="auto">
            <a:xfrm>
              <a:off x="9305" y="9997"/>
              <a:ext cx="57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5" name="AutoShape 23"/>
            <p:cNvCxnSpPr>
              <a:cxnSpLocks noChangeShapeType="1"/>
            </p:cNvCxnSpPr>
            <p:nvPr/>
          </p:nvCxnSpPr>
          <p:spPr bwMode="auto">
            <a:xfrm>
              <a:off x="9305" y="10777"/>
              <a:ext cx="5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6" name="AutoShape 24"/>
            <p:cNvCxnSpPr>
              <a:cxnSpLocks noChangeShapeType="1"/>
            </p:cNvCxnSpPr>
            <p:nvPr/>
          </p:nvCxnSpPr>
          <p:spPr bwMode="auto">
            <a:xfrm>
              <a:off x="9305" y="10518"/>
              <a:ext cx="57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7" name="AutoShape 25"/>
            <p:cNvCxnSpPr>
              <a:cxnSpLocks noChangeShapeType="1"/>
            </p:cNvCxnSpPr>
            <p:nvPr/>
          </p:nvCxnSpPr>
          <p:spPr bwMode="auto">
            <a:xfrm>
              <a:off x="9305" y="11039"/>
              <a:ext cx="57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8" name="AutoShape 26"/>
            <p:cNvCxnSpPr>
              <a:cxnSpLocks noChangeShapeType="1"/>
            </p:cNvCxnSpPr>
            <p:nvPr/>
          </p:nvCxnSpPr>
          <p:spPr bwMode="auto">
            <a:xfrm rot="5400000">
              <a:off x="10086" y="9224"/>
              <a:ext cx="5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0" name="AutoShape 27"/>
            <p:cNvCxnSpPr>
              <a:cxnSpLocks noChangeShapeType="1"/>
            </p:cNvCxnSpPr>
            <p:nvPr/>
          </p:nvCxnSpPr>
          <p:spPr bwMode="auto">
            <a:xfrm rot="5400000">
              <a:off x="10344" y="9223"/>
              <a:ext cx="57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1" name="AutoShape 28"/>
            <p:cNvCxnSpPr>
              <a:cxnSpLocks noChangeShapeType="1"/>
            </p:cNvCxnSpPr>
            <p:nvPr/>
          </p:nvCxnSpPr>
          <p:spPr bwMode="auto">
            <a:xfrm rot="5400000">
              <a:off x="9565" y="9224"/>
              <a:ext cx="5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" name="AutoShape 29"/>
            <p:cNvCxnSpPr>
              <a:cxnSpLocks noChangeShapeType="1"/>
            </p:cNvCxnSpPr>
            <p:nvPr/>
          </p:nvCxnSpPr>
          <p:spPr bwMode="auto">
            <a:xfrm rot="5400000">
              <a:off x="9823" y="9223"/>
              <a:ext cx="57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3" name="AutoShape 30"/>
            <p:cNvCxnSpPr>
              <a:cxnSpLocks noChangeShapeType="1"/>
            </p:cNvCxnSpPr>
            <p:nvPr/>
          </p:nvCxnSpPr>
          <p:spPr bwMode="auto">
            <a:xfrm rot="5400000">
              <a:off x="8804" y="9224"/>
              <a:ext cx="5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4" name="AutoShape 31"/>
            <p:cNvCxnSpPr>
              <a:cxnSpLocks noChangeShapeType="1"/>
            </p:cNvCxnSpPr>
            <p:nvPr/>
          </p:nvCxnSpPr>
          <p:spPr bwMode="auto">
            <a:xfrm rot="5400000">
              <a:off x="8283" y="9224"/>
              <a:ext cx="5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5" name="AutoShape 32"/>
            <p:cNvCxnSpPr>
              <a:cxnSpLocks noChangeShapeType="1"/>
            </p:cNvCxnSpPr>
            <p:nvPr/>
          </p:nvCxnSpPr>
          <p:spPr bwMode="auto">
            <a:xfrm flipH="1">
              <a:off x="8569" y="9195"/>
              <a:ext cx="1" cy="5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6" name="AutoShape 33"/>
            <p:cNvCxnSpPr>
              <a:cxnSpLocks noChangeShapeType="1"/>
            </p:cNvCxnSpPr>
            <p:nvPr/>
          </p:nvCxnSpPr>
          <p:spPr bwMode="auto">
            <a:xfrm rot="5400000">
              <a:off x="7758" y="9224"/>
              <a:ext cx="5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8" name="AutoShape 34"/>
            <p:cNvCxnSpPr>
              <a:cxnSpLocks noChangeShapeType="1"/>
            </p:cNvCxnSpPr>
            <p:nvPr/>
          </p:nvCxnSpPr>
          <p:spPr bwMode="auto">
            <a:xfrm flipH="1">
              <a:off x="8044" y="9195"/>
              <a:ext cx="1" cy="5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99" name="Picture 98"/>
          <p:cNvPicPr/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057469" y="39374"/>
            <a:ext cx="4134531" cy="356099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07469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4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49488" y="2627679"/>
            <a:ext cx="11834900" cy="4686303"/>
            <a:chOff x="184495" y="3636268"/>
            <a:chExt cx="11834900" cy="4633598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40464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47767"/>
              <a:chOff x="1275608" y="6239450"/>
              <a:chExt cx="4592537" cy="995268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9952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5"/>
            <a:ext cx="12099375" cy="2598168"/>
            <a:chOff x="534987" y="1869705"/>
            <a:chExt cx="23719158" cy="4357590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237359" cy="2912559"/>
              <a:chOff x="534987" y="1647866"/>
              <a:chExt cx="23237359" cy="2912559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652160" y="1690097"/>
                <a:ext cx="23120186" cy="287032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0" y="1653394"/>
                  <a:ext cx="2690581" cy="929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23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82433" y="1933278"/>
                  <a:ext cx="20571712" cy="429401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629920" indent="-62992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tabLst>
                      <a:tab pos="629920" algn="l"/>
                    </a:tabLst>
                  </a:pPr>
                  <a:r>
                    <a:rPr lang="nl-NL" sz="3200" dirty="0" smtClean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ọa </a:t>
                  </a:r>
                  <a:r>
                    <a:rPr lang="nl-NL" sz="32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ộ giao điểm có hoành độ nhỏ hơn 1 của đường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3200" i="1">
                              <a:solidFill>
                                <a:srgbClr val="0000CC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2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𝐶</m:t>
                          </m:r>
                        </m:e>
                      </m:d>
                      <m:r>
                        <a:rPr lang="vi-VN" sz="32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:</m:t>
                      </m:r>
                      <m:r>
                        <a:rPr lang="vi-VN" sz="32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vi-VN" sz="32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0000CC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32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  <m:r>
                            <a:rPr lang="vi-VN" sz="32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  <m:r>
                            <a:rPr lang="vi-VN" sz="32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vi-VN" sz="32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  <m:r>
                            <a:rPr lang="vi-VN" sz="32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1</m:t>
                          </m:r>
                        </m:den>
                      </m:f>
                    </m:oMath>
                  </a14:m>
                  <a:r>
                    <a:rPr lang="vi-VN" sz="32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nl-NL" sz="32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và đường thẳng </a:t>
                  </a:r>
                  <a14:m>
                    <m:oMath xmlns:m="http://schemas.openxmlformats.org/officeDocument/2006/math">
                      <m:r>
                        <a:rPr lang="nl-NL" sz="32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𝑑</m:t>
                      </m:r>
                      <m:r>
                        <a:rPr lang="nl-NL" sz="32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:</m:t>
                      </m:r>
                      <m:r>
                        <a:rPr lang="nl-NL" sz="32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nl-NL" sz="32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nl-NL" sz="32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nl-NL" sz="32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1</m:t>
                      </m:r>
                    </m:oMath>
                  </a14:m>
                  <a:r>
                    <a:rPr lang="nl-NL" sz="32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là:</a:t>
                  </a:r>
                  <a:endPara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  <a:spcBef>
                      <a:spcPts val="120"/>
                    </a:spcBef>
                  </a:pPr>
                  <a:endPara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 algn="just" fontAlgn="base">
                    <a:buClr>
                      <a:srgbClr val="0000FF"/>
                    </a:buClr>
                    <a:tabLst>
                      <a:tab pos="629826" algn="l"/>
                    </a:tabLst>
                  </a:pPr>
                  <a:endParaRPr lang="en-US" sz="30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433" y="1933278"/>
                  <a:ext cx="20571712" cy="4294017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l="-639" t="-476" r="-58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47182" y="1781607"/>
            <a:ext cx="11944818" cy="861586"/>
            <a:chOff x="247182" y="1501341"/>
            <a:chExt cx="11944023" cy="914404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2" y="1501341"/>
              <a:ext cx="3064876" cy="914400"/>
              <a:chOff x="5537206" y="1557992"/>
              <a:chExt cx="3054485" cy="850064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02332" y="1557992"/>
                <a:ext cx="2789359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23623" y="1826992"/>
                    <a:ext cx="2280848" cy="56576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vi-VN" sz="2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</m:t>
                        </m:r>
                        <m:d>
                          <m:d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0;−1</m:t>
                            </m:r>
                          </m:e>
                        </m:d>
                      </m:oMath>
                    </a14:m>
                    <a:r>
                      <a:rPr lang="vi-VN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826992"/>
                    <a:ext cx="2280848" cy="565761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255245" y="1720731"/>
                    <a:ext cx="2280848" cy="51622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vi-VN" sz="2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</m:t>
                        </m:r>
                        <m:d>
                          <m:d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0;1</m:t>
                            </m:r>
                          </m:e>
                        </m:d>
                      </m:oMath>
                    </a14:m>
                    <a:r>
                      <a:rPr lang="nl-NL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55245" y="1720731"/>
                    <a:ext cx="2280848" cy="516225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96652" y="1720732"/>
                    <a:ext cx="2280848" cy="54659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r>
                      <a:rPr lang="fr-FR" sz="2800" b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 A</a:t>
                    </a:r>
                    <a14:m>
                      <m:oMath xmlns:m="http://schemas.openxmlformats.org/officeDocument/2006/math">
                        <m:d>
                          <m:d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−1</m:t>
                            </m:r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;2</m:t>
                            </m:r>
                          </m:e>
                        </m:d>
                      </m:oMath>
                    </a14:m>
                    <a:r>
                      <a:rPr lang="fr-FR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. </a:t>
                    </a:r>
                    <a:r>
                      <a:rPr lang="vi-VN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96652" y="1720732"/>
                    <a:ext cx="2280848" cy="546591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l="-2400" t="-7692" b="-2747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2" y="1501345"/>
              <a:ext cx="3196263" cy="914400"/>
              <a:chOff x="5537206" y="1557992"/>
              <a:chExt cx="3185427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229146" y="1685311"/>
                    <a:ext cx="2493487" cy="54899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629920">
                      <a:lnSpc>
                        <a:spcPct val="115000"/>
                      </a:lnSpc>
                      <a:spcAft>
                        <a:spcPts val="0"/>
                      </a:spcAft>
                      <a:tabLst>
                        <a:tab pos="3599815" algn="l"/>
                        <a:tab pos="5039995" algn="l"/>
                      </a:tabLst>
                    </a:pPr>
                    <a:r>
                      <a:rPr lang="en-US" sz="2800" dirty="0" smtClean="0">
                        <a:solidFill>
                          <a:schemeClr val="bg1"/>
                        </a:solidFill>
                        <a:ea typeface="Times New Roman" panose="02020603050405020304" pitchFamily="18" charset="0"/>
                      </a:rPr>
                      <a:t>A</a:t>
                    </a:r>
                    <a14:m>
                      <m:oMath xmlns:m="http://schemas.openxmlformats.org/officeDocument/2006/math">
                        <m:d>
                          <m:d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−2</m:t>
                            </m:r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;</m:t>
                            </m:r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7</m:t>
                            </m:r>
                          </m:e>
                        </m:d>
                      </m:oMath>
                    </a14:m>
                    <a:endPara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29146" y="1685311"/>
                    <a:ext cx="2493487" cy="548995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 t="-4348" b="-2934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rId7" action="ppaction://hlinksldjump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49488" y="3181677"/>
                <a:ext cx="10832603" cy="30216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b="1" u="sng" dirty="0" smtClean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 1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h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)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nl-NL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4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vi-VN" sz="24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vi-VN" sz="24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num>
                      <m:den>
                        <m:r>
                          <a:rPr lang="vi-VN" sz="24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vi-VN" sz="24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den>
                    </m:f>
                    <m:r>
                      <a:rPr lang="nl-NL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nl-NL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nl-NL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nl-NL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d>
                      <m:dPr>
                        <m:begChr m:val="["/>
                        <m:endChr m:val=""/>
                        <m:ctrlPr>
                          <a:rPr lang="nl-NL" sz="2400" i="1">
                            <a:solidFill>
                              <a:srgbClr val="000099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0&lt;1 (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𝑚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e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3&gt;1 </m:t>
                            </m:r>
                            <m:d>
                              <m:dPr>
                                <m:ctrlPr>
                                  <a:rPr lang="en-US" sz="24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𝑙</m:t>
                                </m:r>
                              </m:e>
                            </m:d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  </m:t>
                            </m:r>
                          </m:e>
                        </m:eqArr>
                      </m:e>
                    </m:d>
                  </m:oMath>
                </a14:m>
                <a:endParaRPr lang="en-US" sz="2400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y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</m:oMath>
                </a14:m>
                <a:endParaRPr lang="en-US" sz="2400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400" b="1" u="sng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400" b="1" u="sng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)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. </a:t>
                </a:r>
              </a:p>
              <a:p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ng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B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88" y="3181677"/>
                <a:ext cx="10832603" cy="3021661"/>
              </a:xfrm>
              <a:prstGeom prst="rect">
                <a:avLst/>
              </a:prstGeom>
              <a:blipFill rotWithShape="1">
                <a:blip r:embed="rId8"/>
                <a:stretch>
                  <a:fillRect l="-900" t="-1613" b="-36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Oval 63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3126698" y="2022702"/>
            <a:ext cx="546116" cy="53812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75859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-84099" y="3677820"/>
            <a:ext cx="11834900" cy="3970699"/>
            <a:chOff x="165790" y="3636276"/>
            <a:chExt cx="11834900" cy="4121973"/>
          </a:xfrm>
        </p:grpSpPr>
        <p:sp>
          <p:nvSpPr>
            <p:cNvPr id="5" name="Rounded Rectangle 4"/>
            <p:cNvSpPr/>
            <p:nvPr/>
          </p:nvSpPr>
          <p:spPr>
            <a:xfrm>
              <a:off x="165790" y="4428888"/>
              <a:ext cx="11834900" cy="332936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33530" y="33019"/>
            <a:ext cx="11851330" cy="2632932"/>
            <a:chOff x="534987" y="1773142"/>
            <a:chExt cx="23232899" cy="3082265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232899" cy="2985702"/>
              <a:chOff x="534987" y="1647866"/>
              <a:chExt cx="23232899" cy="2985702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647700" y="1653394"/>
                <a:ext cx="23120186" cy="298017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2" y="1653394"/>
                  <a:ext cx="2690581" cy="6485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24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3761369" y="1773142"/>
              <a:ext cx="12355151" cy="673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marL="629920" indent="-629920">
                <a:lnSpc>
                  <a:spcPct val="115000"/>
                </a:lnSpc>
                <a:spcBef>
                  <a:spcPts val="600"/>
                </a:spcBef>
                <a:spcAft>
                  <a:spcPts val="0"/>
                </a:spcAft>
                <a:tabLst>
                  <a:tab pos="629920" algn="l"/>
                </a:tabLst>
              </a:pPr>
              <a:endParaRPr lang="en-US" sz="24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1466841" y="1356650"/>
            <a:ext cx="7796466" cy="2355183"/>
            <a:chOff x="118157" y="727267"/>
            <a:chExt cx="7796466" cy="2519595"/>
          </a:xfrm>
        </p:grpSpPr>
        <p:grpSp>
          <p:nvGrpSpPr>
            <p:cNvPr id="51" name="Group 50"/>
            <p:cNvGrpSpPr/>
            <p:nvPr/>
          </p:nvGrpSpPr>
          <p:grpSpPr>
            <a:xfrm>
              <a:off x="220387" y="727267"/>
              <a:ext cx="3623277" cy="1116500"/>
              <a:chOff x="5510502" y="300354"/>
              <a:chExt cx="3610993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745074" y="300354"/>
                <a:ext cx="3376421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10502" y="569193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5900567" y="400348"/>
                    <a:ext cx="3220926" cy="89679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−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28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2</m:t>
                              </m:r>
                            </m:num>
                            <m:den>
                              <m:r>
                                <a:rPr lang="en-US" sz="28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28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1</m:t>
                              </m:r>
                            </m:den>
                          </m:f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00567" y="400348"/>
                    <a:ext cx="3220926" cy="896798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4116271" y="834829"/>
              <a:ext cx="3698144" cy="1116501"/>
              <a:chOff x="6487144" y="400348"/>
              <a:chExt cx="3685606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6727607" y="400348"/>
                <a:ext cx="3445143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6487144" y="66918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118157" y="2045414"/>
              <a:ext cx="3725506" cy="1116502"/>
              <a:chOff x="-403449" y="1525757"/>
              <a:chExt cx="3712875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-91278" y="1525757"/>
                <a:ext cx="3400704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-403449" y="1794596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30920" y="1664396"/>
                <a:ext cx="2280848" cy="5764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4044882" y="2130361"/>
              <a:ext cx="3869741" cy="1116501"/>
              <a:chOff x="603928" y="1604728"/>
              <a:chExt cx="3856622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922926" y="1604728"/>
                <a:ext cx="3537624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603928" y="1883385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1453489" y="2859099"/>
            <a:ext cx="546116" cy="53812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-157986" y="3596010"/>
                <a:ext cx="11449859" cy="36585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en-US" sz="2400" dirty="0" smtClean="0">
                  <a:solidFill>
                    <a:srgbClr val="000099"/>
                  </a:solidFill>
                  <a:latin typeface="+mj-lt"/>
                </a:endParaRPr>
              </a:p>
              <a:p>
                <a:endParaRPr lang="en-US" sz="2800" dirty="0" smtClean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dirty="0" smtClean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 (C’) là đồ thị hàm số đối xứng với đồ thị hàm số (C) qua trục tung.</a:t>
                </a:r>
              </a:p>
              <a:p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điểm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M</m:t>
                    </m:r>
                    <m:r>
                      <a:rPr lang="en-US" sz="280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 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 (C),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ẽ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’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ứ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ó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qua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M</m:t>
                    </m:r>
                    <m:r>
                      <a:rPr lang="en-US" sz="280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(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’)</a:t>
                </a:r>
              </a:p>
              <a:p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endParaRPr lang="en-US" sz="28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C</a:t>
                </a:r>
              </a:p>
              <a:p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7986" y="3596010"/>
                <a:ext cx="11449859" cy="3658566"/>
              </a:xfrm>
              <a:prstGeom prst="rect">
                <a:avLst/>
              </a:prstGeom>
              <a:blipFill rotWithShape="1">
                <a:blip r:embed="rId4"/>
                <a:stretch>
                  <a:fillRect l="-1065" r="-17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1960462" y="2687043"/>
                <a:ext cx="3231883" cy="9089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280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8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2</m:t>
                          </m:r>
                        </m:num>
                        <m:den>
                          <m:r>
                            <a:rPr lang="en-US" sz="2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1</m:t>
                          </m:r>
                        </m:den>
                      </m:f>
                      <m:r>
                        <m:rPr>
                          <m:nor/>
                        </m:rPr>
                        <a:rPr lang="en-US" sz="28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	</m:t>
                      </m:r>
                    </m:oMath>
                  </m:oMathPara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0462" y="2687043"/>
                <a:ext cx="3231883" cy="90896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5904321" y="2680397"/>
                <a:ext cx="3231883" cy="10314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8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2</m:t>
                          </m:r>
                        </m:num>
                        <m:den>
                          <m:r>
                            <a:rPr lang="en-US" sz="2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1</m:t>
                          </m:r>
                        </m:den>
                      </m:f>
                      <m:r>
                        <m:rPr>
                          <m:nor/>
                        </m:rPr>
                        <a:rPr lang="nl-NL" sz="28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4321" y="2680397"/>
                <a:ext cx="3231883" cy="103143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5872536" y="1524532"/>
                <a:ext cx="3231883" cy="9089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8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2</m:t>
                          </m:r>
                        </m:num>
                        <m:den>
                          <m:r>
                            <a:rPr lang="en-US" sz="2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2536" y="1524532"/>
                <a:ext cx="3231883" cy="90896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782580" y="145717"/>
                <a:ext cx="9972691" cy="10860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nl-NL" sz="2400" dirty="0" smtClean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nl-NL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 thị (C) có phương trình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2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lang="nl-NL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,biết rằng đồ thị hàm số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𝑔</m:t>
                    </m:r>
                    <m:d>
                      <m:d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vi-VN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ối xứng với (C) qua trục tung. Khi đó hàm số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𝑔</m:t>
                    </m:r>
                    <m:d>
                      <m:d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</a:t>
                </a:r>
                <a:endParaRPr lang="en-US" sz="2400" dirty="0">
                  <a:solidFill>
                    <a:srgbClr val="000099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2580" y="145717"/>
                <a:ext cx="9972691" cy="1086003"/>
              </a:xfrm>
              <a:prstGeom prst="rect">
                <a:avLst/>
              </a:prstGeom>
              <a:blipFill rotWithShape="1">
                <a:blip r:embed="rId8"/>
                <a:stretch>
                  <a:fillRect l="-917" r="-978" b="-123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2139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4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55110" y="541089"/>
                <a:ext cx="10818313" cy="712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2. D</a:t>
                </a:r>
                <a:r>
                  <a:rPr lang="vi-VN" sz="2800" b="1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ạng </a:t>
                </a:r>
                <a:r>
                  <a:rPr lang="vi-VN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ồ thị của hàm số nhất biến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solidFill>
                          <a:srgbClr val="0000CC"/>
                        </a:solidFill>
                        <a:latin typeface="Cambria Math"/>
                      </a:rPr>
                      <m:t> 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𝑎</m:t>
                        </m:r>
                        <m:r>
                          <a:rPr lang="en-US" sz="2800" b="0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𝑏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𝑐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𝑑</m:t>
                        </m:r>
                      </m:den>
                    </m:f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,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𝑎𝑏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𝑏𝑐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≠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0</m:t>
                        </m:r>
                      </m:e>
                    </m:d>
                  </m:oMath>
                </a14:m>
                <a:endPara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110" y="541089"/>
                <a:ext cx="10818313" cy="712887"/>
              </a:xfrm>
              <a:prstGeom prst="rect">
                <a:avLst/>
              </a:prstGeom>
              <a:blipFill rotWithShape="1">
                <a:blip r:embed="rId3"/>
                <a:stretch>
                  <a:fillRect l="-1184" b="-94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solidFill>
                <a:srgbClr val="0000CC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161057"/>
              </p:ext>
            </p:extLst>
          </p:nvPr>
        </p:nvGraphicFramePr>
        <p:xfrm>
          <a:off x="1127343" y="2417523"/>
          <a:ext cx="3131507" cy="2778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Bitmap Image" r:id="rId4" imgW="3685714" imgH="3266667" progId="Paint.Picture">
                  <p:embed/>
                </p:oleObj>
              </mc:Choice>
              <mc:Fallback>
                <p:oleObj name="Bitmap Image" r:id="rId4" imgW="3685714" imgH="3266667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343" y="2417523"/>
                        <a:ext cx="3131507" cy="27786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077238" y="1453019"/>
                <a:ext cx="304382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0000CC"/>
                    </a:solidFill>
                  </a:rPr>
                  <a:t>Khi</a:t>
                </a:r>
                <a:r>
                  <a:rPr lang="en-US" sz="2800" dirty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𝑎𝑑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−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𝑏𝑐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&gt;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0</m:t>
                    </m:r>
                  </m:oMath>
                </a14:m>
                <a:endParaRPr lang="en-US" sz="28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7238" y="1453019"/>
                <a:ext cx="3043825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4208" t="-10465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solidFill>
                <a:srgbClr val="0000CC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383211"/>
              </p:ext>
            </p:extLst>
          </p:nvPr>
        </p:nvGraphicFramePr>
        <p:xfrm>
          <a:off x="7283195" y="2555310"/>
          <a:ext cx="3100881" cy="2751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Bitmap Image" r:id="rId7" imgW="3685714" imgH="3266667" progId="Paint.Picture">
                  <p:embed/>
                </p:oleObj>
              </mc:Choice>
              <mc:Fallback>
                <p:oleObj name="Bitmap Image" r:id="rId7" imgW="3685714" imgH="3266667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3195" y="2555310"/>
                        <a:ext cx="3100881" cy="27514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864263" y="1637685"/>
                <a:ext cx="315655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0000CC"/>
                    </a:solidFill>
                  </a:rPr>
                  <a:t>Khi</a:t>
                </a:r>
                <a:r>
                  <a:rPr lang="en-US" sz="2800" dirty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𝑎𝑑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−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𝑏𝑐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&lt;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0</m:t>
                    </m:r>
                  </m:oMath>
                </a14:m>
                <a:endParaRPr lang="en-US" sz="28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4263" y="1637685"/>
                <a:ext cx="3156559" cy="523220"/>
              </a:xfrm>
              <a:prstGeom prst="rect">
                <a:avLst/>
              </a:prstGeom>
              <a:blipFill rotWithShape="1">
                <a:blip r:embed="rId9"/>
                <a:stretch>
                  <a:fillRect l="-3861" t="-10588" b="-341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619739" y="2480"/>
            <a:ext cx="11048636" cy="538609"/>
          </a:xfrm>
          <a:prstGeom prst="rect">
            <a:avLst/>
          </a:prstGeom>
          <a:noFill/>
        </p:spPr>
        <p:txBody>
          <a:bodyPr wrap="square" lIns="45711" tIns="22855" rIns="45711" bIns="22855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O SÁT HÀM SỐ BẬC NHẤT TRÊN BẬC NHẤT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6589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460598" y="3467101"/>
            <a:ext cx="10666611" cy="3344756"/>
            <a:chOff x="122430" y="3636290"/>
            <a:chExt cx="11799675" cy="3780556"/>
          </a:xfrm>
        </p:grpSpPr>
        <p:sp>
          <p:nvSpPr>
            <p:cNvPr id="5" name="Rounded Rectangle 4"/>
            <p:cNvSpPr/>
            <p:nvPr/>
          </p:nvSpPr>
          <p:spPr>
            <a:xfrm>
              <a:off x="122430" y="4003982"/>
              <a:ext cx="11799675" cy="341286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0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161625" y="3636290"/>
              <a:ext cx="2094108" cy="626181"/>
              <a:chOff x="1194105" y="6239450"/>
              <a:chExt cx="4105212" cy="113773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2815735" y="4748505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0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3111963" cy="11377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0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000"/>
              </a:p>
            </p:txBody>
          </p:sp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12035987" y="7695816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1146166" y="1570300"/>
            <a:ext cx="4149696" cy="939144"/>
            <a:chOff x="3124530" y="1600200"/>
            <a:chExt cx="8178342" cy="1991244"/>
          </a:xfrm>
        </p:grpSpPr>
        <p:sp>
          <p:nvSpPr>
            <p:cNvPr id="54" name="Rectangle 53"/>
            <p:cNvSpPr/>
            <p:nvPr/>
          </p:nvSpPr>
          <p:spPr>
            <a:xfrm>
              <a:off x="4316550" y="1600200"/>
              <a:ext cx="6734038" cy="1991244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5" name="Oval 54"/>
            <p:cNvSpPr/>
            <p:nvPr/>
          </p:nvSpPr>
          <p:spPr>
            <a:xfrm>
              <a:off x="3735387" y="1718710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32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TextBox 55"/>
                <p:cNvSpPr txBox="1"/>
                <p:nvPr/>
              </p:nvSpPr>
              <p:spPr>
                <a:xfrm>
                  <a:off x="3124530" y="1968832"/>
                  <a:ext cx="8178342" cy="14639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000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−5&lt;</m:t>
                        </m:r>
                        <m:r>
                          <a:rPr lang="en-US" sz="280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𝑚</m:t>
                        </m:r>
                        <m:r>
                          <a:rPr lang="en-US" sz="280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&lt;−1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56" name="TextBox 5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24530" y="1968832"/>
                  <a:ext cx="8178342" cy="1463933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7" name="Rectangle 66"/>
          <p:cNvSpPr/>
          <p:nvPr/>
        </p:nvSpPr>
        <p:spPr>
          <a:xfrm>
            <a:off x="6253355" y="1576776"/>
            <a:ext cx="4155773" cy="939145"/>
          </a:xfrm>
          <a:prstGeom prst="rect">
            <a:avLst/>
          </a:prstGeom>
          <a:solidFill>
            <a:schemeClr val="accent5">
              <a:lumMod val="50000"/>
            </a:schemeClr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endParaRPr lang="en-US" sz="3200" b="1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8" name="Oval 77"/>
          <p:cNvSpPr/>
          <p:nvPr/>
        </p:nvSpPr>
        <p:spPr>
          <a:xfrm>
            <a:off x="5939130" y="1649203"/>
            <a:ext cx="552393" cy="471888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/>
              <a:t>B</a:t>
            </a:r>
            <a:endParaRPr lang="en-US" sz="32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5886933" y="1767247"/>
                <a:ext cx="4522195" cy="644269"/>
              </a:xfrm>
              <a:prstGeom prst="rect">
                <a:avLst/>
              </a:prstGeom>
              <a:noFill/>
            </p:spPr>
            <p:txBody>
              <a:bodyPr wrap="square" lIns="45711" tIns="22855" rIns="45711" bIns="22855" rtlCol="0">
                <a:spAutoFit/>
              </a:bodyPr>
              <a:lstStyle>
                <a:defPPr>
                  <a:defRPr lang="vi-VN"/>
                </a:defPPr>
                <a:lvl1pPr>
                  <a:lnSpc>
                    <a:spcPct val="115000"/>
                  </a:lnSpc>
                  <a:spcAft>
                    <a:spcPts val="800"/>
                  </a:spcAft>
                  <a:defRPr sz="3000" i="1">
                    <a:solidFill>
                      <a:schemeClr val="bg1"/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smtClean="0">
                          <a:solidFill>
                            <a:schemeClr val="bg1"/>
                          </a:solidFill>
                          <a:latin typeface="Cambria Math"/>
                        </a:rPr>
                        <m:t>𝑚</m:t>
                      </m:r>
                      <m:r>
                        <a:rPr lang="en-US" sz="2800" smtClean="0">
                          <a:solidFill>
                            <a:schemeClr val="bg1"/>
                          </a:solidFill>
                          <a:latin typeface="Cambria Math"/>
                        </a:rPr>
                        <m:t>&lt;−5 </m:t>
                      </m:r>
                      <m:r>
                        <a:rPr lang="en-US" sz="2800" smtClean="0">
                          <a:solidFill>
                            <a:schemeClr val="bg1"/>
                          </a:solidFill>
                          <a:latin typeface="Cambria Math"/>
                        </a:rPr>
                        <m:t>h𝑜</m:t>
                      </m:r>
                      <m:r>
                        <a:rPr lang="en-US" sz="2800" smtClean="0">
                          <a:solidFill>
                            <a:schemeClr val="bg1"/>
                          </a:solidFill>
                          <a:latin typeface="Cambria Math"/>
                        </a:rPr>
                        <m:t>ặ</m:t>
                      </m:r>
                      <m:r>
                        <a:rPr lang="en-US" sz="2800" smtClean="0">
                          <a:solidFill>
                            <a:schemeClr val="bg1"/>
                          </a:solidFill>
                          <a:latin typeface="Cambria Math"/>
                        </a:rPr>
                        <m:t>𝑐</m:t>
                      </m:r>
                      <m:r>
                        <a:rPr lang="en-US" sz="2800" smtClean="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800">
                          <a:solidFill>
                            <a:schemeClr val="bg1"/>
                          </a:solidFill>
                          <a:latin typeface="Cambria Math"/>
                        </a:rPr>
                        <m:t>𝑚</m:t>
                      </m:r>
                      <m:r>
                        <a:rPr lang="en-US" sz="2800">
                          <a:solidFill>
                            <a:schemeClr val="bg1"/>
                          </a:solidFill>
                          <a:latin typeface="Cambria Math"/>
                        </a:rPr>
                        <m:t>&gt;−1</m:t>
                      </m:r>
                    </m:oMath>
                  </m:oMathPara>
                </a14:m>
                <a:endParaRPr lang="en-US" sz="3300" dirty="0"/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6933" y="1767247"/>
                <a:ext cx="4522195" cy="64426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" name="Rectangle 80"/>
          <p:cNvSpPr/>
          <p:nvPr/>
        </p:nvSpPr>
        <p:spPr>
          <a:xfrm>
            <a:off x="1762964" y="2554709"/>
            <a:ext cx="3416855" cy="939145"/>
          </a:xfrm>
          <a:prstGeom prst="rect">
            <a:avLst/>
          </a:prstGeom>
          <a:solidFill>
            <a:schemeClr val="accent5">
              <a:lumMod val="50000"/>
            </a:schemeClr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endParaRPr lang="en-US" sz="3200" b="1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2" name="Oval 81"/>
          <p:cNvSpPr/>
          <p:nvPr/>
        </p:nvSpPr>
        <p:spPr>
          <a:xfrm>
            <a:off x="1468082" y="2610603"/>
            <a:ext cx="552393" cy="471888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/>
              <p:cNvSpPr txBox="1"/>
              <p:nvPr/>
            </p:nvSpPr>
            <p:spPr>
              <a:xfrm>
                <a:off x="1342984" y="2632364"/>
                <a:ext cx="4149696" cy="856635"/>
              </a:xfrm>
              <a:prstGeom prst="rect">
                <a:avLst/>
              </a:prstGeom>
              <a:noFill/>
            </p:spPr>
            <p:txBody>
              <a:bodyPr wrap="square" lIns="45711" tIns="22855" rIns="45711" bIns="22855" rtlCol="0">
                <a:spAutoFit/>
              </a:bodyPr>
              <a:lstStyle>
                <a:defPPr>
                  <a:defRPr lang="vi-VN"/>
                </a:defPPr>
                <a:lvl1pPr>
                  <a:lnSpc>
                    <a:spcPct val="115000"/>
                  </a:lnSpc>
                  <a:spcAft>
                    <a:spcPts val="800"/>
                  </a:spcAft>
                  <a:defRPr sz="3000" i="1">
                    <a:solidFill>
                      <a:schemeClr val="bg1"/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smtClean="0">
                          <a:solidFill>
                            <a:schemeClr val="bg1"/>
                          </a:solidFill>
                          <a:latin typeface="Cambria Math"/>
                        </a:rPr>
                        <m:t>𝑚</m:t>
                      </m:r>
                      <m:r>
                        <a:rPr lang="en-US" sz="2800" smtClean="0">
                          <a:solidFill>
                            <a:schemeClr val="bg1"/>
                          </a:solidFill>
                          <a:latin typeface="Cambria Math"/>
                        </a:rPr>
                        <m:t>&gt;−1</m:t>
                      </m:r>
                      <m:r>
                        <m:rPr>
                          <m:nor/>
                        </m:rPr>
                        <a:rPr lang="vi-VN" sz="4000" dirty="0">
                          <a:latin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3300" dirty="0"/>
              </a:p>
            </p:txBody>
          </p:sp>
        </mc:Choice>
        <mc:Fallback xmlns="">
          <p:sp>
            <p:nvSpPr>
              <p:cNvPr id="83" name="Text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2984" y="2632364"/>
                <a:ext cx="4149696" cy="85663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Rectangle 84"/>
          <p:cNvSpPr/>
          <p:nvPr/>
        </p:nvSpPr>
        <p:spPr>
          <a:xfrm>
            <a:off x="6257787" y="2566056"/>
            <a:ext cx="4151340" cy="939144"/>
          </a:xfrm>
          <a:prstGeom prst="rect">
            <a:avLst/>
          </a:prstGeom>
          <a:solidFill>
            <a:schemeClr val="accent5">
              <a:lumMod val="50000"/>
            </a:schemeClr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endParaRPr lang="en-US" sz="3200" b="1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6" name="Oval 85"/>
          <p:cNvSpPr/>
          <p:nvPr/>
        </p:nvSpPr>
        <p:spPr>
          <a:xfrm>
            <a:off x="5962905" y="2621949"/>
            <a:ext cx="552393" cy="471888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/>
              <p:cNvSpPr txBox="1"/>
              <p:nvPr/>
            </p:nvSpPr>
            <p:spPr>
              <a:xfrm>
                <a:off x="5799590" y="2747658"/>
                <a:ext cx="4609537" cy="644269"/>
              </a:xfrm>
              <a:prstGeom prst="rect">
                <a:avLst/>
              </a:prstGeom>
              <a:noFill/>
            </p:spPr>
            <p:txBody>
              <a:bodyPr wrap="square" lIns="45711" tIns="22855" rIns="45711" bIns="22855" rtlCol="0">
                <a:spAutoFit/>
              </a:bodyPr>
              <a:lstStyle>
                <a:defPPr>
                  <a:defRPr lang="vi-VN"/>
                </a:defPPr>
                <a:lvl1pPr>
                  <a:lnSpc>
                    <a:spcPct val="115000"/>
                  </a:lnSpc>
                  <a:spcAft>
                    <a:spcPts val="800"/>
                  </a:spcAft>
                  <a:defRPr sz="3000" i="1">
                    <a:solidFill>
                      <a:schemeClr val="bg1"/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smtClean="0">
                          <a:solidFill>
                            <a:schemeClr val="bg1"/>
                          </a:solidFill>
                          <a:latin typeface="Cambria Math"/>
                        </a:rPr>
                        <m:t>𝑚</m:t>
                      </m:r>
                      <m:r>
                        <a:rPr lang="en-US" sz="2800" smtClean="0">
                          <a:solidFill>
                            <a:schemeClr val="bg1"/>
                          </a:solidFill>
                          <a:latin typeface="Cambria Math"/>
                        </a:rPr>
                        <m:t>&lt;−5</m:t>
                      </m:r>
                    </m:oMath>
                  </m:oMathPara>
                </a14:m>
                <a:endParaRPr lang="en-US" sz="3300" dirty="0"/>
              </a:p>
            </p:txBody>
          </p:sp>
        </mc:Choice>
        <mc:Fallback xmlns="">
          <p:sp>
            <p:nvSpPr>
              <p:cNvPr id="87" name="TextBox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9590" y="2747658"/>
                <a:ext cx="4609537" cy="64426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Oval 46"/>
          <p:cNvSpPr/>
          <p:nvPr/>
        </p:nvSpPr>
        <p:spPr>
          <a:xfrm>
            <a:off x="5939129" y="1641006"/>
            <a:ext cx="552393" cy="471888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200" dirty="0"/>
          </a:p>
        </p:txBody>
      </p:sp>
      <p:grpSp>
        <p:nvGrpSpPr>
          <p:cNvPr id="49" name="Group 48"/>
          <p:cNvGrpSpPr/>
          <p:nvPr/>
        </p:nvGrpSpPr>
        <p:grpSpPr>
          <a:xfrm>
            <a:off x="252148" y="76200"/>
            <a:ext cx="11939057" cy="1887596"/>
            <a:chOff x="534987" y="1869705"/>
            <a:chExt cx="23404874" cy="3165846"/>
          </a:xfrm>
        </p:grpSpPr>
        <p:grpSp>
          <p:nvGrpSpPr>
            <p:cNvPr id="50" name="Group 49"/>
            <p:cNvGrpSpPr/>
            <p:nvPr/>
          </p:nvGrpSpPr>
          <p:grpSpPr>
            <a:xfrm>
              <a:off x="534987" y="1869705"/>
              <a:ext cx="23340848" cy="2356357"/>
              <a:chOff x="534987" y="1647866"/>
              <a:chExt cx="23340848" cy="2356357"/>
            </a:xfrm>
          </p:grpSpPr>
          <p:sp>
            <p:nvSpPr>
              <p:cNvPr id="52" name="Rounded Rectangle 51"/>
              <p:cNvSpPr/>
              <p:nvPr/>
            </p:nvSpPr>
            <p:spPr bwMode="auto">
              <a:xfrm>
                <a:off x="755649" y="1720891"/>
                <a:ext cx="23120186" cy="2283332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53" name="Group 52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5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1" name="Pentagon 60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62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66" name="Freeform 65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68" name="Freeform 67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69" name="Freeform 68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70" name="Rectangle 6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71" name="Rectangle 70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72" name="Rectangle 7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73" name="Rectangle 7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64" name="Chevron 63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5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0" y="1653394"/>
                  <a:ext cx="2690581" cy="9291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25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Rectangle 50"/>
                <p:cNvSpPr/>
                <p:nvPr/>
              </p:nvSpPr>
              <p:spPr>
                <a:xfrm>
                  <a:off x="816201" y="1936626"/>
                  <a:ext cx="23123660" cy="30989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>
                    <a:lnSpc>
                      <a:spcPct val="115000"/>
                    </a:lnSpc>
                    <a:spcBef>
                      <a:spcPts val="120"/>
                    </a:spcBef>
                    <a:spcAft>
                      <a:spcPts val="120"/>
                    </a:spcAft>
                  </a:pPr>
                  <a:r>
                    <a:rPr lang="en-US" sz="2400" dirty="0" smtClean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                </a:t>
                  </a:r>
                  <a:r>
                    <a:rPr lang="en-US" sz="2400" dirty="0" err="1" smtClean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Gọi</a:t>
                  </a:r>
                  <a:r>
                    <a:rPr lang="en-US" sz="2400" dirty="0" smtClean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(C)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ồ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ị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1</m:t>
                          </m:r>
                        </m:den>
                      </m:f>
                    </m:oMath>
                  </a14:m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ẳng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𝑑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: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𝑚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.</m:t>
                      </m:r>
                    </m:oMath>
                  </a14:m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ìm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ất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endParaRPr lang="en-US" sz="2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  <a:spcBef>
                      <a:spcPts val="120"/>
                    </a:spcBef>
                    <a:spcAft>
                      <a:spcPts val="120"/>
                    </a:spcAft>
                  </a:pPr>
                  <a:r>
                    <a:rPr lang="en-US" sz="2400" dirty="0" err="1" smtClean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ả</a:t>
                  </a:r>
                  <a:r>
                    <a:rPr lang="en-US" sz="2400" dirty="0" smtClean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ực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am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i="1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ể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ẳng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𝑑</m:t>
                      </m:r>
                    </m:oMath>
                  </a14:m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ắt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ồ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ị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𝐶</m:t>
                          </m:r>
                        </m:e>
                      </m:d>
                    </m:oMath>
                  </a14:m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ại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ai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phân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iệt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?</a:t>
                  </a:r>
                </a:p>
                <a:p>
                  <a:pPr algn="ctr">
                    <a:lnSpc>
                      <a:spcPct val="115000"/>
                    </a:lnSpc>
                    <a:spcBef>
                      <a:spcPts val="120"/>
                    </a:spcBef>
                    <a:spcAft>
                      <a:spcPts val="120"/>
                    </a:spcAft>
                  </a:pPr>
                  <a:endParaRPr lang="en-US" sz="33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1" name="Rectangle 5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6201" y="1936626"/>
                  <a:ext cx="23123660" cy="3098925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5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5" name="Action Button: Forward or Next 44">
            <a:hlinkClick r:id="rId8" action="ppaction://hlinksldjump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96029" y="3954904"/>
                <a:ext cx="10631180" cy="28232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h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)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24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nl-NL" sz="24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vi-VN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vi-VN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vi-VN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nl-NL" sz="24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nl-NL" sz="24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nl-NL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400" dirty="0">
                    <a:solidFill>
                      <a:srgbClr val="0000CC"/>
                    </a:solidFill>
                    <a:ea typeface="Cambria Math" panose="020405030504060302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nl-NL" sz="24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⟺</m:t>
                    </m:r>
                    <m:sSup>
                      <m:sSupPr>
                        <m:ctrlPr>
                          <a:rPr lang="nl-NL" sz="2400" i="1">
                            <a:solidFill>
                              <a:srgbClr val="0000CC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nl-NL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sz="24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=0</m:t>
                    </m:r>
                  </m:oMath>
                </a14:m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(*)</a:t>
                </a:r>
              </a:p>
              <a:p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*)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-1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=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6</m:t>
                              </m:r>
                              <m:r>
                                <a:rPr lang="en-US" sz="240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40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5&gt;0                          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−1)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sz="2400" i="1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  <m:r>
                                <a:rPr lang="en-US" sz="240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.</m:t>
                              </m:r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240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40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≠0</m:t>
                              </m:r>
                            </m:e>
                          </m:eqArr>
                        </m:e>
                      </m:d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40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−5</m:t>
                              </m:r>
                            </m:e>
                            <m:e>
                              <m:r>
                                <a:rPr lang="en-US" sz="240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400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gt;−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 </a:t>
                </a:r>
                <a:r>
                  <a:rPr lang="en-US" sz="24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B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029" y="3954904"/>
                <a:ext cx="10631180" cy="2823273"/>
              </a:xfrm>
              <a:prstGeom prst="rect">
                <a:avLst/>
              </a:prstGeom>
              <a:blipFill rotWithShape="1">
                <a:blip r:embed="rId9"/>
                <a:stretch>
                  <a:fillRect l="-860" t="-1728" b="-41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1778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7" grpId="0" animBg="1"/>
      <p:bldP spid="78" grpId="0" animBg="1"/>
      <p:bldP spid="79" grpId="0"/>
      <p:bldP spid="81" grpId="0" animBg="1"/>
      <p:bldP spid="82" grpId="0" animBg="1"/>
      <p:bldP spid="83" grpId="0"/>
      <p:bldP spid="85" grpId="0" animBg="1"/>
      <p:bldP spid="86" grpId="0" animBg="1"/>
      <p:bldP spid="87" grpId="0"/>
      <p:bldP spid="47" grpId="0" animBg="1"/>
      <p:bldP spid="4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-258169" y="3796039"/>
            <a:ext cx="11834900" cy="3970699"/>
            <a:chOff x="165790" y="3636276"/>
            <a:chExt cx="11834900" cy="4121973"/>
          </a:xfrm>
        </p:grpSpPr>
        <p:sp>
          <p:nvSpPr>
            <p:cNvPr id="5" name="Rounded Rectangle 4"/>
            <p:cNvSpPr/>
            <p:nvPr/>
          </p:nvSpPr>
          <p:spPr>
            <a:xfrm>
              <a:off x="165790" y="4428888"/>
              <a:ext cx="11834900" cy="332936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315071" y="55350"/>
            <a:ext cx="11851330" cy="2632932"/>
            <a:chOff x="534987" y="1773142"/>
            <a:chExt cx="23232899" cy="3082265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232899" cy="2985702"/>
              <a:chOff x="534987" y="1647866"/>
              <a:chExt cx="23232899" cy="2985702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647700" y="1653394"/>
                <a:ext cx="23120186" cy="298017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2" y="1653394"/>
                  <a:ext cx="2690581" cy="6485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26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761369" y="1773142"/>
                  <a:ext cx="12355151" cy="14295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629920" indent="-62992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tabLst>
                      <a:tab pos="629920" algn="l"/>
                    </a:tabLst>
                  </a:pPr>
                  <a:r>
                    <a:rPr lang="en-US" sz="2400" dirty="0" smtClean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𝑎𝑥</m:t>
                          </m:r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1</m:t>
                          </m:r>
                        </m:den>
                      </m:f>
                    </m:oMath>
                  </a14:m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ồ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ị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hư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 smtClean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ên</a:t>
                  </a:r>
                  <a:r>
                    <a:rPr lang="en-US" sz="2400" dirty="0" smtClean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L="629920" algn="just">
                    <a:lnSpc>
                      <a:spcPct val="115000"/>
                    </a:lnSpc>
                    <a:spcAft>
                      <a:spcPts val="0"/>
                    </a:spcAft>
                  </a:pP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Khẳng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ào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dưới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ây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úng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?</a:t>
                  </a: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61369" y="1773142"/>
                  <a:ext cx="12355151" cy="1429508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97" b="-45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/>
          <p:cNvGrpSpPr/>
          <p:nvPr/>
        </p:nvGrpSpPr>
        <p:grpSpPr>
          <a:xfrm>
            <a:off x="1296" y="1594638"/>
            <a:ext cx="7796466" cy="2251142"/>
            <a:chOff x="118157" y="727267"/>
            <a:chExt cx="7796466" cy="2519595"/>
          </a:xfrm>
        </p:grpSpPr>
        <p:grpSp>
          <p:nvGrpSpPr>
            <p:cNvPr id="51" name="Group 50"/>
            <p:cNvGrpSpPr/>
            <p:nvPr/>
          </p:nvGrpSpPr>
          <p:grpSpPr>
            <a:xfrm>
              <a:off x="220387" y="727267"/>
              <a:ext cx="3649593" cy="1116500"/>
              <a:chOff x="5510502" y="300354"/>
              <a:chExt cx="3637220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745074" y="300354"/>
                <a:ext cx="3376421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10502" y="569193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5926796" y="531108"/>
                    <a:ext cx="3220926" cy="57643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30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30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&lt;0&lt;</m:t>
                          </m:r>
                          <m:r>
                            <a:rPr lang="en-US" sz="30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𝑎</m:t>
                          </m:r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26796" y="531108"/>
                    <a:ext cx="3220926" cy="576437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4116271" y="834829"/>
              <a:ext cx="3698144" cy="1116501"/>
              <a:chOff x="6487144" y="400348"/>
              <a:chExt cx="3685606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6727607" y="400348"/>
                <a:ext cx="3445143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6487144" y="66918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118157" y="2045414"/>
              <a:ext cx="3725506" cy="1116502"/>
              <a:chOff x="-403449" y="1525757"/>
              <a:chExt cx="3712875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-91278" y="1525757"/>
                <a:ext cx="3400704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-403449" y="1794596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30920" y="1664396"/>
                <a:ext cx="2280848" cy="5764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4044882" y="2130361"/>
              <a:ext cx="3869741" cy="1116501"/>
              <a:chOff x="603928" y="1604728"/>
              <a:chExt cx="3856622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922926" y="1604728"/>
                <a:ext cx="3537624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603928" y="1883385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-13018" y="3048469"/>
            <a:ext cx="546116" cy="53812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49486" y="3869582"/>
                <a:ext cx="11449859" cy="34778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en-US" sz="2400" dirty="0" smtClean="0">
                  <a:solidFill>
                    <a:srgbClr val="000099"/>
                  </a:solidFill>
                  <a:latin typeface="+mj-lt"/>
                </a:endParaRPr>
              </a:p>
              <a:p>
                <a:endParaRPr lang="en-US" sz="2800" dirty="0" smtClean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dirty="0" smtClean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a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y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.</a:t>
                </a:r>
              </a:p>
              <a:p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Theo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đồ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a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y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1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</a:t>
                </a:r>
                <a:r>
                  <a:rPr lang="en-US" sz="2800" dirty="0" smtClean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  </a:t>
                </a:r>
                <a:r>
                  <a:rPr lang="en-US" sz="2800" dirty="0" err="1" smtClean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 smtClean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1, 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2</m:t>
                    </m:r>
                  </m:oMath>
                </a14:m>
                <a:endParaRPr lang="en-US" sz="2800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b="1" dirty="0" err="1" smtClean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sz="2800" b="1" dirty="0" smtClean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C</a:t>
                </a:r>
              </a:p>
              <a:p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86" y="3869582"/>
                <a:ext cx="11449859" cy="3477875"/>
              </a:xfrm>
              <a:prstGeom prst="rect">
                <a:avLst/>
              </a:prstGeom>
              <a:blipFill rotWithShape="1">
                <a:blip r:embed="rId6"/>
                <a:stretch>
                  <a:fillRect l="-11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505997" y="2911036"/>
                <a:ext cx="3231883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&lt;0</m:t>
                      </m:r>
                    </m:oMath>
                  </m:oMathPara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997" y="2911036"/>
                <a:ext cx="3231883" cy="55399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4544231" y="3084240"/>
                <a:ext cx="3231883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0&lt;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𝑏</m:t>
                      </m:r>
                    </m:oMath>
                  </m:oMathPara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4231" y="3084240"/>
                <a:ext cx="3231883" cy="55399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4535634" y="1890139"/>
                <a:ext cx="3231883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0&lt;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𝑎</m:t>
                      </m:r>
                    </m:oMath>
                  </m:oMathPara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5634" y="1890139"/>
                <a:ext cx="3231883" cy="55399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0" name="Group 21"/>
          <p:cNvGrpSpPr>
            <a:grpSpLocks/>
          </p:cNvGrpSpPr>
          <p:nvPr/>
        </p:nvGrpSpPr>
        <p:grpSpPr bwMode="auto">
          <a:xfrm>
            <a:off x="7797762" y="347355"/>
            <a:ext cx="3069772" cy="2753997"/>
            <a:chOff x="3409" y="7615"/>
            <a:chExt cx="2980" cy="2968"/>
          </a:xfrm>
        </p:grpSpPr>
        <p:sp>
          <p:nvSpPr>
            <p:cNvPr id="101" name="AutoShape 39"/>
            <p:cNvSpPr>
              <a:spLocks noChangeShapeType="1"/>
            </p:cNvSpPr>
            <p:nvPr/>
          </p:nvSpPr>
          <p:spPr bwMode="auto">
            <a:xfrm>
              <a:off x="3414" y="8741"/>
              <a:ext cx="2975" cy="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AutoShape 38"/>
            <p:cNvSpPr>
              <a:spLocks noChangeShapeType="1"/>
            </p:cNvSpPr>
            <p:nvPr/>
          </p:nvSpPr>
          <p:spPr bwMode="auto">
            <a:xfrm flipV="1">
              <a:off x="4512" y="7635"/>
              <a:ext cx="1" cy="2925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103" name="Object 102"/>
            <p:cNvGraphicFramePr>
              <a:graphicFrameLocks noChangeAspect="1"/>
            </p:cNvGraphicFramePr>
            <p:nvPr/>
          </p:nvGraphicFramePr>
          <p:xfrm>
            <a:off x="4272" y="8741"/>
            <a:ext cx="24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0" name="Equation" r:id="rId10" imgW="152400" imgH="177800" progId="Equation.DSMT4">
                    <p:embed/>
                  </p:oleObj>
                </mc:Choice>
                <mc:Fallback>
                  <p:oleObj name="Equation" r:id="rId10" imgW="1524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8741"/>
                          <a:ext cx="240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" name="Oval 36"/>
            <p:cNvSpPr>
              <a:spLocks noChangeArrowheads="1"/>
            </p:cNvSpPr>
            <p:nvPr/>
          </p:nvSpPr>
          <p:spPr bwMode="auto">
            <a:xfrm>
              <a:off x="4485" y="8709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105" name="Object 104"/>
            <p:cNvGraphicFramePr>
              <a:graphicFrameLocks noChangeAspect="1"/>
            </p:cNvGraphicFramePr>
            <p:nvPr/>
          </p:nvGraphicFramePr>
          <p:xfrm>
            <a:off x="6160" y="8489"/>
            <a:ext cx="20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1" name="Equation" r:id="rId12" imgW="126780" imgH="139458" progId="Equation.DSMT4">
                    <p:embed/>
                  </p:oleObj>
                </mc:Choice>
                <mc:Fallback>
                  <p:oleObj name="Equation" r:id="rId12" imgW="126780" imgH="13945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0" y="8489"/>
                          <a:ext cx="200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Object 105"/>
            <p:cNvGraphicFramePr>
              <a:graphicFrameLocks noChangeAspect="1"/>
            </p:cNvGraphicFramePr>
            <p:nvPr/>
          </p:nvGraphicFramePr>
          <p:xfrm>
            <a:off x="4272" y="7615"/>
            <a:ext cx="22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2" name="Equation" r:id="rId14" imgW="139700" imgH="165100" progId="Equation.DSMT4">
                    <p:embed/>
                  </p:oleObj>
                </mc:Choice>
                <mc:Fallback>
                  <p:oleObj name="Equation" r:id="rId14" imgW="1397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7615"/>
                          <a:ext cx="220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" name="AutoShape 33"/>
            <p:cNvSpPr>
              <a:spLocks noChangeShapeType="1"/>
            </p:cNvSpPr>
            <p:nvPr/>
          </p:nvSpPr>
          <p:spPr bwMode="auto">
            <a:xfrm>
              <a:off x="4880" y="7631"/>
              <a:ext cx="0" cy="295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AutoShape 32"/>
            <p:cNvSpPr>
              <a:spLocks noChangeShapeType="1"/>
            </p:cNvSpPr>
            <p:nvPr/>
          </p:nvSpPr>
          <p:spPr bwMode="auto">
            <a:xfrm>
              <a:off x="3409" y="9107"/>
              <a:ext cx="296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09" name="Group 29"/>
            <p:cNvGrpSpPr>
              <a:grpSpLocks/>
            </p:cNvGrpSpPr>
            <p:nvPr/>
          </p:nvGrpSpPr>
          <p:grpSpPr bwMode="auto">
            <a:xfrm>
              <a:off x="4983" y="7635"/>
              <a:ext cx="1377" cy="1375"/>
              <a:chOff x="8513" y="7636"/>
              <a:chExt cx="1377" cy="1375"/>
            </a:xfrm>
          </p:grpSpPr>
          <p:sp>
            <p:nvSpPr>
              <p:cNvPr id="117" name="Freeform 31"/>
              <p:cNvSpPr>
                <a:spLocks/>
              </p:cNvSpPr>
              <p:nvPr/>
            </p:nvSpPr>
            <p:spPr bwMode="auto">
              <a:xfrm>
                <a:off x="8513" y="7636"/>
                <a:ext cx="277" cy="1104"/>
              </a:xfrm>
              <a:custGeom>
                <a:avLst/>
                <a:gdLst>
                  <a:gd name="T0" fmla="*/ 0 w 277"/>
                  <a:gd name="T1" fmla="*/ 0 h 1104"/>
                  <a:gd name="T2" fmla="*/ 277 w 277"/>
                  <a:gd name="T3" fmla="*/ 1104 h 1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77" h="1104">
                    <a:moveTo>
                      <a:pt x="0" y="0"/>
                    </a:moveTo>
                    <a:cubicBezTo>
                      <a:pt x="26" y="445"/>
                      <a:pt x="53" y="890"/>
                      <a:pt x="277" y="1104"/>
                    </a:cubicBezTo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" name="Freeform 30"/>
              <p:cNvSpPr>
                <a:spLocks/>
              </p:cNvSpPr>
              <p:nvPr/>
            </p:nvSpPr>
            <p:spPr bwMode="auto">
              <a:xfrm rot="16200000" flipV="1">
                <a:off x="9199" y="8321"/>
                <a:ext cx="277" cy="1104"/>
              </a:xfrm>
              <a:custGeom>
                <a:avLst/>
                <a:gdLst>
                  <a:gd name="T0" fmla="*/ 0 w 277"/>
                  <a:gd name="T1" fmla="*/ 0 h 1104"/>
                  <a:gd name="T2" fmla="*/ 277 w 277"/>
                  <a:gd name="T3" fmla="*/ 1104 h 1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77" h="1104">
                    <a:moveTo>
                      <a:pt x="0" y="0"/>
                    </a:moveTo>
                    <a:cubicBezTo>
                      <a:pt x="26" y="445"/>
                      <a:pt x="53" y="890"/>
                      <a:pt x="277" y="1104"/>
                    </a:cubicBezTo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10" name="Group 26"/>
            <p:cNvGrpSpPr>
              <a:grpSpLocks/>
            </p:cNvGrpSpPr>
            <p:nvPr/>
          </p:nvGrpSpPr>
          <p:grpSpPr bwMode="auto">
            <a:xfrm rot="10800000">
              <a:off x="3414" y="9198"/>
              <a:ext cx="1377" cy="1375"/>
              <a:chOff x="8513" y="7636"/>
              <a:chExt cx="1377" cy="1375"/>
            </a:xfrm>
          </p:grpSpPr>
          <p:sp>
            <p:nvSpPr>
              <p:cNvPr id="115" name="Freeform 28"/>
              <p:cNvSpPr>
                <a:spLocks/>
              </p:cNvSpPr>
              <p:nvPr/>
            </p:nvSpPr>
            <p:spPr bwMode="auto">
              <a:xfrm>
                <a:off x="8513" y="7636"/>
                <a:ext cx="277" cy="1104"/>
              </a:xfrm>
              <a:custGeom>
                <a:avLst/>
                <a:gdLst>
                  <a:gd name="T0" fmla="*/ 0 w 277"/>
                  <a:gd name="T1" fmla="*/ 0 h 1104"/>
                  <a:gd name="T2" fmla="*/ 277 w 277"/>
                  <a:gd name="T3" fmla="*/ 1104 h 1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77" h="1104">
                    <a:moveTo>
                      <a:pt x="0" y="0"/>
                    </a:moveTo>
                    <a:cubicBezTo>
                      <a:pt x="26" y="445"/>
                      <a:pt x="53" y="890"/>
                      <a:pt x="277" y="1104"/>
                    </a:cubicBezTo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" name="Freeform 27"/>
              <p:cNvSpPr>
                <a:spLocks/>
              </p:cNvSpPr>
              <p:nvPr/>
            </p:nvSpPr>
            <p:spPr bwMode="auto">
              <a:xfrm rot="16200000" flipV="1">
                <a:off x="9199" y="8321"/>
                <a:ext cx="277" cy="1104"/>
              </a:xfrm>
              <a:custGeom>
                <a:avLst/>
                <a:gdLst>
                  <a:gd name="T0" fmla="*/ 0 w 277"/>
                  <a:gd name="T1" fmla="*/ 0 h 1104"/>
                  <a:gd name="T2" fmla="*/ 277 w 277"/>
                  <a:gd name="T3" fmla="*/ 1104 h 1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77" h="1104">
                    <a:moveTo>
                      <a:pt x="0" y="0"/>
                    </a:moveTo>
                    <a:cubicBezTo>
                      <a:pt x="26" y="445"/>
                      <a:pt x="53" y="890"/>
                      <a:pt x="277" y="1104"/>
                    </a:cubicBezTo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aphicFrame>
          <p:nvGraphicFramePr>
            <p:cNvPr id="111" name="Object 110"/>
            <p:cNvGraphicFramePr>
              <a:graphicFrameLocks noChangeAspect="1"/>
            </p:cNvGraphicFramePr>
            <p:nvPr/>
          </p:nvGraphicFramePr>
          <p:xfrm>
            <a:off x="4213" y="9064"/>
            <a:ext cx="30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3" name="Equation" r:id="rId16" imgW="190500" imgH="165100" progId="Equation.DSMT4">
                    <p:embed/>
                  </p:oleObj>
                </mc:Choice>
                <mc:Fallback>
                  <p:oleObj name="Equation" r:id="rId16" imgW="1905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3" y="9064"/>
                          <a:ext cx="300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" name="Object 111"/>
            <p:cNvGraphicFramePr>
              <a:graphicFrameLocks noChangeAspect="1"/>
            </p:cNvGraphicFramePr>
            <p:nvPr/>
          </p:nvGraphicFramePr>
          <p:xfrm>
            <a:off x="4701" y="8459"/>
            <a:ext cx="13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4" name="Equation" r:id="rId18" imgW="88592" imgH="164529" progId="Equation.DSMT4">
                    <p:embed/>
                  </p:oleObj>
                </mc:Choice>
                <mc:Fallback>
                  <p:oleObj name="Equation" r:id="rId18" imgW="88592" imgH="164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1" y="8459"/>
                          <a:ext cx="139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" name="Object 112"/>
            <p:cNvGraphicFramePr>
              <a:graphicFrameLocks noChangeAspect="1"/>
            </p:cNvGraphicFramePr>
            <p:nvPr/>
          </p:nvGraphicFramePr>
          <p:xfrm>
            <a:off x="4163" y="9448"/>
            <a:ext cx="32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5" name="Equation" r:id="rId20" imgW="203200" imgH="165100" progId="Equation.DSMT4">
                    <p:embed/>
                  </p:oleObj>
                </mc:Choice>
                <mc:Fallback>
                  <p:oleObj name="Equation" r:id="rId20" imgW="2032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3" y="9448"/>
                          <a:ext cx="320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" name="Object 113"/>
            <p:cNvGraphicFramePr>
              <a:graphicFrameLocks noChangeAspect="1"/>
            </p:cNvGraphicFramePr>
            <p:nvPr/>
          </p:nvGraphicFramePr>
          <p:xfrm>
            <a:off x="5248" y="8459"/>
            <a:ext cx="20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6" name="Equation" r:id="rId22" imgW="126780" imgH="164814" progId="Equation.DSMT4">
                    <p:embed/>
                  </p:oleObj>
                </mc:Choice>
                <mc:Fallback>
                  <p:oleObj name="Equation" r:id="rId22" imgW="126780" imgH="1648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8" y="8459"/>
                          <a:ext cx="200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39746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4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-258169" y="3620265"/>
            <a:ext cx="11834900" cy="3765574"/>
            <a:chOff x="165790" y="3636276"/>
            <a:chExt cx="11834900" cy="3909033"/>
          </a:xfrm>
        </p:grpSpPr>
        <p:sp>
          <p:nvSpPr>
            <p:cNvPr id="5" name="Rounded Rectangle 4"/>
            <p:cNvSpPr/>
            <p:nvPr/>
          </p:nvSpPr>
          <p:spPr>
            <a:xfrm>
              <a:off x="165790" y="4215948"/>
              <a:ext cx="11834900" cy="332936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315071" y="55350"/>
            <a:ext cx="11851330" cy="2632932"/>
            <a:chOff x="534987" y="1773142"/>
            <a:chExt cx="23232899" cy="3082265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232899" cy="2985702"/>
              <a:chOff x="534987" y="1647866"/>
              <a:chExt cx="23232899" cy="2985702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647700" y="1653394"/>
                <a:ext cx="23120186" cy="298017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2" y="1653394"/>
                  <a:ext cx="2690581" cy="6485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27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761369" y="1773142"/>
                  <a:ext cx="12355151" cy="14797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629920" indent="-629920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tabLst>
                      <a:tab pos="629920" algn="l"/>
                    </a:tabLst>
                  </a:pPr>
                  <a:r>
                    <a:rPr lang="en-US" sz="2400" dirty="0" smtClean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ình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ẽ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ên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ồ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ị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𝑎𝑥</m:t>
                          </m:r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𝑐𝑥</m:t>
                          </m:r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𝑑</m:t>
                          </m:r>
                        </m:den>
                      </m:f>
                    </m:oMath>
                  </a14:m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.</a:t>
                  </a:r>
                </a:p>
                <a:p>
                  <a:pPr marL="629920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</a:pP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ệnh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ề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ào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ây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úng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?</a:t>
                  </a: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61369" y="1773142"/>
                  <a:ext cx="12355151" cy="1479724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97" b="-724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/>
          <p:cNvGrpSpPr/>
          <p:nvPr/>
        </p:nvGrpSpPr>
        <p:grpSpPr>
          <a:xfrm>
            <a:off x="29788" y="1284965"/>
            <a:ext cx="7796466" cy="2251142"/>
            <a:chOff x="118157" y="727267"/>
            <a:chExt cx="7796466" cy="2519595"/>
          </a:xfrm>
        </p:grpSpPr>
        <p:grpSp>
          <p:nvGrpSpPr>
            <p:cNvPr id="51" name="Group 50"/>
            <p:cNvGrpSpPr/>
            <p:nvPr/>
          </p:nvGrpSpPr>
          <p:grpSpPr>
            <a:xfrm>
              <a:off x="220387" y="727267"/>
              <a:ext cx="3649593" cy="1116500"/>
              <a:chOff x="5510502" y="300354"/>
              <a:chExt cx="3637220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745074" y="300354"/>
                <a:ext cx="3376421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10502" y="569193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5926796" y="531108"/>
                    <a:ext cx="3220926" cy="57643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30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𝑎𝑏</m:t>
                          </m:r>
                          <m:r>
                            <a:rPr lang="en-US" sz="30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&lt;0,</m:t>
                          </m:r>
                          <m:r>
                            <a:rPr lang="en-US" sz="30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𝑎𝑑</m:t>
                          </m:r>
                          <m:r>
                            <a:rPr lang="en-US" sz="30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&lt;0</m:t>
                          </m:r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26796" y="531108"/>
                    <a:ext cx="3220926" cy="576437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4116271" y="834829"/>
              <a:ext cx="3698144" cy="1116501"/>
              <a:chOff x="6487144" y="400348"/>
              <a:chExt cx="3685606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6727607" y="400348"/>
                <a:ext cx="3445143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6487144" y="66918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118157" y="2045414"/>
              <a:ext cx="3725506" cy="1116502"/>
              <a:chOff x="-403449" y="1525757"/>
              <a:chExt cx="3712875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-91278" y="1525757"/>
                <a:ext cx="3400704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-403449" y="1794596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30920" y="1664396"/>
                <a:ext cx="2280848" cy="5764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4044882" y="2130361"/>
              <a:ext cx="3869741" cy="1116501"/>
              <a:chOff x="603928" y="1604728"/>
              <a:chExt cx="3856622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922926" y="1604728"/>
                <a:ext cx="3537624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603928" y="1883385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69963" y="2736913"/>
            <a:ext cx="546116" cy="53812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214084" y="3460212"/>
                <a:ext cx="11449859" cy="38646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en-US" sz="2400" dirty="0" smtClean="0">
                  <a:solidFill>
                    <a:srgbClr val="000099"/>
                  </a:solidFill>
                  <a:latin typeface="+mj-lt"/>
                </a:endParaRPr>
              </a:p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400" dirty="0" smtClean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y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h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h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Theo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đồ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y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0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h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h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</m:t>
                    </m:r>
                  </m:oMath>
                </a14:m>
                <a:endParaRPr lang="en-US" sz="2400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𝑑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0,</m:t>
                    </m:r>
                    <m:r>
                      <m:rPr>
                        <m:nor/>
                      </m:rPr>
                      <a:rPr lang="vi-VN" sz="24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𝑏</m:t>
                    </m:r>
                    <m:r>
                      <a:rPr lang="vi-VN" sz="240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vi-VN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vi-VN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a:rPr lang="vi-VN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𝑑</m:t>
                    </m:r>
                    <m:r>
                      <a:rPr lang="vi-VN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,</m:t>
                    </m:r>
                    <m:r>
                      <m:rPr>
                        <m:nor/>
                      </m:rPr>
                      <a:rPr lang="vi-VN" sz="24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𝑏</m:t>
                    </m:r>
                    <m:r>
                      <a:rPr lang="vi-VN" sz="240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vi-VN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 </m:t>
                    </m:r>
                  </m:oMath>
                </a14:m>
                <a:endParaRPr lang="en-US" sz="2400" b="1" dirty="0" smtClean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 smtClean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 </a:t>
                </a:r>
                <a:r>
                  <a:rPr lang="en-US" sz="24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C</a:t>
                </a:r>
              </a:p>
              <a:p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084" y="3460212"/>
                <a:ext cx="11449859" cy="3864648"/>
              </a:xfrm>
              <a:prstGeom prst="rect">
                <a:avLst/>
              </a:prstGeom>
              <a:blipFill rotWithShape="1">
                <a:blip r:embed="rId5"/>
                <a:stretch>
                  <a:fillRect l="-7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505997" y="2721043"/>
                <a:ext cx="3231883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𝑎𝑑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&gt;0,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𝑎𝑏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&lt;0</m:t>
                      </m:r>
                    </m:oMath>
                  </m:oMathPara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997" y="2721043"/>
                <a:ext cx="3231883" cy="55399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4525685" y="2771470"/>
                <a:ext cx="3231883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𝑏𝑑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&lt;0,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𝑎𝑑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&gt;0</m:t>
                      </m:r>
                    </m:oMath>
                  </m:oMathPara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5685" y="2771470"/>
                <a:ext cx="3231883" cy="55399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4574019" y="1625579"/>
                <a:ext cx="3231883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𝑏𝑑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&gt;0,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𝑎𝑑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&gt;0</m:t>
                      </m:r>
                    </m:oMath>
                  </m:oMathPara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4019" y="1625579"/>
                <a:ext cx="3231883" cy="55399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7" name="Picture 66"/>
          <p:cNvPicPr/>
          <p:nvPr/>
        </p:nvPicPr>
        <p:blipFill>
          <a:blip r:embed="rId9"/>
          <a:stretch>
            <a:fillRect/>
          </a:stretch>
        </p:blipFill>
        <p:spPr>
          <a:xfrm>
            <a:off x="8946696" y="95747"/>
            <a:ext cx="3245304" cy="26645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1872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49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89915" y="4723243"/>
            <a:ext cx="11834900" cy="3765576"/>
            <a:chOff x="165790" y="3636274"/>
            <a:chExt cx="11834900" cy="3909035"/>
          </a:xfrm>
        </p:grpSpPr>
        <p:sp>
          <p:nvSpPr>
            <p:cNvPr id="5" name="Rounded Rectangle 4"/>
            <p:cNvSpPr/>
            <p:nvPr/>
          </p:nvSpPr>
          <p:spPr>
            <a:xfrm>
              <a:off x="165790" y="4215948"/>
              <a:ext cx="11834900" cy="332936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4"/>
              <a:ext cx="2139886" cy="575104"/>
              <a:chOff x="1275608" y="6239450"/>
              <a:chExt cx="4194952" cy="104493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236163" y="4882884"/>
                <a:ext cx="794484" cy="36743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3283207" cy="10449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315071" y="55350"/>
            <a:ext cx="11851330" cy="2632932"/>
            <a:chOff x="534987" y="1773142"/>
            <a:chExt cx="23232899" cy="3082265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232899" cy="2985702"/>
              <a:chOff x="534987" y="1647866"/>
              <a:chExt cx="23232899" cy="2985702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647700" y="1653394"/>
                <a:ext cx="23120186" cy="298017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2" y="1653394"/>
                  <a:ext cx="2690581" cy="6485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28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2287586" y="1773142"/>
                  <a:ext cx="12092966" cy="19267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629920" indent="-629920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tabLst>
                      <a:tab pos="629920" algn="l"/>
                    </a:tabLst>
                  </a:pPr>
                  <a:r>
                    <a:rPr lang="en-US" sz="2400" dirty="0" smtClean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         Cho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𝑏𝑥</m:t>
                          </m:r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𝑎</m:t>
                          </m:r>
                        </m:den>
                      </m:f>
                    </m:oMath>
                  </a14:m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(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𝑎</m:t>
                      </m:r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≠</m:t>
                      </m:r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0</m:t>
                      </m:r>
                    </m:oMath>
                  </a14:m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𝑎</m:t>
                      </m:r>
                    </m:oMath>
                  </a14:m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𝑏</m:t>
                      </m:r>
                    </m:oMath>
                  </a14:m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𝑐</m:t>
                      </m:r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∈</m:t>
                      </m:r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ℝ</m:t>
                      </m:r>
                    </m:oMath>
                  </a14:m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)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smtClean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sz="2400" dirty="0" err="1" smtClean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ồ</a:t>
                  </a:r>
                  <a:r>
                    <a:rPr lang="en-US" sz="2400" dirty="0" smtClean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 smtClean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ị</a:t>
                  </a:r>
                  <a:r>
                    <a:rPr lang="en-US" sz="2400" dirty="0" smtClean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hư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ên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Khẳng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ào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dưới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ây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úng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?</a:t>
                  </a: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87586" y="1773142"/>
                  <a:ext cx="12092966" cy="1926723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296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/>
          <p:cNvGrpSpPr/>
          <p:nvPr/>
        </p:nvGrpSpPr>
        <p:grpSpPr>
          <a:xfrm>
            <a:off x="68102" y="2721043"/>
            <a:ext cx="11025632" cy="2086716"/>
            <a:chOff x="118157" y="727267"/>
            <a:chExt cx="7796466" cy="2335561"/>
          </a:xfrm>
        </p:grpSpPr>
        <p:grpSp>
          <p:nvGrpSpPr>
            <p:cNvPr id="51" name="Group 50"/>
            <p:cNvGrpSpPr/>
            <p:nvPr/>
          </p:nvGrpSpPr>
          <p:grpSpPr>
            <a:xfrm>
              <a:off x="220387" y="727267"/>
              <a:ext cx="3903175" cy="1776128"/>
              <a:chOff x="5510502" y="300354"/>
              <a:chExt cx="3889942" cy="1651162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745074" y="300354"/>
                <a:ext cx="365537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10502" y="569193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5926796" y="531108"/>
                    <a:ext cx="3220926" cy="142040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pt-BR" sz="28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𝑎</m:t>
                          </m:r>
                          <m:r>
                            <a:rPr lang="pt-BR" sz="28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&gt;</m:t>
                          </m:r>
                          <m:r>
                            <a:rPr lang="pt-BR" sz="28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0</m:t>
                          </m:r>
                          <m:r>
                            <m:rPr>
                              <m:nor/>
                            </m:rPr>
                            <a:rPr lang="pt-BR" sz="28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, </m:t>
                          </m:r>
                          <m:r>
                            <a:rPr lang="pt-BR" sz="2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𝑏</m:t>
                          </m:r>
                          <m:r>
                            <a:rPr lang="pt-BR" sz="2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&gt;</m:t>
                          </m:r>
                          <m:r>
                            <a:rPr lang="pt-BR" sz="2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0</m:t>
                          </m:r>
                          <m:r>
                            <m:rPr>
                              <m:nor/>
                            </m:rPr>
                            <a:rPr lang="pt-BR" sz="28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, </m:t>
                          </m:r>
                          <m:r>
                            <a:rPr lang="pt-BR" sz="2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𝑐</m:t>
                          </m:r>
                          <m:r>
                            <a:rPr lang="pt-BR" sz="2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pt-BR" sz="2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𝑎𝑏</m:t>
                          </m:r>
                          <m:r>
                            <a:rPr lang="pt-BR" sz="2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&lt;</m:t>
                          </m:r>
                          <m:r>
                            <a:rPr lang="pt-BR" sz="2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0</m:t>
                          </m:r>
                          <m:r>
                            <m:rPr>
                              <m:nor/>
                            </m:rPr>
                            <a:rPr lang="pt-BR" sz="28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26796" y="531108"/>
                    <a:ext cx="3220926" cy="1420408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4116271" y="731761"/>
              <a:ext cx="3798352" cy="1116501"/>
              <a:chOff x="6487144" y="304532"/>
              <a:chExt cx="3785474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6727607" y="304532"/>
                <a:ext cx="3545011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6487144" y="66918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118157" y="1871857"/>
              <a:ext cx="4031424" cy="1116502"/>
              <a:chOff x="-403449" y="1364411"/>
              <a:chExt cx="4017756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-65347" y="1364411"/>
                <a:ext cx="3679654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-403449" y="1649559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30920" y="1664396"/>
                <a:ext cx="3143528" cy="5764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4084493" y="1871857"/>
              <a:ext cx="3814593" cy="1190971"/>
              <a:chOff x="643405" y="1364412"/>
              <a:chExt cx="3801661" cy="110717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907442" y="1364412"/>
                <a:ext cx="3537624" cy="110717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643405" y="1701382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191847" y="2998042"/>
            <a:ext cx="771163" cy="53812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7549" y="5281643"/>
                <a:ext cx="11449859" cy="21254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smtClean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eo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ang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y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 err="1" smtClean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2400" dirty="0" smtClean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ứng</a:t>
                </a:r>
                <a14:m>
                  <m:oMath xmlns:m="http://schemas.openxmlformats.org/officeDocument/2006/math">
                    <m:r>
                      <a:rPr lang="en-US" sz="240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</m:oMath>
                </a14:m>
                <a:endParaRPr lang="en-US" sz="2400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400" dirty="0" smtClean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y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  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vi-VN" sz="24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240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vi-VN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⟹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vi-VN" sz="240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𝑏</m:t>
                    </m:r>
                    <m:r>
                      <a:rPr lang="vi-VN" sz="240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vi-VN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vi-VN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𝑏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2400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A</a:t>
                </a:r>
              </a:p>
              <a:p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9" y="5281643"/>
                <a:ext cx="11449859" cy="2125454"/>
              </a:xfrm>
              <a:prstGeom prst="rect">
                <a:avLst/>
              </a:prstGeom>
              <a:blipFill rotWithShape="1">
                <a:blip r:embed="rId5"/>
                <a:stretch>
                  <a:fillRect l="-799" t="-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6371548" y="4037209"/>
                <a:ext cx="4700214" cy="5878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 marL="629920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80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𝑎</m:t>
                      </m:r>
                      <m:r>
                        <a:rPr lang="pt-BR" sz="280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gt;</m:t>
                      </m:r>
                      <m:r>
                        <a:rPr lang="pt-BR" sz="280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pt-BR" sz="28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pt-BR" sz="28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𝑏</m:t>
                      </m:r>
                      <m:r>
                        <a:rPr lang="pt-BR" sz="28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lt;</m:t>
                      </m:r>
                      <m:r>
                        <a:rPr lang="pt-BR" sz="28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pt-BR" sz="28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pt-BR" sz="28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𝑐</m:t>
                      </m:r>
                      <m:r>
                        <a:rPr lang="pt-BR" sz="28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pt-BR" sz="28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𝑎𝑏</m:t>
                      </m:r>
                      <m:r>
                        <a:rPr lang="pt-BR" sz="28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lt;</m:t>
                      </m:r>
                      <m:r>
                        <a:rPr lang="pt-BR" sz="28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pt-BR" sz="28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1548" y="4037209"/>
                <a:ext cx="4700214" cy="58785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0" name="Picture 49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37999" y="0"/>
            <a:ext cx="3433763" cy="2721043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382337" y="3052143"/>
                <a:ext cx="4689425" cy="5480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pt-BR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pt-BR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pt-BR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pt-BR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pt-BR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pt-BR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pt-BR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pt-BR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pt-BR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  <m:r>
                      <a:rPr lang="pt-BR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pt-BR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𝑏</m:t>
                    </m:r>
                    <m:r>
                      <a:rPr lang="pt-BR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pt-BR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pt-BR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2337" y="3052143"/>
                <a:ext cx="4689425" cy="548099"/>
              </a:xfrm>
              <a:prstGeom prst="rect">
                <a:avLst/>
              </a:prstGeom>
              <a:blipFill rotWithShape="1">
                <a:blip r:embed="rId8"/>
                <a:stretch>
                  <a:fillRect t="-6667" r="-1560" b="-3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041276" y="3980842"/>
                <a:ext cx="4353047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BR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pt-BR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pt-BR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pt-BR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pt-BR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pt-BR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pt-BR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pt-BR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pt-BR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  <m:r>
                      <a:rPr lang="pt-BR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pt-BR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𝑏</m:t>
                    </m:r>
                    <m:r>
                      <a:rPr lang="pt-BR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pt-BR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pt-BR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1276" y="3980842"/>
                <a:ext cx="4353047" cy="523220"/>
              </a:xfrm>
              <a:prstGeom prst="rect">
                <a:avLst/>
              </a:prstGeom>
              <a:blipFill rotWithShape="1">
                <a:blip r:embed="rId9"/>
                <a:stretch>
                  <a:fillRect t="-12791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69364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4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088959" y="148640"/>
                <a:ext cx="11384281" cy="9859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  <a:r>
                  <a:rPr lang="en-US" sz="2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2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1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ả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959" y="148640"/>
                <a:ext cx="11384281" cy="98597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26" y="840638"/>
            <a:ext cx="2955086" cy="2810538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2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3071" y="840060"/>
            <a:ext cx="2955086" cy="2810538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14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26" y="3650598"/>
            <a:ext cx="2955086" cy="2810538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Picture 16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3071" y="3650598"/>
            <a:ext cx="2955086" cy="2810538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345274" y="2071278"/>
                <a:ext cx="4761569" cy="2308324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 err="1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24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4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err="1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 err="1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2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ứng</a:t>
                </a:r>
                <a:r>
                  <a:rPr lang="en-US" sz="2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sz="2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24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 err="1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h</a:t>
                </a:r>
                <a:r>
                  <a:rPr lang="en-US" sz="2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2; 0) </a:t>
                </a:r>
                <a:r>
                  <a:rPr lang="en-US" sz="2400" dirty="0" err="1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24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 </a:t>
                </a:r>
                <a:r>
                  <a:rPr lang="en-US" sz="2400" b="1" dirty="0" err="1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</a:t>
                </a:r>
                <a:endParaRPr lang="en-US" sz="240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 err="1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sz="24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24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A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5274" y="2071278"/>
                <a:ext cx="4761569" cy="2308324"/>
              </a:xfrm>
              <a:prstGeom prst="rect">
                <a:avLst/>
              </a:prstGeom>
              <a:blipFill rotWithShape="1">
                <a:blip r:embed="rId7"/>
                <a:stretch>
                  <a:fillRect l="-1916" t="-1842" b="-5000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Connector 19"/>
          <p:cNvCxnSpPr/>
          <p:nvPr/>
        </p:nvCxnSpPr>
        <p:spPr>
          <a:xfrm flipH="1">
            <a:off x="7345274" y="641628"/>
            <a:ext cx="13448" cy="62163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Pentagon 17"/>
          <p:cNvSpPr/>
          <p:nvPr/>
        </p:nvSpPr>
        <p:spPr bwMode="auto">
          <a:xfrm>
            <a:off x="0" y="24282"/>
            <a:ext cx="1788037" cy="816356"/>
          </a:xfrm>
          <a:prstGeom prst="homePlate">
            <a:avLst>
              <a:gd name="adj" fmla="val 12444"/>
            </a:avLst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2176952"/>
            <a:endParaRPr lang="en-US" sz="3200">
              <a:solidFill>
                <a:prstClr val="white"/>
              </a:solidFill>
            </a:endParaRPr>
          </a:p>
        </p:txBody>
      </p:sp>
      <p:sp>
        <p:nvSpPr>
          <p:cNvPr id="19" name="TextBox 13"/>
          <p:cNvSpPr txBox="1">
            <a:spLocks noChangeArrowheads="1"/>
          </p:cNvSpPr>
          <p:nvPr/>
        </p:nvSpPr>
        <p:spPr bwMode="auto">
          <a:xfrm>
            <a:off x="152648" y="142558"/>
            <a:ext cx="137249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3000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Câu</a:t>
            </a:r>
            <a:r>
              <a:rPr lang="en-US" sz="30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30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29</a:t>
            </a:r>
            <a:endParaRPr lang="en-US" sz="3000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96350" y="2007021"/>
            <a:ext cx="546116" cy="480792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200" dirty="0"/>
          </a:p>
        </p:txBody>
      </p:sp>
      <p:sp>
        <p:nvSpPr>
          <p:cNvPr id="25" name="Oval 24"/>
          <p:cNvSpPr/>
          <p:nvPr/>
        </p:nvSpPr>
        <p:spPr>
          <a:xfrm>
            <a:off x="31312" y="4838705"/>
            <a:ext cx="546116" cy="480792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3200" dirty="0"/>
          </a:p>
        </p:txBody>
      </p:sp>
      <p:sp>
        <p:nvSpPr>
          <p:cNvPr id="26" name="Oval 25"/>
          <p:cNvSpPr/>
          <p:nvPr/>
        </p:nvSpPr>
        <p:spPr>
          <a:xfrm>
            <a:off x="3818388" y="4778219"/>
            <a:ext cx="546116" cy="480792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3200" dirty="0"/>
          </a:p>
        </p:txBody>
      </p:sp>
      <p:sp>
        <p:nvSpPr>
          <p:cNvPr id="27" name="Oval 26"/>
          <p:cNvSpPr/>
          <p:nvPr/>
        </p:nvSpPr>
        <p:spPr>
          <a:xfrm>
            <a:off x="3700321" y="2109962"/>
            <a:ext cx="546116" cy="480792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200" dirty="0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37465" y="1949685"/>
            <a:ext cx="771163" cy="53812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241169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4" grpId="0" animBg="1"/>
      <p:bldP spid="25" grpId="0" animBg="1"/>
      <p:bldP spid="26" grpId="0" animBg="1"/>
      <p:bldP spid="27" grpId="0" animBg="1"/>
      <p:bldP spid="28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60910" y="183482"/>
                <a:ext cx="11072949" cy="6953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2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</a:t>
                </a:r>
                <a:r>
                  <a:rPr lang="en-US" sz="2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2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ảng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iên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910" y="183482"/>
                <a:ext cx="11072949" cy="695319"/>
              </a:xfrm>
              <a:prstGeom prst="rect">
                <a:avLst/>
              </a:prstGeom>
              <a:blipFill rotWithShape="1">
                <a:blip r:embed="rId2"/>
                <a:stretch>
                  <a:fillRect b="-70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/>
          <p:nvPr/>
        </p:nvPicPr>
        <p:blipFill>
          <a:blip r:embed="rId3"/>
          <a:stretch>
            <a:fillRect/>
          </a:stretch>
        </p:blipFill>
        <p:spPr>
          <a:xfrm>
            <a:off x="771334" y="878801"/>
            <a:ext cx="5765955" cy="1328013"/>
          </a:xfrm>
          <a:prstGeom prst="rect">
            <a:avLst/>
          </a:prstGeom>
        </p:spPr>
      </p:pic>
      <p:pic>
        <p:nvPicPr>
          <p:cNvPr id="5" name="Picture 4"/>
          <p:cNvPicPr/>
          <p:nvPr/>
        </p:nvPicPr>
        <p:blipFill>
          <a:blip r:embed="rId4"/>
          <a:stretch>
            <a:fillRect/>
          </a:stretch>
        </p:blipFill>
        <p:spPr>
          <a:xfrm>
            <a:off x="727865" y="2452675"/>
            <a:ext cx="5809424" cy="1328013"/>
          </a:xfrm>
          <a:prstGeom prst="rect">
            <a:avLst/>
          </a:prstGeom>
        </p:spPr>
      </p:pic>
      <p:pic>
        <p:nvPicPr>
          <p:cNvPr id="7" name="Picture 6"/>
          <p:cNvPicPr/>
          <p:nvPr/>
        </p:nvPicPr>
        <p:blipFill>
          <a:blip r:embed="rId5"/>
          <a:stretch>
            <a:fillRect/>
          </a:stretch>
        </p:blipFill>
        <p:spPr>
          <a:xfrm>
            <a:off x="742355" y="3974049"/>
            <a:ext cx="5780444" cy="1301956"/>
          </a:xfrm>
          <a:prstGeom prst="rect">
            <a:avLst/>
          </a:prstGeom>
        </p:spPr>
      </p:pic>
      <p:pic>
        <p:nvPicPr>
          <p:cNvPr id="9" name="Picture 8"/>
          <p:cNvPicPr/>
          <p:nvPr/>
        </p:nvPicPr>
        <p:blipFill>
          <a:blip r:embed="rId6"/>
          <a:stretch>
            <a:fillRect/>
          </a:stretch>
        </p:blipFill>
        <p:spPr>
          <a:xfrm>
            <a:off x="727865" y="5316979"/>
            <a:ext cx="5765955" cy="134104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917031" y="2296217"/>
                <a:ext cx="5274969" cy="1938992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 err="1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24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4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err="1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 err="1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2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ứng</a:t>
                </a:r>
                <a:r>
                  <a:rPr lang="en-US" sz="2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sz="2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24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, D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 err="1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2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ang</a:t>
                </a:r>
                <a:r>
                  <a:rPr lang="en-US" sz="2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4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3 </m:t>
                    </m:r>
                  </m:oMath>
                </a14:m>
                <a:r>
                  <a:rPr lang="en-US" sz="2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4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oại  C</a:t>
                </a:r>
                <a:endParaRPr lang="en-US" sz="240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 err="1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sz="24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24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A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7031" y="2296217"/>
                <a:ext cx="5274969" cy="1938992"/>
              </a:xfrm>
              <a:prstGeom prst="rect">
                <a:avLst/>
              </a:prstGeom>
              <a:blipFill rotWithShape="1">
                <a:blip r:embed="rId7"/>
                <a:stretch>
                  <a:fillRect l="-1730" t="-2188" b="-5938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Straight Connector 34"/>
          <p:cNvCxnSpPr/>
          <p:nvPr/>
        </p:nvCxnSpPr>
        <p:spPr>
          <a:xfrm>
            <a:off x="6777318" y="995082"/>
            <a:ext cx="0" cy="56629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entagon 12"/>
          <p:cNvSpPr/>
          <p:nvPr/>
        </p:nvSpPr>
        <p:spPr bwMode="auto">
          <a:xfrm>
            <a:off x="0" y="24282"/>
            <a:ext cx="1788037" cy="816356"/>
          </a:xfrm>
          <a:prstGeom prst="homePlate">
            <a:avLst>
              <a:gd name="adj" fmla="val 12444"/>
            </a:avLst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2176952"/>
            <a:endParaRPr lang="en-US" sz="3200">
              <a:solidFill>
                <a:prstClr val="white"/>
              </a:solidFill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52649" y="142558"/>
            <a:ext cx="137249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3000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Câu</a:t>
            </a:r>
            <a:r>
              <a:rPr lang="en-US" sz="30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30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30</a:t>
            </a:r>
            <a:endParaRPr lang="en-US" sz="3000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32018" y="1543339"/>
            <a:ext cx="546116" cy="480792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200" dirty="0"/>
          </a:p>
        </p:txBody>
      </p:sp>
      <p:sp>
        <p:nvSpPr>
          <p:cNvPr id="16" name="Oval 15"/>
          <p:cNvSpPr/>
          <p:nvPr/>
        </p:nvSpPr>
        <p:spPr>
          <a:xfrm>
            <a:off x="93342" y="3186438"/>
            <a:ext cx="546116" cy="480792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200" dirty="0"/>
          </a:p>
        </p:txBody>
      </p:sp>
      <p:sp>
        <p:nvSpPr>
          <p:cNvPr id="17" name="Oval 16"/>
          <p:cNvSpPr/>
          <p:nvPr/>
        </p:nvSpPr>
        <p:spPr>
          <a:xfrm>
            <a:off x="92847" y="5747103"/>
            <a:ext cx="546116" cy="480792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3200" dirty="0"/>
          </a:p>
        </p:txBody>
      </p:sp>
      <p:sp>
        <p:nvSpPr>
          <p:cNvPr id="18" name="Oval 17"/>
          <p:cNvSpPr/>
          <p:nvPr/>
        </p:nvSpPr>
        <p:spPr>
          <a:xfrm>
            <a:off x="93342" y="4384631"/>
            <a:ext cx="546116" cy="480792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3200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55206" y="1489025"/>
            <a:ext cx="771163" cy="53812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5027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=""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7885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3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ấp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D369527D-B458-4701-803E-7B7683AD437B}"/>
              </a:ext>
            </a:extLst>
          </p:cNvPr>
          <p:cNvSpPr txBox="1"/>
          <p:nvPr/>
        </p:nvSpPr>
        <p:spPr>
          <a:xfrm>
            <a:off x="3181350" y="35060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37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2AD7AB7B-6F53-4847-BC13-76796FAEC5F8}"/>
              </a:ext>
            </a:extLst>
          </p:cNvPr>
          <p:cNvSpPr txBox="1"/>
          <p:nvPr/>
        </p:nvSpPr>
        <p:spPr>
          <a:xfrm>
            <a:off x="5219699" y="35060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3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93BFC503-ED44-4BC2-8E3E-B238B93AD157}"/>
              </a:ext>
            </a:extLst>
          </p:cNvPr>
          <p:cNvSpPr txBox="1"/>
          <p:nvPr/>
        </p:nvSpPr>
        <p:spPr>
          <a:xfrm>
            <a:off x="7162800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3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7E0795DD-8B0B-4375-8115-7BE3D3964F2B}"/>
              </a:ext>
            </a:extLst>
          </p:cNvPr>
          <p:cNvSpPr txBox="1"/>
          <p:nvPr/>
        </p:nvSpPr>
        <p:spPr>
          <a:xfrm>
            <a:off x="9190038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4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="" xmlns:a16="http://schemas.microsoft.com/office/drawing/2014/main" id="{5929A7A2-0EC4-4887-99DE-8FF3E3467BF8}"/>
              </a:ext>
            </a:extLst>
          </p:cNvPr>
          <p:cNvSpPr txBox="1"/>
          <p:nvPr/>
        </p:nvSpPr>
        <p:spPr>
          <a:xfrm>
            <a:off x="9175751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3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="" xmlns:a16="http://schemas.microsoft.com/office/drawing/2014/main" id="{93072E0F-1051-4B0B-BA80-BBEDACEA5093}"/>
              </a:ext>
            </a:extLst>
          </p:cNvPr>
          <p:cNvSpPr txBox="1"/>
          <p:nvPr/>
        </p:nvSpPr>
        <p:spPr>
          <a:xfrm>
            <a:off x="71628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3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="" xmlns:a16="http://schemas.microsoft.com/office/drawing/2014/main" id="{53AEA5F0-DF98-4F88-B69E-C245CB90AB30}"/>
              </a:ext>
            </a:extLst>
          </p:cNvPr>
          <p:cNvSpPr txBox="1"/>
          <p:nvPr/>
        </p:nvSpPr>
        <p:spPr>
          <a:xfrm>
            <a:off x="52197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3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="" xmlns:a16="http://schemas.microsoft.com/office/drawing/2014/main" id="{0B7C6F0E-D42E-4076-91FD-BF16A446187C}"/>
              </a:ext>
            </a:extLst>
          </p:cNvPr>
          <p:cNvSpPr txBox="1"/>
          <p:nvPr/>
        </p:nvSpPr>
        <p:spPr>
          <a:xfrm>
            <a:off x="3152775" y="2508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3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="" xmlns:a16="http://schemas.microsoft.com/office/drawing/2014/main" id="{A830A629-0599-412F-A2C9-ACA68A60D94A}"/>
              </a:ext>
            </a:extLst>
          </p:cNvPr>
          <p:cNvSpPr txBox="1"/>
          <p:nvPr/>
        </p:nvSpPr>
        <p:spPr>
          <a:xfrm>
            <a:off x="1123950" y="35251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3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B5DDC732-3520-4B92-85B9-575A92B130CB}"/>
              </a:ext>
            </a:extLst>
          </p:cNvPr>
          <p:cNvSpPr txBox="1"/>
          <p:nvPr/>
        </p:nvSpPr>
        <p:spPr>
          <a:xfrm>
            <a:off x="1095375" y="25278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3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D369527D-B458-4701-803E-7B7683AD437B}"/>
              </a:ext>
            </a:extLst>
          </p:cNvPr>
          <p:cNvSpPr txBox="1"/>
          <p:nvPr/>
        </p:nvSpPr>
        <p:spPr>
          <a:xfrm>
            <a:off x="3152775" y="448517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4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2AD7AB7B-6F53-4847-BC13-76796FAEC5F8}"/>
              </a:ext>
            </a:extLst>
          </p:cNvPr>
          <p:cNvSpPr txBox="1"/>
          <p:nvPr/>
        </p:nvSpPr>
        <p:spPr>
          <a:xfrm>
            <a:off x="5191124" y="448518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4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93BFC503-ED44-4BC2-8E3E-B238B93AD157}"/>
              </a:ext>
            </a:extLst>
          </p:cNvPr>
          <p:cNvSpPr txBox="1"/>
          <p:nvPr/>
        </p:nvSpPr>
        <p:spPr>
          <a:xfrm>
            <a:off x="7134225" y="4516643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4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7E0795DD-8B0B-4375-8115-7BE3D3964F2B}"/>
              </a:ext>
            </a:extLst>
          </p:cNvPr>
          <p:cNvSpPr txBox="1"/>
          <p:nvPr/>
        </p:nvSpPr>
        <p:spPr>
          <a:xfrm>
            <a:off x="9161463" y="4516643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4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A830A629-0599-412F-A2C9-ACA68A60D94A}"/>
              </a:ext>
            </a:extLst>
          </p:cNvPr>
          <p:cNvSpPr txBox="1"/>
          <p:nvPr/>
        </p:nvSpPr>
        <p:spPr>
          <a:xfrm>
            <a:off x="1095375" y="450422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4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5846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-220759" y="3796039"/>
            <a:ext cx="11834900" cy="3765983"/>
            <a:chOff x="203200" y="3636276"/>
            <a:chExt cx="11834900" cy="3909458"/>
          </a:xfrm>
        </p:grpSpPr>
        <p:sp>
          <p:nvSpPr>
            <p:cNvPr id="5" name="Rounded Rectangle 4"/>
            <p:cNvSpPr/>
            <p:nvPr/>
          </p:nvSpPr>
          <p:spPr>
            <a:xfrm>
              <a:off x="203200" y="4216373"/>
              <a:ext cx="11834900" cy="332936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315071" y="55350"/>
            <a:ext cx="11851330" cy="2632932"/>
            <a:chOff x="534987" y="1773142"/>
            <a:chExt cx="23232899" cy="3082265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232899" cy="2985702"/>
              <a:chOff x="534987" y="1647866"/>
              <a:chExt cx="23232899" cy="2985702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647700" y="1653394"/>
                <a:ext cx="23120186" cy="298017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4" y="1653394"/>
                  <a:ext cx="2690581" cy="6485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31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761369" y="1773142"/>
                  <a:ext cx="12355151" cy="21068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629920" indent="-629920" algn="just">
                    <a:lnSpc>
                      <a:spcPct val="115000"/>
                    </a:lnSpc>
                    <a:spcBef>
                      <a:spcPts val="600"/>
                    </a:spcBef>
                    <a:tabLst>
                      <a:tab pos="629920" algn="l"/>
                    </a:tabLst>
                  </a:pPr>
                  <a:r>
                    <a:rPr lang="en-US" sz="2400" dirty="0" smtClean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Cho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hàm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số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𝑎𝑥</m:t>
                          </m:r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𝑐</m:t>
                          </m:r>
                        </m:den>
                      </m:f>
                    </m:oMath>
                  </a14:m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có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đồ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thị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như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hình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vẽ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endParaRPr lang="en-US" sz="24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  <a:p>
                  <a:pPr marL="629920" indent="-629920" algn="just">
                    <a:lnSpc>
                      <a:spcPct val="115000"/>
                    </a:lnSpc>
                    <a:spcBef>
                      <a:spcPts val="600"/>
                    </a:spcBef>
                    <a:tabLst>
                      <a:tab pos="629920" algn="l"/>
                    </a:tabLst>
                  </a:pP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</a:rPr>
                        <m:t>𝑎</m:t>
                      </m:r>
                    </m:oMath>
                  </a14:m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</a:rPr>
                        <m:t>𝑏</m:t>
                      </m:r>
                    </m:oMath>
                  </a14:m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</a:rPr>
                        <m:t>𝑐</m:t>
                      </m:r>
                    </m:oMath>
                  </a14:m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là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các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số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nguyên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.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Giá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trị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của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biểu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endParaRPr lang="en-US" sz="24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  <a:p>
                  <a:pPr marL="629920" indent="-629920" algn="just">
                    <a:lnSpc>
                      <a:spcPct val="115000"/>
                    </a:lnSpc>
                    <a:spcBef>
                      <a:spcPts val="600"/>
                    </a:spcBef>
                    <a:tabLst>
                      <a:tab pos="629920" algn="l"/>
                    </a:tabLst>
                  </a:pPr>
                  <a:r>
                    <a:rPr lang="en-US" sz="2400" dirty="0" err="1" smtClean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thức</a:t>
                  </a:r>
                  <a:r>
                    <a:rPr lang="en-US" sz="2400" dirty="0" smtClean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</a:rPr>
                        <m:t>𝑇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</a:rPr>
                        <m:t>𝑎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</a:rPr>
                        <m:t>−3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</a:rPr>
                        <m:t>𝑏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</a:rPr>
                        <m:t>+2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</a:rPr>
                        <m:t>𝑐</m:t>
                      </m:r>
                    </m:oMath>
                  </a14:m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bằng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:</a:t>
                  </a: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61369" y="1773142"/>
                  <a:ext cx="12355151" cy="2106874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97" b="-271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/>
          <p:cNvGrpSpPr/>
          <p:nvPr/>
        </p:nvGrpSpPr>
        <p:grpSpPr>
          <a:xfrm>
            <a:off x="1296" y="1690740"/>
            <a:ext cx="7796466" cy="2251142"/>
            <a:chOff x="118157" y="727267"/>
            <a:chExt cx="7796466" cy="2519595"/>
          </a:xfrm>
        </p:grpSpPr>
        <p:grpSp>
          <p:nvGrpSpPr>
            <p:cNvPr id="51" name="Group 50"/>
            <p:cNvGrpSpPr/>
            <p:nvPr/>
          </p:nvGrpSpPr>
          <p:grpSpPr>
            <a:xfrm>
              <a:off x="220387" y="727267"/>
              <a:ext cx="3649593" cy="1116500"/>
              <a:chOff x="5510502" y="300354"/>
              <a:chExt cx="3637220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745074" y="300354"/>
                <a:ext cx="3376421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10502" y="569193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5926796" y="531108"/>
                    <a:ext cx="3220926" cy="57643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30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𝑇</m:t>
                          </m:r>
                          <m:r>
                            <a:rPr lang="en-US" sz="30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=12</m:t>
                          </m:r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26796" y="531108"/>
                    <a:ext cx="3220926" cy="576437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4116271" y="834829"/>
              <a:ext cx="3698144" cy="1116501"/>
              <a:chOff x="6487144" y="400348"/>
              <a:chExt cx="3685606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6727607" y="400348"/>
                <a:ext cx="3445143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6487144" y="66918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118157" y="2045414"/>
              <a:ext cx="3725506" cy="1116502"/>
              <a:chOff x="-403449" y="1525757"/>
              <a:chExt cx="3712875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-91278" y="1525757"/>
                <a:ext cx="3400704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-403449" y="1794596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30920" y="1664396"/>
                <a:ext cx="2280848" cy="5764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4044882" y="2130361"/>
              <a:ext cx="3869741" cy="1116501"/>
              <a:chOff x="603928" y="1604728"/>
              <a:chExt cx="3856622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922926" y="1604728"/>
                <a:ext cx="3537624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603928" y="1883385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49486" y="3869582"/>
                <a:ext cx="11449859" cy="34582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en-US" sz="2400" dirty="0" smtClean="0">
                  <a:solidFill>
                    <a:srgbClr val="000099"/>
                  </a:solidFill>
                  <a:latin typeface="+mj-lt"/>
                </a:endParaRPr>
              </a:p>
              <a:p>
                <a:r>
                  <a:rPr lang="en-US" sz="2800" dirty="0" smtClean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 (Headings)"/>
                  </a:rPr>
                  <a:t>Đồ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 (Headings)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 (Headings)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 (Headings)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 (Headings)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 (Headings)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 (Headings)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 (Headings)"/>
                  </a:rPr>
                  <a:t>trê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 (Headings)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 (Headings)"/>
                  </a:rPr>
                  <a:t>hình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 (Headings)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 (Headings)"/>
                  </a:rPr>
                  <a:t>vẽ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 (Headings)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 (Headings)"/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 (Headings)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 (Headings)"/>
                  </a:rPr>
                  <a:t>tiệ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 (Headings)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 (Headings)"/>
                  </a:rPr>
                  <a:t>cậ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 (Headings)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 (Headings)"/>
                  </a:rPr>
                  <a:t>nga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 (Headings)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 (Headings)"/>
                  </a:rPr>
                  <a:t>l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 (Headings)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 (Headings)"/>
                  </a:rPr>
                  <a:t>đườ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 (Headings)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 (Headings)"/>
                  </a:rPr>
                  <a:t>thẳ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 (Headings)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−1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 (Headings)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 (Headings)"/>
                  </a:rPr>
                  <a:t>m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 (Headings)"/>
                  </a:rPr>
                  <a:t>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limLowPr>
                      <m:e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𝑙𝑖𝑚</m:t>
                        </m:r>
                      </m:e>
                      <m:li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→+∞</m:t>
                        </m:r>
                      </m:lim>
                    </m:limLow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𝑎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 (Headings)"/>
                  </a:rPr>
                  <a:t>, </a:t>
                </a:r>
                <a:r>
                  <a:rPr lang="en-US" sz="2800" dirty="0" smtClean="0">
                    <a:solidFill>
                      <a:srgbClr val="000099"/>
                    </a:solidFill>
                    <a:latin typeface="Times New Roman (Headings)"/>
                  </a:rPr>
                  <a:t>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limLowPr>
                      <m:e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𝑙𝑖𝑚</m:t>
                        </m:r>
                      </m:e>
                      <m:li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→−∞</m:t>
                        </m:r>
                      </m:lim>
                    </m:limLow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𝑎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 (Headings)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 (Headings)"/>
                  </a:rPr>
                  <a:t>nê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 (Headings)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 (Headings)"/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 (Headings)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 (Headings)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 (Headings)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 (Headings)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 (Headings)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 (Headings)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 (Headings)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 (Headings)"/>
                  </a:rPr>
                  <a:t>đã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 (Headings)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 (Headings)"/>
                  </a:rPr>
                  <a:t>cho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 (Headings)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 (Headings)"/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 (Headings)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 (Headings)"/>
                  </a:rPr>
                  <a:t>tiệ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 (Headings)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 (Headings)"/>
                  </a:rPr>
                  <a:t>cậ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 (Headings)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 (Headings)"/>
                  </a:rPr>
                  <a:t>nga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 (Headings)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 (Headings)"/>
                  </a:rPr>
                  <a:t>l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 (Headings)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 (Headings)"/>
                  </a:rPr>
                  <a:t>đườ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 (Headings)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 (Headings)"/>
                  </a:rPr>
                  <a:t>thẳ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 (Headings)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𝑎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 (Headings)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 (Headings)"/>
                  </a:rPr>
                  <a:t>suy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 (Headings)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𝑎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−1</m:t>
                    </m:r>
                  </m:oMath>
                </a14:m>
                <a:endParaRPr lang="en-US" sz="2800" dirty="0">
                  <a:solidFill>
                    <a:srgbClr val="000099"/>
                  </a:solidFill>
                  <a:latin typeface="Times New Roman (Headings)"/>
                </a:endParaRPr>
              </a:p>
              <a:p>
                <a:r>
                  <a:rPr lang="en-US" sz="2800" dirty="0" err="1">
                    <a:solidFill>
                      <a:srgbClr val="000099"/>
                    </a:solidFill>
                    <a:latin typeface="Times New Roman (Headings)"/>
                  </a:rPr>
                  <a:t>Suy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 (Headings)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𝑏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𝑐</m:t>
                        </m:r>
                      </m:den>
                    </m:f>
                  </m:oMath>
                </a14:m>
                <a:endParaRPr lang="en-US" sz="2800" dirty="0" smtClean="0">
                  <a:solidFill>
                    <a:srgbClr val="000099"/>
                  </a:solidFill>
                  <a:latin typeface="Times New Roman (Headings)"/>
                </a:endParaRPr>
              </a:p>
              <a:p>
                <a:endParaRPr lang="en-US" sz="2800" dirty="0">
                  <a:solidFill>
                    <a:srgbClr val="000099"/>
                  </a:solidFill>
                  <a:latin typeface="Times New Roman (Headings)"/>
                </a:endParaRPr>
              </a:p>
              <a:p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86" y="3869582"/>
                <a:ext cx="11449859" cy="3458254"/>
              </a:xfrm>
              <a:prstGeom prst="rect">
                <a:avLst/>
              </a:prstGeom>
              <a:blipFill rotWithShape="1">
                <a:blip r:embed="rId5"/>
                <a:stretch>
                  <a:fillRect l="-11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505997" y="2911036"/>
                <a:ext cx="3231883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𝑇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−7</m:t>
                      </m:r>
                    </m:oMath>
                  </m:oMathPara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997" y="2911036"/>
                <a:ext cx="3231883" cy="55399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4544231" y="3084240"/>
                <a:ext cx="3231883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𝑇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−9</m:t>
                      </m:r>
                    </m:oMath>
                  </m:oMathPara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4231" y="3084240"/>
                <a:ext cx="3231883" cy="55399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4535634" y="1890139"/>
                <a:ext cx="3231883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𝑇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10</m:t>
                      </m:r>
                    </m:oMath>
                  </m:oMathPara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5634" y="1890139"/>
                <a:ext cx="3231883" cy="55399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7" name="Picture 66">
            <a:extLst>
              <a:ext uri="{FF2B5EF4-FFF2-40B4-BE49-F238E27FC236}">
                <a16:creationId xmlns:a16="http://schemas.microsoft.com/office/drawing/2014/main" xmlns="" id="{C65E9408-698A-4FA6-8069-A8FFDB32E7E9}"/>
              </a:ext>
            </a:extLst>
          </p:cNvPr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4343" y="55350"/>
            <a:ext cx="4009293" cy="356454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721656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-258169" y="3796039"/>
            <a:ext cx="11834900" cy="3970699"/>
            <a:chOff x="165790" y="3636276"/>
            <a:chExt cx="11834900" cy="4121973"/>
          </a:xfrm>
        </p:grpSpPr>
        <p:sp>
          <p:nvSpPr>
            <p:cNvPr id="5" name="Rounded Rectangle 4"/>
            <p:cNvSpPr/>
            <p:nvPr/>
          </p:nvSpPr>
          <p:spPr>
            <a:xfrm>
              <a:off x="165790" y="4428888"/>
              <a:ext cx="11834900" cy="332936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484049" y="55350"/>
            <a:ext cx="11755845" cy="2628210"/>
            <a:chOff x="534987" y="1773142"/>
            <a:chExt cx="23376972" cy="307673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76972" cy="2980174"/>
              <a:chOff x="534987" y="1647866"/>
              <a:chExt cx="23376972" cy="2980174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91773" y="1647866"/>
                <a:ext cx="23120186" cy="298017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4" y="1653394"/>
                  <a:ext cx="2690581" cy="6485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31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761369" y="1773142"/>
                  <a:ext cx="12534517" cy="21068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629920" indent="-629920" algn="just">
                    <a:lnSpc>
                      <a:spcPct val="115000"/>
                    </a:lnSpc>
                    <a:spcBef>
                      <a:spcPts val="600"/>
                    </a:spcBef>
                    <a:tabLst>
                      <a:tab pos="629920" algn="l"/>
                    </a:tabLst>
                  </a:pPr>
                  <a:r>
                    <a:rPr lang="en-US" sz="2400" dirty="0" smtClean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Cho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hàm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số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𝑎𝑥</m:t>
                          </m:r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𝑐</m:t>
                          </m:r>
                        </m:den>
                      </m:f>
                    </m:oMath>
                  </a14:m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có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đồ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thị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như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hình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vẽ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endParaRPr lang="en-US" sz="2400" i="1" dirty="0" smtClean="0">
                    <a:solidFill>
                      <a:srgbClr val="0000CC"/>
                    </a:solidFill>
                    <a:latin typeface="Cambria Math"/>
                  </a:endParaRPr>
                </a:p>
                <a:p>
                  <a:pPr marL="629920" indent="-629920" algn="just">
                    <a:lnSpc>
                      <a:spcPct val="115000"/>
                    </a:lnSpc>
                    <a:spcBef>
                      <a:spcPts val="600"/>
                    </a:spcBef>
                    <a:tabLst>
                      <a:tab pos="629920" algn="l"/>
                    </a:tabLst>
                  </a:pP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</a:rPr>
                        <m:t>𝑎</m:t>
                      </m:r>
                    </m:oMath>
                  </a14:m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</a:rPr>
                        <m:t>𝑏</m:t>
                      </m:r>
                    </m:oMath>
                  </a14:m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</a:rPr>
                        <m:t>𝑐</m:t>
                      </m:r>
                    </m:oMath>
                  </a14:m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là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các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số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nguyên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.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Giá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trị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của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biểu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endParaRPr lang="en-US" sz="24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  <a:p>
                  <a:pPr marL="629920" indent="-629920" algn="just">
                    <a:lnSpc>
                      <a:spcPct val="115000"/>
                    </a:lnSpc>
                    <a:spcBef>
                      <a:spcPts val="600"/>
                    </a:spcBef>
                    <a:tabLst>
                      <a:tab pos="629920" algn="l"/>
                    </a:tabLst>
                  </a:pPr>
                  <a:r>
                    <a:rPr lang="en-US" sz="2400" dirty="0" err="1" smtClean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thức</a:t>
                  </a:r>
                  <a:r>
                    <a:rPr lang="en-US" sz="2400" dirty="0" smtClean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</a:rPr>
                        <m:t>𝑇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</a:rPr>
                        <m:t>𝑎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</a:rPr>
                        <m:t>−3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</a:rPr>
                        <m:t>𝑏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</a:rPr>
                        <m:t>+2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</a:rPr>
                        <m:t>𝑐</m:t>
                      </m:r>
                    </m:oMath>
                  </a14:m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bằng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:</a:t>
                  </a: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61369" y="1773142"/>
                  <a:ext cx="12534517" cy="2106874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97" b="-271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/>
          <p:cNvGrpSpPr/>
          <p:nvPr/>
        </p:nvGrpSpPr>
        <p:grpSpPr>
          <a:xfrm>
            <a:off x="-28949" y="1742873"/>
            <a:ext cx="7796466" cy="2251142"/>
            <a:chOff x="118157" y="727267"/>
            <a:chExt cx="7796466" cy="2519595"/>
          </a:xfrm>
        </p:grpSpPr>
        <p:grpSp>
          <p:nvGrpSpPr>
            <p:cNvPr id="51" name="Group 50"/>
            <p:cNvGrpSpPr/>
            <p:nvPr/>
          </p:nvGrpSpPr>
          <p:grpSpPr>
            <a:xfrm>
              <a:off x="220387" y="727267"/>
              <a:ext cx="3649593" cy="1116500"/>
              <a:chOff x="5510502" y="300354"/>
              <a:chExt cx="3637220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745074" y="300354"/>
                <a:ext cx="3376421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10502" y="569193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5926796" y="531108"/>
                    <a:ext cx="3220926" cy="57643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30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𝑇</m:t>
                          </m:r>
                          <m:r>
                            <a:rPr lang="en-US" sz="30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=12</m:t>
                          </m:r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26796" y="531108"/>
                    <a:ext cx="3220926" cy="576437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4116271" y="834829"/>
              <a:ext cx="3698144" cy="1116501"/>
              <a:chOff x="6487144" y="400348"/>
              <a:chExt cx="3685606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6727607" y="400348"/>
                <a:ext cx="3445143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6487144" y="66918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118157" y="2045414"/>
              <a:ext cx="3725506" cy="1116502"/>
              <a:chOff x="-403449" y="1525757"/>
              <a:chExt cx="3712875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-91278" y="1525757"/>
                <a:ext cx="3400704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-403449" y="1794596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30920" y="1664396"/>
                <a:ext cx="2280848" cy="5764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4044882" y="2130361"/>
              <a:ext cx="3869741" cy="1116501"/>
              <a:chOff x="603928" y="1604728"/>
              <a:chExt cx="3856622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922926" y="1604728"/>
                <a:ext cx="3537624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603928" y="1883385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3883664" y="3207430"/>
            <a:ext cx="546116" cy="53812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49486" y="3869582"/>
                <a:ext cx="11449859" cy="32412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en-US" sz="2400" dirty="0" smtClean="0">
                  <a:solidFill>
                    <a:srgbClr val="000099"/>
                  </a:solidFill>
                  <a:latin typeface="+mj-lt"/>
                </a:endParaRPr>
              </a:p>
              <a:p>
                <a:endParaRPr lang="en-US" sz="2800" dirty="0" smtClean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dirty="0" smtClean="0">
                    <a:solidFill>
                      <a:srgbClr val="000099"/>
                    </a:solidFill>
                    <a:latin typeface="Times New Roman (Headings)"/>
                  </a:rPr>
                  <a:t>Đồ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 (Headings)"/>
                  </a:rPr>
                  <a:t>thị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 (Headings)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 (Headings)"/>
                  </a:rPr>
                  <a:t>hàm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 (Headings)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 (Headings)"/>
                  </a:rPr>
                  <a:t>số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 (Headings)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 (Headings)"/>
                  </a:rPr>
                  <a:t>đi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 (Headings)"/>
                  </a:rPr>
                  <a:t> qua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 (Headings)"/>
                  </a:rPr>
                  <a:t>các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 (Headings)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 (Headings)"/>
                  </a:rPr>
                  <a:t>điểm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 (Headings)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</a:rPr>
                      <m:t>𝐴</m:t>
                    </m:r>
                    <m:d>
                      <m:d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0;−2</m:t>
                        </m:r>
                      </m:e>
                    </m:d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</a:rPr>
                      <m:t>,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</a:rPr>
                      <m:t>𝐵</m:t>
                    </m:r>
                    <m:d>
                      <m:d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2;0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Times New Roman (Headings)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 (Headings)"/>
                  </a:rPr>
                  <a:t>suy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 (Headings)"/>
                  </a:rPr>
                  <a:t> ra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en-US" sz="24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en-US" sz="24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𝑐</m:t>
                                </m:r>
                              </m:den>
                            </m:f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  <m:t>=−2</m:t>
                            </m:r>
                          </m:e>
                          <m:e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  <m:t>0=</m:t>
                            </m:r>
                            <m:f>
                              <m:fPr>
                                <m:ctrlPr>
                                  <a:rPr lang="en-US" sz="24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−2+</m:t>
                                </m:r>
                                <m:r>
                                  <a:rPr lang="en-US" sz="24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en-US" sz="24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2+</m:t>
                                </m:r>
                                <m:r>
                                  <a:rPr lang="en-US" sz="24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𝑐</m:t>
                                </m:r>
                              </m:den>
                            </m:f>
                          </m:e>
                        </m:eqArr>
                      </m:e>
                    </m:d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  <m:t>𝑏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  <m:t>=2</m:t>
                            </m:r>
                          </m:e>
                          <m:e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  <m:t>𝑐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  <m:t>=−1</m:t>
                            </m:r>
                          </m:e>
                        </m:eqArr>
                      </m:e>
                    </m:d>
                  </m:oMath>
                </a14:m>
                <a:endParaRPr lang="en-US" sz="2400" dirty="0">
                  <a:solidFill>
                    <a:srgbClr val="000099"/>
                  </a:solidFill>
                  <a:latin typeface="Times New Roman (Headings)"/>
                </a:endParaRPr>
              </a:p>
              <a:p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</a:rPr>
                      <m:t>𝑇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</a:rPr>
                      <m:t>𝑎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</a:rPr>
                      <m:t>−3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</a:rPr>
                      <m:t>𝑏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</a:rPr>
                      <m:t>+2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</a:rPr>
                      <m:t>𝑐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</a:rPr>
                      <m:t>=−1−6−2=−9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Times New Roman (Headings)"/>
                  </a:rPr>
                  <a:t>.</a:t>
                </a:r>
              </a:p>
              <a:p>
                <a:r>
                  <a:rPr lang="en-US" sz="2400" b="1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24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D</a:t>
                </a:r>
                <a:endParaRPr lang="en-US" sz="2400" b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86" y="3869582"/>
                <a:ext cx="11449859" cy="3241208"/>
              </a:xfrm>
              <a:prstGeom prst="rect">
                <a:avLst/>
              </a:prstGeom>
              <a:blipFill rotWithShape="1">
                <a:blip r:embed="rId5"/>
                <a:stretch>
                  <a:fillRect l="-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505997" y="2911036"/>
                <a:ext cx="3231883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𝑇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−7</m:t>
                      </m:r>
                    </m:oMath>
                  </m:oMathPara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997" y="2911036"/>
                <a:ext cx="3231883" cy="55399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4544231" y="3084240"/>
                <a:ext cx="3231883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𝑇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−9</m:t>
                      </m:r>
                    </m:oMath>
                  </m:oMathPara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4231" y="3084240"/>
                <a:ext cx="3231883" cy="55399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4535634" y="1890139"/>
                <a:ext cx="3231883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𝑇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10</m:t>
                      </m:r>
                    </m:oMath>
                  </m:oMathPara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5634" y="1890139"/>
                <a:ext cx="3231883" cy="55399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7" name="Picture 66">
            <a:extLst>
              <a:ext uri="{FF2B5EF4-FFF2-40B4-BE49-F238E27FC236}">
                <a16:creationId xmlns:a16="http://schemas.microsoft.com/office/drawing/2014/main" xmlns="" id="{C65E9408-698A-4FA6-8069-A8FFDB32E7E9}"/>
              </a:ext>
            </a:extLst>
          </p:cNvPr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4343" y="55350"/>
            <a:ext cx="4009293" cy="356454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46804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49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-258169" y="3620265"/>
            <a:ext cx="11834900" cy="3765574"/>
            <a:chOff x="165790" y="3636276"/>
            <a:chExt cx="11834900" cy="3909033"/>
          </a:xfrm>
        </p:grpSpPr>
        <p:sp>
          <p:nvSpPr>
            <p:cNvPr id="5" name="Rounded Rectangle 4"/>
            <p:cNvSpPr/>
            <p:nvPr/>
          </p:nvSpPr>
          <p:spPr>
            <a:xfrm>
              <a:off x="165790" y="4215948"/>
              <a:ext cx="11834900" cy="332936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725220" y="-95703"/>
            <a:ext cx="11851330" cy="2632932"/>
            <a:chOff x="534987" y="1773142"/>
            <a:chExt cx="23232899" cy="3082265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232899" cy="2985702"/>
              <a:chOff x="534987" y="1647866"/>
              <a:chExt cx="23232899" cy="2985702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647700" y="1653394"/>
                <a:ext cx="23120186" cy="298017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4" y="1653394"/>
                  <a:ext cx="2690581" cy="6485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32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761369" y="1773142"/>
                  <a:ext cx="12355151" cy="12712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r>
                    <a:rPr lang="en-US" sz="2400" dirty="0" smtClean="0">
                      <a:solidFill>
                        <a:srgbClr val="000099"/>
                      </a:solidFill>
                      <a:latin typeface="Times New Roman (Headings)"/>
                    </a:rPr>
                    <a:t>Cho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 (Headings)"/>
                    </a:rPr>
                    <a:t>hàm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 (Headings)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 (Headings)"/>
                    </a:rPr>
                    <a:t>số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 (Headings)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𝑐𝑥</m:t>
                          </m:r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−1</m:t>
                          </m:r>
                        </m:den>
                      </m:f>
                    </m:oMath>
                  </a14:m>
                  <a:r>
                    <a:rPr lang="en-US" sz="2400" dirty="0">
                      <a:solidFill>
                        <a:srgbClr val="000099"/>
                      </a:solidFill>
                      <a:latin typeface="Times New Roman (Headings)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 (Headings)"/>
                    </a:rPr>
                    <a:t>có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 (Headings)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 (Headings)"/>
                    </a:rPr>
                    <a:t>đồ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 (Headings)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 (Headings)"/>
                    </a:rPr>
                    <a:t>thị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 (Headings)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 (Headings)"/>
                    </a:rPr>
                    <a:t>như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 (Headings)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 (Headings)"/>
                    </a:rPr>
                    <a:t>hình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 (Headings)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 (Headings)"/>
                    </a:rPr>
                    <a:t>vẽ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 (Headings)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 (Headings)"/>
                    </a:rPr>
                    <a:t>dưới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 (Headings)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 (Headings)"/>
                    </a:rPr>
                    <a:t>đây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 (Headings)"/>
                    </a:rPr>
                    <a:t>.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 (Headings)"/>
                    </a:rPr>
                    <a:t>Mệnh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 (Headings)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 (Headings)"/>
                    </a:rPr>
                    <a:t>đề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 (Headings)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 (Headings)"/>
                    </a:rPr>
                    <a:t>nào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 (Headings)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 (Headings)"/>
                    </a:rPr>
                    <a:t>dưới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 (Headings)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 (Headings)"/>
                    </a:rPr>
                    <a:t>đây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 (Headings)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 (Headings)"/>
                    </a:rPr>
                    <a:t>đúng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 (Headings)"/>
                    </a:rPr>
                    <a:t>?</a:t>
                  </a: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61369" y="1773142"/>
                  <a:ext cx="12355151" cy="1271275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97" b="-842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/>
          <p:cNvGrpSpPr/>
          <p:nvPr/>
        </p:nvGrpSpPr>
        <p:grpSpPr>
          <a:xfrm>
            <a:off x="29788" y="1284965"/>
            <a:ext cx="7796466" cy="2251142"/>
            <a:chOff x="118157" y="727267"/>
            <a:chExt cx="7796466" cy="2519595"/>
          </a:xfrm>
        </p:grpSpPr>
        <p:grpSp>
          <p:nvGrpSpPr>
            <p:cNvPr id="51" name="Group 50"/>
            <p:cNvGrpSpPr/>
            <p:nvPr/>
          </p:nvGrpSpPr>
          <p:grpSpPr>
            <a:xfrm>
              <a:off x="220387" y="727267"/>
              <a:ext cx="3649593" cy="1116500"/>
              <a:chOff x="5510502" y="300354"/>
              <a:chExt cx="3637220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745074" y="300354"/>
                <a:ext cx="3376421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10502" y="569193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5926796" y="531108"/>
                    <a:ext cx="3220926" cy="57643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30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𝑐</m:t>
                          </m:r>
                          <m:r>
                            <a:rPr lang="en-US" sz="30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&lt;0,</m:t>
                          </m:r>
                          <m:r>
                            <a:rPr lang="en-US" sz="30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30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&lt;0</m:t>
                          </m:r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26796" y="531108"/>
                    <a:ext cx="3220926" cy="576437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4116271" y="834829"/>
              <a:ext cx="3698144" cy="1116501"/>
              <a:chOff x="6487144" y="400348"/>
              <a:chExt cx="3685606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6727607" y="400348"/>
                <a:ext cx="3445143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6487144" y="66918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118157" y="2045414"/>
              <a:ext cx="3725506" cy="1116502"/>
              <a:chOff x="-403449" y="1525757"/>
              <a:chExt cx="3712875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-91278" y="1525757"/>
                <a:ext cx="3400704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-403449" y="1794596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30920" y="1664396"/>
                <a:ext cx="2280848" cy="5764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4044882" y="2130361"/>
              <a:ext cx="3869741" cy="1116501"/>
              <a:chOff x="603928" y="1604728"/>
              <a:chExt cx="3856622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922926" y="1604728"/>
                <a:ext cx="3537624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603928" y="1883385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69963" y="2736913"/>
            <a:ext cx="546116" cy="53812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214084" y="3460212"/>
                <a:ext cx="11449859" cy="34785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en-US" sz="2400" dirty="0" smtClean="0">
                  <a:solidFill>
                    <a:srgbClr val="000099"/>
                  </a:solidFill>
                  <a:latin typeface="+mj-lt"/>
                </a:endParaRPr>
              </a:p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62992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dirty="0" smtClean="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Giao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ung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=0⇒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=−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  <a:p>
                <a:pPr marL="62992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Mà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&lt;0⇔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  <a:p>
                <a:pPr marL="62992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Mặt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khác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,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iệm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ận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ngang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  <a:p>
                <a:pPr marL="62992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Mà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𝑐</m:t>
                        </m:r>
                      </m:den>
                    </m:f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&gt;0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𝑐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2400" b="1" dirty="0" smtClean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 </a:t>
                </a:r>
                <a:r>
                  <a:rPr lang="en-US" sz="24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C</a:t>
                </a:r>
              </a:p>
              <a:p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084" y="3460212"/>
                <a:ext cx="11449859" cy="3478516"/>
              </a:xfrm>
              <a:prstGeom prst="rect">
                <a:avLst/>
              </a:prstGeom>
              <a:blipFill rotWithShape="1">
                <a:blip r:embed="rId6"/>
                <a:stretch>
                  <a:fillRect l="-7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505997" y="2721043"/>
                <a:ext cx="3231883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&gt;0,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&gt;0</m:t>
                      </m:r>
                    </m:oMath>
                  </m:oMathPara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997" y="2721043"/>
                <a:ext cx="3231883" cy="55399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4525685" y="2771470"/>
                <a:ext cx="3231883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&gt;0,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&lt;0</m:t>
                      </m:r>
                    </m:oMath>
                  </m:oMathPara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5685" y="2771470"/>
                <a:ext cx="3231883" cy="55399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4574019" y="1625579"/>
                <a:ext cx="3231883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&lt;0,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sz="3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&gt;0</m:t>
                      </m:r>
                    </m:oMath>
                  </m:oMathPara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4019" y="1625579"/>
                <a:ext cx="3231883" cy="55399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1">
            <a:extLst>
              <a:ext uri="{FF2B5EF4-FFF2-40B4-BE49-F238E27FC236}">
                <a16:creationId xmlns:a16="http://schemas.microsoft.com/office/drawing/2014/main" xmlns="" id="{E50A56C9-5D8F-4F70-A06A-85B54E07154E}"/>
              </a:ext>
            </a:extLst>
          </p:cNvPr>
          <p:cNvGrpSpPr>
            <a:grpSpLocks/>
          </p:cNvGrpSpPr>
          <p:nvPr/>
        </p:nvGrpSpPr>
        <p:grpSpPr bwMode="auto">
          <a:xfrm>
            <a:off x="8226883" y="92508"/>
            <a:ext cx="3080824" cy="2967366"/>
            <a:chOff x="5753" y="8422"/>
            <a:chExt cx="1764" cy="1795"/>
          </a:xfrm>
        </p:grpSpPr>
        <p:sp>
          <p:nvSpPr>
            <p:cNvPr id="58" name="AutoShape 11">
              <a:extLst>
                <a:ext uri="{FF2B5EF4-FFF2-40B4-BE49-F238E27FC236}">
                  <a16:creationId xmlns:a16="http://schemas.microsoft.com/office/drawing/2014/main" xmlns="" id="{6D15CE13-5C71-4155-9B30-89694CB0EB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53" y="9569"/>
              <a:ext cx="1764" cy="1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AutoShape 10">
              <a:extLst>
                <a:ext uri="{FF2B5EF4-FFF2-40B4-BE49-F238E27FC236}">
                  <a16:creationId xmlns:a16="http://schemas.microsoft.com/office/drawing/2014/main" xmlns="" id="{3B5AE652-7B45-4D4E-83D9-69399C8B11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04" y="8452"/>
              <a:ext cx="0" cy="1765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63" name="Object 62">
              <a:extLst>
                <a:ext uri="{FF2B5EF4-FFF2-40B4-BE49-F238E27FC236}">
                  <a16:creationId xmlns:a16="http://schemas.microsoft.com/office/drawing/2014/main" xmlns="" id="{9EB04F62-3B1F-4399-B2D7-CEB6FD9E95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61" y="9595"/>
            <a:ext cx="24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2" name="Equation" r:id="rId10" imgW="152400" imgH="177800" progId="Equation.DSMT4">
                    <p:embed/>
                  </p:oleObj>
                </mc:Choice>
                <mc:Fallback>
                  <p:oleObj name="Equation" r:id="rId10" imgW="1524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1" y="9595"/>
                          <a:ext cx="240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Oval 8">
              <a:extLst>
                <a:ext uri="{FF2B5EF4-FFF2-40B4-BE49-F238E27FC236}">
                  <a16:creationId xmlns:a16="http://schemas.microsoft.com/office/drawing/2014/main" xmlns="" id="{CF7F8E62-FCB6-4F0F-BC10-2758F71C8F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76" y="9538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65" name="Object 64">
              <a:extLst>
                <a:ext uri="{FF2B5EF4-FFF2-40B4-BE49-F238E27FC236}">
                  <a16:creationId xmlns:a16="http://schemas.microsoft.com/office/drawing/2014/main" xmlns="" id="{4552CFA8-825A-4CC9-9E4B-F9EA318B9C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17" y="9588"/>
            <a:ext cx="20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3" name="Equation" r:id="rId12" imgW="127000" imgH="139700" progId="Equation.DSMT4">
                    <p:embed/>
                  </p:oleObj>
                </mc:Choice>
                <mc:Fallback>
                  <p:oleObj name="Equation" r:id="rId12" imgW="1270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7" y="9588"/>
                          <a:ext cx="200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67">
              <a:extLst>
                <a:ext uri="{FF2B5EF4-FFF2-40B4-BE49-F238E27FC236}">
                  <a16:creationId xmlns:a16="http://schemas.microsoft.com/office/drawing/2014/main" xmlns="" id="{57DCB23F-529B-4B02-AA3B-661F037485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63" y="8422"/>
            <a:ext cx="22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4" name="Equation" r:id="rId14" imgW="139639" imgH="165028" progId="Equation.DSMT4">
                    <p:embed/>
                  </p:oleObj>
                </mc:Choice>
                <mc:Fallback>
                  <p:oleObj name="Equation" r:id="rId14" imgW="139639" imgH="16502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3" y="8422"/>
                          <a:ext cx="220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AutoShape 5">
              <a:extLst>
                <a:ext uri="{FF2B5EF4-FFF2-40B4-BE49-F238E27FC236}">
                  <a16:creationId xmlns:a16="http://schemas.microsoft.com/office/drawing/2014/main" xmlns="" id="{0AEC29E5-2C3F-4106-91A7-662B069564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09" y="8516"/>
              <a:ext cx="0" cy="1701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AutoShape 4">
              <a:extLst>
                <a:ext uri="{FF2B5EF4-FFF2-40B4-BE49-F238E27FC236}">
                  <a16:creationId xmlns:a16="http://schemas.microsoft.com/office/drawing/2014/main" xmlns="" id="{A1A83A30-C0E9-4E28-B336-049F6A4AE5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58" y="9367"/>
              <a:ext cx="1701" cy="0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Freeform 3">
              <a:extLst>
                <a:ext uri="{FF2B5EF4-FFF2-40B4-BE49-F238E27FC236}">
                  <a16:creationId xmlns:a16="http://schemas.microsoft.com/office/drawing/2014/main" xmlns="" id="{8FBB8CEB-7528-40BE-9D17-9122275ABBA2}"/>
                </a:ext>
              </a:extLst>
            </p:cNvPr>
            <p:cNvSpPr>
              <a:spLocks/>
            </p:cNvSpPr>
            <p:nvPr/>
          </p:nvSpPr>
          <p:spPr bwMode="auto">
            <a:xfrm>
              <a:off x="6682" y="8516"/>
              <a:ext cx="777" cy="777"/>
            </a:xfrm>
            <a:custGeom>
              <a:avLst/>
              <a:gdLst>
                <a:gd name="T0" fmla="*/ 0 w 777"/>
                <a:gd name="T1" fmla="*/ 0 h 777"/>
                <a:gd name="T2" fmla="*/ 181 w 777"/>
                <a:gd name="T3" fmla="*/ 602 h 777"/>
                <a:gd name="T4" fmla="*/ 777 w 777"/>
                <a:gd name="T5" fmla="*/ 777 h 7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77" h="777">
                  <a:moveTo>
                    <a:pt x="0" y="0"/>
                  </a:moveTo>
                  <a:cubicBezTo>
                    <a:pt x="26" y="236"/>
                    <a:pt x="52" y="473"/>
                    <a:pt x="181" y="602"/>
                  </a:cubicBezTo>
                  <a:cubicBezTo>
                    <a:pt x="310" y="731"/>
                    <a:pt x="543" y="754"/>
                    <a:pt x="777" y="777"/>
                  </a:cubicBez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Freeform 2">
              <a:extLst>
                <a:ext uri="{FF2B5EF4-FFF2-40B4-BE49-F238E27FC236}">
                  <a16:creationId xmlns:a16="http://schemas.microsoft.com/office/drawing/2014/main" xmlns="" id="{83956243-3082-4717-A81F-9077CC2A9DE3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5753" y="9440"/>
              <a:ext cx="777" cy="777"/>
            </a:xfrm>
            <a:custGeom>
              <a:avLst/>
              <a:gdLst>
                <a:gd name="T0" fmla="*/ 0 w 777"/>
                <a:gd name="T1" fmla="*/ 0 h 777"/>
                <a:gd name="T2" fmla="*/ 181 w 777"/>
                <a:gd name="T3" fmla="*/ 602 h 777"/>
                <a:gd name="T4" fmla="*/ 777 w 777"/>
                <a:gd name="T5" fmla="*/ 777 h 7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77" h="777">
                  <a:moveTo>
                    <a:pt x="0" y="0"/>
                  </a:moveTo>
                  <a:cubicBezTo>
                    <a:pt x="26" y="236"/>
                    <a:pt x="52" y="473"/>
                    <a:pt x="181" y="602"/>
                  </a:cubicBezTo>
                  <a:cubicBezTo>
                    <a:pt x="310" y="731"/>
                    <a:pt x="543" y="754"/>
                    <a:pt x="777" y="777"/>
                  </a:cubicBez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600638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4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8932" y="565107"/>
            <a:ext cx="82421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864296" y="1088327"/>
                <a:ext cx="11035430" cy="44008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nl-NL" sz="2800" b="1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  <a:sym typeface="Wingdings 2"/>
                  </a:rPr>
                  <a:t></a:t>
                </a:r>
                <a:r>
                  <a:rPr lang="nl-NL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nl-NL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1</a:t>
                </a:r>
                <a:endPara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𝐶</m:t>
                        </m:r>
                      </m:e>
                    </m:d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: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: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&amp;</m:t>
                            </m:r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rgbClr val="0000CC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m:t>    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rgbClr val="0000CC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m:t>khi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rgbClr val="0000CC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m:t>  </m:t>
                            </m:r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280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≥0</m:t>
                            </m:r>
                          </m:e>
                          <m:e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&amp;</m:t>
                            </m:r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rgbClr val="0000CC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m:t>  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rgbClr val="0000CC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m:t>khi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rgbClr val="0000CC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m:t>  </m:t>
                            </m:r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280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&lt;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800" i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hẵn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hận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Oy</a:t>
                </a:r>
                <a:r>
                  <a:rPr lang="en-US" sz="2800" i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làm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ối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xứng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2800" b="1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*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/>
                <a:r>
                  <a:rPr lang="en-US" sz="2800" i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Giữ</a:t>
                </a:r>
                <a:r>
                  <a:rPr lang="en-US" sz="2800" i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guyên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u="sng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bên</a:t>
                </a:r>
                <a:r>
                  <a:rPr lang="en-US" sz="2800" u="sng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u="sng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phải</a:t>
                </a:r>
                <a:r>
                  <a:rPr lang="en-US" sz="2800" u="sng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u="sng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Oy</a:t>
                </a:r>
                <a:r>
                  <a:rPr lang="en-US" sz="2800" i="1" u="sng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𝐶</m:t>
                        </m:r>
                      </m:e>
                    </m:d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: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lvl="0"/>
                <a:r>
                  <a:rPr lang="en-US" sz="2800" i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Bỏ</a:t>
                </a:r>
                <a:r>
                  <a:rPr lang="en-US" sz="2800" i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u="sng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bên</a:t>
                </a:r>
                <a:r>
                  <a:rPr lang="en-US" sz="2800" u="sng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u="sng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rái</a:t>
                </a:r>
                <a:r>
                  <a:rPr lang="en-US" sz="2800" u="sng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u="sng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Oy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lấy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ối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xứng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800" i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giữ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qua </a:t>
                </a:r>
                <a:r>
                  <a:rPr lang="en-US" sz="2800" i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Oy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endParaRPr lang="en-US" sz="28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4296" y="1088327"/>
                <a:ext cx="11035430" cy="4400885"/>
              </a:xfrm>
              <a:prstGeom prst="rect">
                <a:avLst/>
              </a:prstGeom>
              <a:blipFill rotWithShape="1">
                <a:blip r:embed="rId2"/>
                <a:stretch>
                  <a:fillRect l="-1160" t="-1387" r="-1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381744" y="0"/>
            <a:ext cx="11048636" cy="538609"/>
          </a:xfrm>
          <a:prstGeom prst="rect">
            <a:avLst/>
          </a:prstGeom>
          <a:noFill/>
        </p:spPr>
        <p:txBody>
          <a:bodyPr wrap="square" lIns="45711" tIns="22855" rIns="45711" bIns="22855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KHẢO SÁT HÀM SỐ BẬC NHẤT TRÊN BẬC NHẤT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728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-55635" y="3741440"/>
            <a:ext cx="12955850" cy="3246189"/>
            <a:chOff x="184495" y="3636276"/>
            <a:chExt cx="11834900" cy="3246189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301724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2" y="6239450"/>
                <a:ext cx="2830343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-1808426" y="-26804"/>
            <a:ext cx="13094377" cy="1895971"/>
            <a:chOff x="-3279158" y="1663551"/>
            <a:chExt cx="28361343" cy="4680879"/>
          </a:xfrm>
        </p:grpSpPr>
        <p:grpSp>
          <p:nvGrpSpPr>
            <p:cNvPr id="21" name="Group 20"/>
            <p:cNvGrpSpPr/>
            <p:nvPr/>
          </p:nvGrpSpPr>
          <p:grpSpPr>
            <a:xfrm>
              <a:off x="-3279158" y="1663551"/>
              <a:ext cx="28133753" cy="3152127"/>
              <a:chOff x="-3279158" y="1441712"/>
              <a:chExt cx="28133753" cy="315212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-3279158" y="1761083"/>
                <a:ext cx="28133753" cy="2832756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441712"/>
                <a:ext cx="3505200" cy="1382491"/>
                <a:chOff x="534987" y="1441712"/>
                <a:chExt cx="3505200" cy="1382491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858367" y="1441712"/>
                  <a:ext cx="2972705" cy="13677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33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735037" y="1930908"/>
                  <a:ext cx="24347148" cy="44135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629920" indent="-629920">
                    <a:lnSpc>
                      <a:spcPct val="115000"/>
                    </a:lnSpc>
                    <a:spcBef>
                      <a:spcPts val="600"/>
                    </a:spcBef>
                    <a:tabLst>
                      <a:tab pos="629920" algn="l"/>
                    </a:tabLst>
                  </a:pPr>
                  <a:r>
                    <a:rPr lang="en-US" sz="2400" dirty="0" smtClean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ho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hàm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số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2400" i="1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en-US" sz="2400" i="1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e>
                          </m:d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𝑏</m:t>
                          </m:r>
                        </m:num>
                        <m:den>
                          <m:d>
                            <m:dPr>
                              <m:ctrlPr>
                                <a:rPr lang="en-US" sz="2400" i="1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𝑐</m:t>
                              </m:r>
                              <m:r>
                                <a:rPr lang="en-US" sz="2400" i="1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e>
                          </m:d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𝑑</m:t>
                          </m:r>
                        </m:den>
                      </m:f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𝑑</m:t>
                      </m:r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lt;</m:t>
                      </m:r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0</m:t>
                      </m:r>
                    </m:oMath>
                  </a14:m>
                  <a:r>
                    <a:rPr lang="en-US" sz="2400" dirty="0" smtClean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ó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đồ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hị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như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hình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400" dirty="0" err="1" smtClean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dưới</a:t>
                  </a:r>
                  <a:r>
                    <a:rPr lang="en-US" sz="2400" dirty="0" smtClean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.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Khẳng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định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nào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dưới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đây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là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đúng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?</a:t>
                  </a:r>
                </a:p>
                <a:p>
                  <a:pPr marL="629920" indent="-629920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tabLst>
                      <a:tab pos="629920" algn="l"/>
                    </a:tabLst>
                  </a:pPr>
                  <a:endPara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5037" y="1930908"/>
                  <a:ext cx="24347148" cy="441352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D0AB9FB-A402-43C6-830F-BAC47ED452D0}"/>
              </a:ext>
            </a:extLst>
          </p:cNvPr>
          <p:cNvGrpSpPr/>
          <p:nvPr/>
        </p:nvGrpSpPr>
        <p:grpSpPr>
          <a:xfrm>
            <a:off x="290052" y="1311038"/>
            <a:ext cx="5370633" cy="700707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vi-VN" sz="300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3000" b="0" i="1" smtClean="0">
                          <a:latin typeface="Cambria Math"/>
                        </a:rPr>
                        <m:t>&gt;</m:t>
                      </m:r>
                      <m:r>
                        <a:rPr lang="en-US" sz="3000" b="0" i="1" smtClean="0">
                          <a:latin typeface="Cambria Math"/>
                        </a:rPr>
                        <m:t>1</m:t>
                      </m:r>
                      <m:r>
                        <a:rPr lang="vi-VN" sz="300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3000" b="0" i="1" smtClean="0">
                          <a:latin typeface="Cambria Math"/>
                        </a:rPr>
                        <m:t>&gt;</m:t>
                      </m:r>
                      <m:r>
                        <a:rPr lang="en-US" sz="3000" b="0" i="1" smtClean="0">
                          <a:latin typeface="Cambria Math"/>
                        </a:rPr>
                        <m:t>0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000" b="0" i="1" smtClean="0">
                          <a:latin typeface="Cambria Math"/>
                        </a:rPr>
                        <m:t>𝑐</m:t>
                      </m:r>
                      <m:r>
                        <a:rPr lang="en-US" sz="3000" b="0" i="1" smtClean="0">
                          <a:latin typeface="Cambria Math"/>
                        </a:rPr>
                        <m:t>&lt;</m:t>
                      </m:r>
                      <m:r>
                        <a:rPr lang="en-US" sz="3000" b="0" i="1" smtClean="0">
                          <a:latin typeface="Cambria Math"/>
                        </a:rPr>
                        <m:t>1</m:t>
                      </m:r>
                    </m:oMath>
                  </a14:m>
                  <a:r>
                    <a:rPr lang="vi-VN" sz="3000" dirty="0"/>
                    <a:t>.</a:t>
                  </a:r>
                  <a:endParaRPr lang="en-US" sz="3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1056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:a16="http://schemas.microsoft.com/office/drawing/2014/main" xmlns="" id="{8634B6D4-DECA-4F71-9C3F-B85DE60414F0}"/>
                </a:ext>
              </a:extLst>
            </p:cNvPr>
            <p:cNvSpPr/>
            <p:nvPr/>
          </p:nvSpPr>
          <p:spPr>
            <a:xfrm>
              <a:off x="1458731" y="6544330"/>
              <a:ext cx="1088672" cy="89320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A2194087-0D43-42CA-A1D2-4373C69CC457}"/>
              </a:ext>
            </a:extLst>
          </p:cNvPr>
          <p:cNvGrpSpPr/>
          <p:nvPr/>
        </p:nvGrpSpPr>
        <p:grpSpPr>
          <a:xfrm>
            <a:off x="202856" y="2011743"/>
            <a:ext cx="5425692" cy="581143"/>
            <a:chOff x="964971" y="5622235"/>
            <a:chExt cx="13952916" cy="91509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1816685" y="5622235"/>
                  <a:ext cx="13101202" cy="915099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vi-VN" sz="300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3000" b="0" i="1" smtClean="0">
                          <a:latin typeface="Cambria Math"/>
                        </a:rPr>
                        <m:t>&gt;</m:t>
                      </m:r>
                      <m:r>
                        <a:rPr lang="en-US" sz="3000" b="0" i="1" smtClean="0">
                          <a:latin typeface="Cambria Math"/>
                        </a:rPr>
                        <m:t>1</m:t>
                      </m:r>
                      <m:r>
                        <a:rPr lang="vi-VN" sz="300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3000" b="0" i="1" smtClean="0">
                          <a:latin typeface="Cambria Math"/>
                        </a:rPr>
                        <m:t>&lt;</m:t>
                      </m:r>
                      <m:r>
                        <a:rPr lang="en-US" sz="3000" b="0" i="1" smtClean="0">
                          <a:latin typeface="Cambria Math"/>
                        </a:rPr>
                        <m:t>0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000" b="0" i="1" smtClean="0">
                          <a:latin typeface="Cambria Math"/>
                        </a:rPr>
                        <m:t>𝑐</m:t>
                      </m:r>
                      <m:r>
                        <a:rPr lang="en-US" sz="3000" b="0" i="1" smtClean="0">
                          <a:latin typeface="Cambria Math"/>
                        </a:rPr>
                        <m:t>&gt;</m:t>
                      </m:r>
                      <m:r>
                        <a:rPr lang="en-US" sz="3000" b="0" i="1" smtClean="0">
                          <a:latin typeface="Cambria Math"/>
                        </a:rPr>
                        <m:t>1</m:t>
                      </m:r>
                    </m:oMath>
                  </a14:m>
                  <a:r>
                    <a:rPr lang="vi-VN" sz="3000" dirty="0"/>
                    <a:t>.	</a:t>
                  </a:r>
                  <a:endParaRPr lang="en-US" sz="3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16685" y="5622235"/>
                  <a:ext cx="13101202" cy="915099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t="-7767" b="-2233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13A7BA64-0BA1-4ADF-A17E-617425026AFB}"/>
                </a:ext>
              </a:extLst>
            </p:cNvPr>
            <p:cNvSpPr/>
            <p:nvPr/>
          </p:nvSpPr>
          <p:spPr>
            <a:xfrm>
              <a:off x="964971" y="5750439"/>
              <a:ext cx="1088672" cy="65868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4D274B26-9415-432A-9282-BDEF246F0009}"/>
              </a:ext>
            </a:extLst>
          </p:cNvPr>
          <p:cNvGrpSpPr/>
          <p:nvPr/>
        </p:nvGrpSpPr>
        <p:grpSpPr>
          <a:xfrm>
            <a:off x="226655" y="2652379"/>
            <a:ext cx="5370633" cy="574092"/>
            <a:chOff x="955118" y="5261822"/>
            <a:chExt cx="13782857" cy="14248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1636771" y="5261822"/>
                  <a:ext cx="13101204" cy="1424831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r>
                        <a:rPr lang="vi-VN" sz="300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3000" b="0" i="1" smtClean="0">
                          <a:latin typeface="Cambria Math"/>
                        </a:rPr>
                        <m:t>&lt;</m:t>
                      </m:r>
                      <m:r>
                        <a:rPr lang="en-US" sz="3000" b="0" i="1" smtClean="0">
                          <a:latin typeface="Cambria Math"/>
                        </a:rPr>
                        <m:t>1</m:t>
                      </m:r>
                      <m:r>
                        <a:rPr lang="vi-VN" sz="300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3000" b="0" i="1" smtClean="0">
                          <a:latin typeface="Cambria Math"/>
                        </a:rPr>
                        <m:t>&gt;</m:t>
                      </m:r>
                      <m:r>
                        <a:rPr lang="en-US" sz="3000" b="0" i="1" smtClean="0">
                          <a:latin typeface="Cambria Math"/>
                        </a:rPr>
                        <m:t>0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000" b="0" i="1" smtClean="0">
                          <a:latin typeface="Cambria Math"/>
                        </a:rPr>
                        <m:t>𝑐</m:t>
                      </m:r>
                      <m:r>
                        <a:rPr lang="en-US" sz="3000" b="0" i="1" smtClean="0">
                          <a:latin typeface="Cambria Math"/>
                        </a:rPr>
                        <m:t>&lt;</m:t>
                      </m:r>
                      <m:r>
                        <a:rPr lang="en-US" sz="3000" b="0" i="1" smtClean="0">
                          <a:latin typeface="Cambria Math"/>
                        </a:rPr>
                        <m:t>1</m:t>
                      </m:r>
                    </m:oMath>
                  </a14:m>
                  <a:r>
                    <a:rPr lang="vi-VN" sz="3000" dirty="0"/>
                    <a:t>.	</a:t>
                  </a:r>
                  <a:endParaRPr lang="vi-VN" sz="30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36771" y="5261822"/>
                  <a:ext cx="13101204" cy="1424831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t="-7843" b="-2352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xmlns="" id="{0D6B711C-CC2A-45AE-A2BD-46B4ECA3D81C}"/>
                </a:ext>
              </a:extLst>
            </p:cNvPr>
            <p:cNvSpPr/>
            <p:nvPr/>
          </p:nvSpPr>
          <p:spPr>
            <a:xfrm>
              <a:off x="955118" y="5409474"/>
              <a:ext cx="1088671" cy="1000531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E278C7C5-EAEF-4F1A-B3FB-29FCE054F0E0}"/>
              </a:ext>
            </a:extLst>
          </p:cNvPr>
          <p:cNvGrpSpPr/>
          <p:nvPr/>
        </p:nvGrpSpPr>
        <p:grpSpPr>
          <a:xfrm>
            <a:off x="262314" y="3195006"/>
            <a:ext cx="5382534" cy="546434"/>
            <a:chOff x="1378666" y="5951899"/>
            <a:chExt cx="13841929" cy="14248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19393" y="5951899"/>
                  <a:ext cx="13101202" cy="1424829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1200"/>
                    </a:spcBef>
                  </a:pPr>
                  <a14:m>
                    <m:oMath xmlns:m="http://schemas.openxmlformats.org/officeDocument/2006/math">
                      <m:r>
                        <a:rPr lang="vi-VN" sz="300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3000" b="0" i="1" smtClean="0">
                          <a:latin typeface="Cambria Math"/>
                        </a:rPr>
                        <m:t>&gt;</m:t>
                      </m:r>
                      <m:r>
                        <a:rPr lang="en-US" sz="3000" b="0" i="1" smtClean="0">
                          <a:latin typeface="Cambria Math"/>
                        </a:rPr>
                        <m:t>1</m:t>
                      </m:r>
                      <m:r>
                        <a:rPr lang="vi-VN" sz="300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3000" b="0" i="1" smtClean="0">
                          <a:latin typeface="Cambria Math"/>
                        </a:rPr>
                        <m:t>&gt;</m:t>
                      </m:r>
                      <m:r>
                        <a:rPr lang="en-US" sz="3000" b="0" i="1" smtClean="0">
                          <a:latin typeface="Cambria Math"/>
                        </a:rPr>
                        <m:t>0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000" b="0" i="1" smtClean="0">
                          <a:latin typeface="Cambria Math"/>
                        </a:rPr>
                        <m:t>𝑐</m:t>
                      </m:r>
                      <m:r>
                        <a:rPr lang="en-US" sz="3000" b="0" i="1" smtClean="0">
                          <a:latin typeface="Cambria Math"/>
                        </a:rPr>
                        <m:t>&gt;</m:t>
                      </m:r>
                      <m:r>
                        <a:rPr lang="en-US" sz="3000" b="0" i="1" smtClean="0">
                          <a:latin typeface="Cambria Math"/>
                        </a:rPr>
                        <m:t>1</m:t>
                      </m:r>
                    </m:oMath>
                  </a14:m>
                  <a:r>
                    <a:rPr lang="vi-VN" sz="3000" dirty="0" smtClean="0"/>
                    <a:t>.</a:t>
                  </a:r>
                  <a:endParaRPr lang="vi-VN" sz="3000" dirty="0"/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19393" y="5951899"/>
                  <a:ext cx="13101202" cy="1424829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t="-9184" b="-27551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:a16="http://schemas.microsoft.com/office/drawing/2014/main" xmlns="" id="{17C2C013-2C1D-4DEE-A68B-FF23256FE92A}"/>
                </a:ext>
              </a:extLst>
            </p:cNvPr>
            <p:cNvSpPr/>
            <p:nvPr/>
          </p:nvSpPr>
          <p:spPr>
            <a:xfrm>
              <a:off x="1378666" y="6196360"/>
              <a:ext cx="1088672" cy="100053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dirty="0">
                <a:latin typeface="+mj-lt"/>
              </a:endParaRPr>
            </a:p>
          </p:txBody>
        </p:sp>
      </p:grpSp>
      <p:pic>
        <p:nvPicPr>
          <p:cNvPr id="51" name="Picture 50">
            <a:extLst>
              <a:ext uri="{FF2B5EF4-FFF2-40B4-BE49-F238E27FC236}">
                <a16:creationId xmlns:a16="http://schemas.microsoft.com/office/drawing/2014/main" xmlns="" id="{764A6C80-7850-44DE-9457-7C52AB84F73F}"/>
              </a:ext>
            </a:extLst>
          </p:cNvPr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4925" y="1249952"/>
            <a:ext cx="4085948" cy="289691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570901" y="4013453"/>
                <a:ext cx="9055505" cy="26248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indent="-127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𝐻</m:t>
                          </m:r>
                        </m:e>
                      </m:d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: </m:t>
                      </m:r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2400" i="1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en-US" sz="2400" i="1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e>
                          </m:d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𝑏</m:t>
                          </m:r>
                        </m:num>
                        <m:den>
                          <m:d>
                            <m:dPr>
                              <m:ctrlPr>
                                <a:rPr lang="en-US" sz="2400" i="1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𝑐</m:t>
                              </m:r>
                              <m:r>
                                <a:rPr lang="en-US" sz="2400" i="1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e>
                          </m:d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𝑑</m:t>
                          </m:r>
                        </m:den>
                      </m:f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𝑑</m:t>
                      </m:r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lt;</m:t>
                      </m:r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>
                  <a:solidFill>
                    <a:srgbClr val="000099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 indent="-127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ìn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ồ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ị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  +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</m:d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</m:den>
                    </m:f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à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uy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29920" marR="0" indent="-127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       +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𝐻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ắt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ục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𝑥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ại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oành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âm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</a:p>
              <a:p>
                <a:pPr marL="629920" marR="0" indent="-127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uy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à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Suy ra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0901" y="4013453"/>
                <a:ext cx="9055505" cy="2624821"/>
              </a:xfrm>
              <a:prstGeom prst="rect">
                <a:avLst/>
              </a:prstGeom>
              <a:blipFill rotWithShape="1">
                <a:blip r:embed="rId9"/>
                <a:stretch>
                  <a:fillRect b="-11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50266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-47443" y="4347623"/>
            <a:ext cx="12955850" cy="3246189"/>
            <a:chOff x="184495" y="3636276"/>
            <a:chExt cx="11834900" cy="3246189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301724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2" y="6239450"/>
                <a:ext cx="2830343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-1808426" y="-26804"/>
            <a:ext cx="13094377" cy="1895971"/>
            <a:chOff x="-3279158" y="1663551"/>
            <a:chExt cx="28361343" cy="4680879"/>
          </a:xfrm>
        </p:grpSpPr>
        <p:grpSp>
          <p:nvGrpSpPr>
            <p:cNvPr id="21" name="Group 20"/>
            <p:cNvGrpSpPr/>
            <p:nvPr/>
          </p:nvGrpSpPr>
          <p:grpSpPr>
            <a:xfrm>
              <a:off x="-3279158" y="1663551"/>
              <a:ext cx="28133753" cy="3152127"/>
              <a:chOff x="-3279158" y="1441712"/>
              <a:chExt cx="28133753" cy="315212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-3279158" y="1761083"/>
                <a:ext cx="28133753" cy="2832756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441712"/>
                <a:ext cx="3505200" cy="1382491"/>
                <a:chOff x="534987" y="1441712"/>
                <a:chExt cx="3505200" cy="1382491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858367" y="1441712"/>
                  <a:ext cx="2972705" cy="13677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33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735037" y="1930908"/>
                  <a:ext cx="24347148" cy="44135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629920" indent="-629920">
                    <a:lnSpc>
                      <a:spcPct val="115000"/>
                    </a:lnSpc>
                    <a:spcBef>
                      <a:spcPts val="600"/>
                    </a:spcBef>
                    <a:tabLst>
                      <a:tab pos="629920" algn="l"/>
                    </a:tabLst>
                  </a:pPr>
                  <a:r>
                    <a:rPr lang="en-US" sz="2400" dirty="0" smtClean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ho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hàm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số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2400" i="1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en-US" sz="2400" i="1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𝑏</m:t>
                          </m:r>
                        </m:num>
                        <m:den>
                          <m:d>
                            <m:dPr>
                              <m:ctrlPr>
                                <a:rPr lang="en-US" sz="2400" i="1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𝑐</m:t>
                              </m:r>
                              <m:r>
                                <a:rPr lang="en-US" sz="2400" i="1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𝑑</m:t>
                          </m:r>
                        </m:den>
                      </m:f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𝑑</m:t>
                      </m:r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lt;0</m:t>
                      </m:r>
                    </m:oMath>
                  </a14:m>
                  <a:r>
                    <a:rPr lang="en-US" sz="2400" dirty="0" smtClean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ó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đồ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hị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như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hình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400" dirty="0" err="1" smtClean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dưới</a:t>
                  </a:r>
                  <a:r>
                    <a:rPr lang="en-US" sz="2400" dirty="0" smtClean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.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Khẳng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định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nào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dưới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đây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là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đúng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?</a:t>
                  </a:r>
                </a:p>
                <a:p>
                  <a:pPr marL="629920" indent="-629920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tabLst>
                      <a:tab pos="629920" algn="l"/>
                    </a:tabLst>
                  </a:pPr>
                  <a:endPara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5037" y="1930908"/>
                  <a:ext cx="24347148" cy="441352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D0AB9FB-A402-43C6-830F-BAC47ED452D0}"/>
              </a:ext>
            </a:extLst>
          </p:cNvPr>
          <p:cNvGrpSpPr/>
          <p:nvPr/>
        </p:nvGrpSpPr>
        <p:grpSpPr>
          <a:xfrm>
            <a:off x="290052" y="1311038"/>
            <a:ext cx="5370633" cy="784005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vi-VN" sz="300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3000" b="0" i="1" smtClean="0">
                          <a:latin typeface="Cambria Math"/>
                        </a:rPr>
                        <m:t>&gt;1</m:t>
                      </m:r>
                      <m:r>
                        <a:rPr lang="vi-VN" sz="300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3000" b="0" i="1" smtClean="0">
                          <a:latin typeface="Cambria Math"/>
                        </a:rPr>
                        <m:t>&gt;0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000" b="0" i="1" smtClean="0">
                          <a:latin typeface="Cambria Math"/>
                        </a:rPr>
                        <m:t>𝑐</m:t>
                      </m:r>
                      <m:r>
                        <a:rPr lang="en-US" sz="3000" b="0" i="1" smtClean="0">
                          <a:latin typeface="Cambria Math"/>
                        </a:rPr>
                        <m:t>&lt;1</m:t>
                      </m:r>
                    </m:oMath>
                  </a14:m>
                  <a:r>
                    <a:rPr lang="vi-VN" sz="3000" dirty="0"/>
                    <a:t>.</a:t>
                  </a:r>
                  <a:endParaRPr lang="en-US" sz="3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365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:a16="http://schemas.microsoft.com/office/drawing/2014/main" xmlns="" id="{8634B6D4-DECA-4F71-9C3F-B85DE60414F0}"/>
                </a:ext>
              </a:extLst>
            </p:cNvPr>
            <p:cNvSpPr/>
            <p:nvPr/>
          </p:nvSpPr>
          <p:spPr>
            <a:xfrm>
              <a:off x="1458731" y="6544330"/>
              <a:ext cx="1088672" cy="89320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A2194087-0D43-42CA-A1D2-4373C69CC457}"/>
              </a:ext>
            </a:extLst>
          </p:cNvPr>
          <p:cNvGrpSpPr/>
          <p:nvPr/>
        </p:nvGrpSpPr>
        <p:grpSpPr>
          <a:xfrm>
            <a:off x="327483" y="2095043"/>
            <a:ext cx="5301065" cy="784005"/>
            <a:chOff x="1285467" y="5622235"/>
            <a:chExt cx="13632420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1816685" y="5622235"/>
                  <a:ext cx="13101202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vi-VN" sz="300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3000" b="0" i="1" smtClean="0">
                          <a:latin typeface="Cambria Math"/>
                        </a:rPr>
                        <m:t>&gt;1</m:t>
                      </m:r>
                      <m:r>
                        <a:rPr lang="vi-VN" sz="300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3000" b="0" i="1" smtClean="0">
                          <a:latin typeface="Cambria Math"/>
                        </a:rPr>
                        <m:t>&lt;0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000" b="0" i="1" smtClean="0">
                          <a:latin typeface="Cambria Math"/>
                        </a:rPr>
                        <m:t>𝑐</m:t>
                      </m:r>
                      <m:r>
                        <a:rPr lang="en-US" sz="3000" b="0" i="1" smtClean="0">
                          <a:latin typeface="Cambria Math"/>
                        </a:rPr>
                        <m:t>&gt;1</m:t>
                      </m:r>
                    </m:oMath>
                  </a14:m>
                  <a:r>
                    <a:rPr lang="vi-VN" sz="3000" dirty="0"/>
                    <a:t>.	</a:t>
                  </a:r>
                  <a:endParaRPr lang="en-US" sz="3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16685" y="5622235"/>
                  <a:ext cx="13101202" cy="123453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4412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13A7BA64-0BA1-4ADF-A17E-617425026AFB}"/>
                </a:ext>
              </a:extLst>
            </p:cNvPr>
            <p:cNvSpPr/>
            <p:nvPr/>
          </p:nvSpPr>
          <p:spPr>
            <a:xfrm>
              <a:off x="1285467" y="5813015"/>
              <a:ext cx="1088672" cy="95571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4D274B26-9415-432A-9282-BDEF246F0009}"/>
              </a:ext>
            </a:extLst>
          </p:cNvPr>
          <p:cNvGrpSpPr/>
          <p:nvPr/>
        </p:nvGrpSpPr>
        <p:grpSpPr>
          <a:xfrm>
            <a:off x="249637" y="2879048"/>
            <a:ext cx="5370633" cy="712416"/>
            <a:chOff x="955118" y="5261822"/>
            <a:chExt cx="13782857" cy="14248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1636771" y="5261822"/>
                  <a:ext cx="13101204" cy="1424831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r>
                        <a:rPr lang="vi-VN" sz="300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3000" b="0" i="1" smtClean="0">
                          <a:latin typeface="Cambria Math"/>
                        </a:rPr>
                        <m:t>&lt;1</m:t>
                      </m:r>
                      <m:r>
                        <a:rPr lang="vi-VN" sz="300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3000" b="0" i="1" smtClean="0">
                          <a:latin typeface="Cambria Math"/>
                        </a:rPr>
                        <m:t>&gt;0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000" b="0" i="1" smtClean="0">
                          <a:latin typeface="Cambria Math"/>
                        </a:rPr>
                        <m:t>𝑐</m:t>
                      </m:r>
                      <m:r>
                        <a:rPr lang="en-US" sz="3000" b="0" i="1" smtClean="0">
                          <a:latin typeface="Cambria Math"/>
                        </a:rPr>
                        <m:t>&lt;1</m:t>
                      </m:r>
                    </m:oMath>
                  </a14:m>
                  <a:r>
                    <a:rPr lang="vi-VN" sz="3000" dirty="0"/>
                    <a:t>.	</a:t>
                  </a:r>
                  <a:endParaRPr lang="vi-VN" sz="30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36771" y="5261822"/>
                  <a:ext cx="13101204" cy="1424831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1040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xmlns="" id="{0D6B711C-CC2A-45AE-A2BD-46B4ECA3D81C}"/>
                </a:ext>
              </a:extLst>
            </p:cNvPr>
            <p:cNvSpPr/>
            <p:nvPr/>
          </p:nvSpPr>
          <p:spPr>
            <a:xfrm>
              <a:off x="955118" y="5409474"/>
              <a:ext cx="1088671" cy="1000531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E278C7C5-EAEF-4F1A-B3FB-29FCE054F0E0}"/>
              </a:ext>
            </a:extLst>
          </p:cNvPr>
          <p:cNvGrpSpPr/>
          <p:nvPr/>
        </p:nvGrpSpPr>
        <p:grpSpPr>
          <a:xfrm>
            <a:off x="252317" y="3634251"/>
            <a:ext cx="5367953" cy="712415"/>
            <a:chOff x="1416163" y="6886442"/>
            <a:chExt cx="13804432" cy="14248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19393" y="6886442"/>
                  <a:ext cx="13101202" cy="1424829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1200"/>
                    </a:spcBef>
                  </a:pPr>
                  <a14:m>
                    <m:oMath xmlns:m="http://schemas.openxmlformats.org/officeDocument/2006/math">
                      <m:r>
                        <a:rPr lang="vi-VN" sz="300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3000" b="0" i="1" smtClean="0">
                          <a:latin typeface="Cambria Math"/>
                        </a:rPr>
                        <m:t>&gt;1</m:t>
                      </m:r>
                      <m:r>
                        <a:rPr lang="vi-VN" sz="300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3000" b="0" i="1" smtClean="0">
                          <a:latin typeface="Cambria Math"/>
                        </a:rPr>
                        <m:t>&gt;0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000" b="0" i="1" smtClean="0">
                          <a:latin typeface="Cambria Math"/>
                        </a:rPr>
                        <m:t>𝑐</m:t>
                      </m:r>
                      <m:r>
                        <a:rPr lang="en-US" sz="3000" b="0" i="1" smtClean="0">
                          <a:latin typeface="Cambria Math"/>
                        </a:rPr>
                        <m:t>&gt;1</m:t>
                      </m:r>
                    </m:oMath>
                  </a14:m>
                  <a:r>
                    <a:rPr lang="vi-VN" sz="3000" dirty="0" smtClean="0"/>
                    <a:t>.</a:t>
                  </a:r>
                  <a:endParaRPr lang="vi-VN" sz="3000" dirty="0"/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19393" y="6886442"/>
                  <a:ext cx="13101202" cy="1424829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1120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:a16="http://schemas.microsoft.com/office/drawing/2014/main" xmlns="" id="{17C2C013-2C1D-4DEE-A68B-FF23256FE92A}"/>
                </a:ext>
              </a:extLst>
            </p:cNvPr>
            <p:cNvSpPr/>
            <p:nvPr/>
          </p:nvSpPr>
          <p:spPr>
            <a:xfrm>
              <a:off x="1416163" y="7098588"/>
              <a:ext cx="1088672" cy="100053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dirty="0">
                <a:latin typeface="+mj-lt"/>
              </a:endParaRPr>
            </a:p>
          </p:txBody>
        </p:sp>
      </p:grpSp>
      <p:sp>
        <p:nvSpPr>
          <p:cNvPr id="42" name="Oval 41">
            <a:extLst>
              <a:ext uri="{FF2B5EF4-FFF2-40B4-BE49-F238E27FC236}">
                <a16:creationId xmlns:a16="http://schemas.microsoft.com/office/drawing/2014/main" xmlns="" id="{17C2C013-2C1D-4DEE-A68B-FF23256FE92A}"/>
              </a:ext>
            </a:extLst>
          </p:cNvPr>
          <p:cNvSpPr/>
          <p:nvPr/>
        </p:nvSpPr>
        <p:spPr>
          <a:xfrm>
            <a:off x="233774" y="3740325"/>
            <a:ext cx="484520" cy="50026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000" b="1" dirty="0">
                <a:latin typeface="+mj-lt"/>
                <a:ea typeface="Tahoma" pitchFamily="34" charset="0"/>
                <a:cs typeface="Tahoma" pitchFamily="34" charset="0"/>
              </a:rPr>
              <a:t>D</a:t>
            </a:r>
            <a:endParaRPr lang="en-US" sz="30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089492" y="4660040"/>
                <a:ext cx="10091381" cy="19782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lvl="0" indent="-1270">
                  <a:lnSpc>
                    <a:spcPct val="115000"/>
                  </a:lnSpc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2400" i="1" smtClean="0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𝐻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iệm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ận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ứng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𝑐</m:t>
                        </m:r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𝑐</m:t>
                        </m:r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−1</m:t>
                        </m:r>
                      </m:den>
                    </m:f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à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𝑑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&lt;0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</a:t>
                </a:r>
              </a:p>
              <a:p>
                <a:pPr marL="629920" lvl="0" indent="-1270">
                  <a:lnSpc>
                    <a:spcPct val="115000"/>
                  </a:lnSpc>
                </a:pP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uy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𝑐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−1&gt;0⇔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𝑐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&gt;1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</a:p>
              <a:p>
                <a:pPr marL="629920" lvl="0" indent="-1270">
                  <a:lnSpc>
                    <a:spcPct val="115000"/>
                  </a:lnSpc>
                </a:pPr>
                <a:r>
                  <a:rPr lang="en-US" sz="24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ậy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&gt;1,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&gt;0,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𝑐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&gt;1</m:t>
                    </m:r>
                  </m:oMath>
                </a14:m>
                <a:r>
                  <a:rPr lang="en-US" sz="2400" dirty="0" smtClean="0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</a:p>
              <a:p>
                <a:pPr marL="629920" lvl="0" indent="-1270">
                  <a:lnSpc>
                    <a:spcPct val="115000"/>
                  </a:lnSpc>
                </a:pPr>
                <a:r>
                  <a:rPr lang="en-US" sz="2400" b="1" dirty="0" err="1" smtClean="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2400" b="1" dirty="0" smtClean="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D</a:t>
                </a:r>
                <a:endParaRPr lang="en-US" sz="2400" b="1" dirty="0">
                  <a:solidFill>
                    <a:srgbClr val="000099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9492" y="4660040"/>
                <a:ext cx="10091381" cy="1978234"/>
              </a:xfrm>
              <a:prstGeom prst="rect">
                <a:avLst/>
              </a:prstGeom>
              <a:blipFill rotWithShape="1">
                <a:blip r:embed="rId8"/>
                <a:stretch>
                  <a:fillRect b="-4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" name="Picture 50">
            <a:extLst>
              <a:ext uri="{FF2B5EF4-FFF2-40B4-BE49-F238E27FC236}">
                <a16:creationId xmlns:a16="http://schemas.microsoft.com/office/drawing/2014/main" xmlns="" id="{764A6C80-7850-44DE-9457-7C52AB84F73F}"/>
              </a:ext>
            </a:extLst>
          </p:cNvPr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4925" y="1249952"/>
            <a:ext cx="4085948" cy="289691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02040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2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xmlns="" id="{90FB3529-15C6-4686-AEB1-712A3EB98285}"/>
              </a:ext>
            </a:extLst>
          </p:cNvPr>
          <p:cNvSpPr/>
          <p:nvPr/>
        </p:nvSpPr>
        <p:spPr>
          <a:xfrm>
            <a:off x="4508022" y="1428193"/>
            <a:ext cx="419712" cy="443521"/>
          </a:xfrm>
          <a:prstGeom prst="ellipse">
            <a:avLst/>
          </a:prstGeom>
          <a:noFill/>
          <a:ln w="76200">
            <a:solidFill>
              <a:srgbClr val="BB150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2FD2411F-C837-41D4-9EB4-C1E7DC91FD6A}"/>
              </a:ext>
            </a:extLst>
          </p:cNvPr>
          <p:cNvSpPr/>
          <p:nvPr/>
        </p:nvSpPr>
        <p:spPr>
          <a:xfrm>
            <a:off x="433630" y="2570303"/>
            <a:ext cx="246184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b="1" dirty="0">
                <a:solidFill>
                  <a:srgbClr val="0000FF"/>
                </a:solidFill>
                <a:latin typeface="+mj-lt"/>
              </a:rPr>
              <a:t>Lời giải</a:t>
            </a:r>
            <a:r>
              <a:rPr lang="en-US" sz="3200" b="1" dirty="0">
                <a:solidFill>
                  <a:srgbClr val="0000FF"/>
                </a:solidFill>
                <a:latin typeface="+mj-lt"/>
              </a:rPr>
              <a:t>:</a:t>
            </a:r>
            <a:endParaRPr lang="en-US" sz="32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xmlns="" id="{1E4E8530-0D0F-4956-B2A8-60A674C4F5DB}"/>
                  </a:ext>
                </a:extLst>
              </p:cNvPr>
              <p:cNvSpPr/>
              <p:nvPr/>
            </p:nvSpPr>
            <p:spPr>
              <a:xfrm>
                <a:off x="226108" y="0"/>
                <a:ext cx="11451102" cy="21175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-612140"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1440180" algn="l"/>
                  </a:tabLst>
                </a:pPr>
                <a:r>
                  <a:rPr lang="en-US" sz="3200" dirty="0" smtClean="0">
                    <a:latin typeface="Times New Roman (Headings)"/>
                    <a:ea typeface="Times New Roman" panose="02020603050405020304" pitchFamily="18" charset="0"/>
                  </a:rPr>
                  <a:t>                  </a:t>
                </a:r>
                <a:r>
                  <a:rPr lang="en-US" sz="3200" dirty="0" smtClean="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𝑎𝑥</m:t>
                        </m:r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𝑐𝑥</m:t>
                        </m:r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ồ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hị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như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vẽ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Mệnh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ề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nào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sau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ây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mệnh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ề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úng</a:t>
                </a:r>
                <a:r>
                  <a:rPr lang="en-US" sz="3200" dirty="0" smtClean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?</a:t>
                </a:r>
                <a:endParaRPr lang="en-US" sz="3200" dirty="0">
                  <a:solidFill>
                    <a:srgbClr val="000099"/>
                  </a:solidFill>
                  <a:latin typeface="Times New Roman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pPr marL="612140" marR="0" indent="-612140"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1440180" algn="l"/>
                  </a:tabLst>
                </a:pP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E4E8530-0D0F-4956-B2A8-60A674C4F5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108" y="0"/>
                <a:ext cx="11451102" cy="2117567"/>
              </a:xfrm>
              <a:prstGeom prst="rect">
                <a:avLst/>
              </a:prstGeom>
              <a:blipFill rotWithShape="1">
                <a:blip r:embed="rId2"/>
                <a:stretch>
                  <a:fillRect r="-13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D2556346-0BA7-4F11-A261-C06D397BFDC0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7377" y="763779"/>
            <a:ext cx="2815762" cy="2372833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xmlns="" id="{920BFD8E-DA51-42C8-8587-69D5BE8CDC5E}"/>
                  </a:ext>
                </a:extLst>
              </p:cNvPr>
              <p:cNvSpPr/>
              <p:nvPr/>
            </p:nvSpPr>
            <p:spPr>
              <a:xfrm>
                <a:off x="433631" y="1313805"/>
                <a:ext cx="7670710" cy="13018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lvl="0" indent="-612140"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1440180" algn="l"/>
                  </a:tabLst>
                </a:pPr>
                <a:r>
                  <a:rPr lang="en-US" sz="3200" b="1" dirty="0" smtClean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      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2800" i="1" smtClean="0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2800" i="1" smtClean="0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𝑎𝑑</m:t>
                    </m:r>
                    <m:r>
                      <a:rPr lang="en-US" sz="2800" i="1" smtClean="0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2800" i="1" smtClean="0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𝑏𝑐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	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	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𝑎𝑑</m:t>
                    </m:r>
                    <m:r>
                      <a:rPr lang="en-US" sz="3200" i="1" smtClean="0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3200" i="1" smtClean="0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𝑏𝑐</m:t>
                    </m:r>
                    <m:r>
                      <a:rPr lang="en-US" sz="3200" i="1" smtClean="0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3200" i="1" smtClean="0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	</a:t>
                </a:r>
              </a:p>
              <a:p>
                <a:pPr marL="612140" lvl="0" indent="-612140"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1440180" algn="l"/>
                  </a:tabLst>
                </a:pP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         </m:t>
                    </m:r>
                    <m:r>
                      <a:rPr lang="en-US" sz="3200" i="1" smtClean="0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𝑏𝑐</m:t>
                    </m:r>
                    <m:r>
                      <a:rPr lang="en-US" sz="3200" i="1" smtClean="0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3200" i="1" smtClean="0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𝑎𝑑</m:t>
                    </m:r>
                    <m:r>
                      <a:rPr lang="en-US" sz="3200" i="1" smtClean="0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3200" i="1" smtClean="0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dirty="0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  </m:t>
                    </m:r>
                    <m:r>
                      <a:rPr lang="en-US" sz="3200" i="1" smtClean="0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𝑎𝑑</m:t>
                    </m:r>
                    <m:r>
                      <a:rPr lang="en-US" sz="3200" i="1" smtClean="0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3200" i="1" smtClean="0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3200" i="1" smtClean="0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3200" i="1" smtClean="0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𝑏𝑐</m:t>
                    </m:r>
                  </m:oMath>
                </a14:m>
                <a:r>
                  <a:rPr lang="en-US" sz="3200" dirty="0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920BFD8E-DA51-42C8-8587-69D5BE8CDC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631" y="1313805"/>
                <a:ext cx="7670710" cy="1301895"/>
              </a:xfrm>
              <a:prstGeom prst="rect">
                <a:avLst/>
              </a:prstGeom>
              <a:blipFill rotWithShape="1">
                <a:blip r:embed="rId4"/>
                <a:stretch>
                  <a:fillRect b="-11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xmlns="" id="{E858265B-547B-4515-943E-0CF6EA60F5EF}"/>
                  </a:ext>
                </a:extLst>
              </p:cNvPr>
              <p:cNvSpPr/>
              <p:nvPr/>
            </p:nvSpPr>
            <p:spPr>
              <a:xfrm>
                <a:off x="-677594" y="2570303"/>
                <a:ext cx="13547188" cy="42197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1440180" algn="l"/>
                  </a:tabLst>
                </a:pP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       </a:t>
                </a:r>
                <a:r>
                  <a:rPr lang="en-US" sz="3200" dirty="0" smtClean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ựa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o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ẽ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a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ấy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</a:p>
              <a:p>
                <a:pPr marL="612140" marR="0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1440180" algn="l"/>
                  </a:tabLst>
                </a:pPr>
                <a:r>
                  <a:rPr lang="en-US" sz="32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+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àm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𝑎𝑥</m:t>
                        </m:r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𝑐𝑥</m:t>
                        </m:r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hàm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nghịch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biến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trên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từng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khoảng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xác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định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suy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𝑎𝑑</m:t>
                    </m:r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𝑏𝑐</m:t>
                    </m:r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⇔</m:t>
                    </m:r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𝑎𝑑</m:t>
                    </m:r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𝑏𝑐</m:t>
                    </m:r>
                  </m:oMath>
                </a14:m>
                <a:r>
                  <a:rPr lang="en-US" sz="3200" dirty="0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loại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đáp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án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 C.</a:t>
                </a:r>
              </a:p>
              <a:p>
                <a:pPr marL="612140" marR="0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1440180" algn="l"/>
                  </a:tabLst>
                </a:pPr>
                <a:r>
                  <a:rPr lang="en-US" sz="3200" dirty="0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+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Đồ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thị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hàm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 TCĐ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𝑐</m:t>
                        </m:r>
                      </m:den>
                    </m:f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𝑐𝑑</m:t>
                    </m:r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  <m:d>
                      <m:dPr>
                        <m:ctrlP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</a:p>
              <a:p>
                <a:pPr marL="612140" marR="0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1440180" algn="l"/>
                  </a:tabLst>
                </a:pPr>
                <a:r>
                  <a:rPr lang="en-US" sz="3200" dirty="0" err="1" smtClean="0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Từ</a:t>
                </a:r>
                <a:r>
                  <a:rPr lang="en-US" sz="3200" dirty="0" smtClean="0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,</m:t>
                    </m:r>
                    <m:d>
                      <m:dPr>
                        <m:ctrlP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suy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𝑎𝑑</m:t>
                    </m:r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dirty="0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nên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loại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đáp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án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 A.</a:t>
                </a: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858265B-547B-4515-943E-0CF6EA60F5E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77594" y="2570303"/>
                <a:ext cx="13547188" cy="4219745"/>
              </a:xfrm>
              <a:prstGeom prst="rect">
                <a:avLst/>
              </a:prstGeom>
              <a:blipFill rotWithShape="1">
                <a:blip r:embed="rId5"/>
                <a:stretch>
                  <a:fillRect t="-1301" r="-1710" b="-28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Pentagon 8"/>
          <p:cNvSpPr/>
          <p:nvPr/>
        </p:nvSpPr>
        <p:spPr bwMode="auto">
          <a:xfrm>
            <a:off x="484049" y="137836"/>
            <a:ext cx="1762700" cy="816356"/>
          </a:xfrm>
          <a:prstGeom prst="homePlate">
            <a:avLst>
              <a:gd name="adj" fmla="val 12444"/>
            </a:avLst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2176952"/>
            <a:endParaRPr lang="en-US" sz="3200">
              <a:solidFill>
                <a:prstClr val="white"/>
              </a:solidFill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484049" y="137836"/>
            <a:ext cx="137249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3000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Câu</a:t>
            </a:r>
            <a:r>
              <a:rPr lang="en-US" sz="30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30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34</a:t>
            </a:r>
            <a:endParaRPr lang="en-US" sz="3000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624179" y="1402070"/>
            <a:ext cx="546116" cy="480792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200" dirty="0"/>
          </a:p>
        </p:txBody>
      </p:sp>
      <p:sp>
        <p:nvSpPr>
          <p:cNvPr id="16" name="Oval 15"/>
          <p:cNvSpPr/>
          <p:nvPr/>
        </p:nvSpPr>
        <p:spPr>
          <a:xfrm>
            <a:off x="632068" y="2024131"/>
            <a:ext cx="546116" cy="480792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3200" dirty="0"/>
          </a:p>
        </p:txBody>
      </p:sp>
      <p:sp>
        <p:nvSpPr>
          <p:cNvPr id="17" name="Oval 16"/>
          <p:cNvSpPr/>
          <p:nvPr/>
        </p:nvSpPr>
        <p:spPr>
          <a:xfrm>
            <a:off x="4468255" y="2089511"/>
            <a:ext cx="546116" cy="480792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3200" dirty="0"/>
          </a:p>
        </p:txBody>
      </p:sp>
      <p:sp>
        <p:nvSpPr>
          <p:cNvPr id="18" name="Oval 17"/>
          <p:cNvSpPr/>
          <p:nvPr/>
        </p:nvSpPr>
        <p:spPr>
          <a:xfrm>
            <a:off x="4437626" y="1409557"/>
            <a:ext cx="546116" cy="480792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10574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3" grpId="0"/>
      <p:bldP spid="14" grpId="0"/>
      <p:bldP spid="15" grpId="0" animBg="1"/>
      <p:bldP spid="16" grpId="0" animBg="1"/>
      <p:bldP spid="17" grpId="0" animBg="1"/>
      <p:bldP spid="18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3287D496-F6A0-4C3E-A653-30FA84A296B2}"/>
                  </a:ext>
                </a:extLst>
              </p:cNvPr>
              <p:cNvSpPr/>
              <p:nvPr/>
            </p:nvSpPr>
            <p:spPr>
              <a:xfrm>
                <a:off x="211016" y="534309"/>
                <a:ext cx="12093526" cy="42388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1440180" algn="l"/>
                  </a:tabLst>
                </a:pPr>
                <a:r>
                  <a:rPr lang="en-US" sz="3200" dirty="0" smtClean="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+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TCN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𝑐</m:t>
                        </m:r>
                      </m:den>
                    </m:f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&gt;0</m:t>
                    </m:r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𝑎𝑐</m:t>
                    </m:r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&gt;0</m:t>
                    </m:r>
                    <m:d>
                      <m:dPr>
                        <m:ctrlP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</a:p>
              <a:p>
                <a:pPr marL="612140" lvl="0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1440180" algn="l"/>
                  </a:tabLst>
                </a:pPr>
                <a:r>
                  <a:rPr lang="en-US" sz="3200" dirty="0" smtClean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+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ồ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hị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hàm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giao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với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rục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𝑥</m:t>
                    </m:r>
                  </m:oMath>
                </a14:m>
                <a:r>
                  <a:rPr lang="en-US" sz="32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ại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iểm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hoành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ộ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</a:p>
              <a:p>
                <a:pPr marL="612140" lvl="0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1440180" algn="l"/>
                  </a:tabLst>
                </a:pP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𝑎</m:t>
                        </m:r>
                      </m:den>
                    </m:f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&gt;0</m:t>
                    </m:r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𝑎𝑏</m:t>
                    </m:r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&lt;0</m:t>
                    </m:r>
                    <m:d>
                      <m:dPr>
                        <m:ctrlP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</a:p>
              <a:p>
                <a:pPr marL="612140" lvl="0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1440180" algn="l"/>
                  </a:tabLst>
                </a:pP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ừ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,</m:t>
                    </m:r>
                    <m:d>
                      <m:dPr>
                        <m:ctrlP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suy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𝑏𝑐</m:t>
                    </m:r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&lt;0</m:t>
                    </m:r>
                  </m:oMath>
                </a14:m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nên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loại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áp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án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D.</a:t>
                </a:r>
              </a:p>
              <a:p>
                <a:pPr marL="612140" lvl="0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1440180" algn="l"/>
                  </a:tabLst>
                </a:pPr>
                <a:r>
                  <a:rPr lang="en-US" sz="3200" b="1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Vậy</a:t>
                </a:r>
                <a:r>
                  <a:rPr lang="en-US" sz="3200" b="1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mệnh</a:t>
                </a:r>
                <a:r>
                  <a:rPr lang="en-US" sz="3200" b="1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ề</a:t>
                </a:r>
                <a:r>
                  <a:rPr lang="en-US" sz="3200" b="1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úng</a:t>
                </a:r>
                <a:r>
                  <a:rPr lang="en-US" sz="3200" b="1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là</a:t>
                </a:r>
                <a:r>
                  <a:rPr lang="en-US" sz="3200" b="1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B.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287D496-F6A0-4C3E-A653-30FA84A296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016" y="534309"/>
                <a:ext cx="12093526" cy="4238853"/>
              </a:xfrm>
              <a:prstGeom prst="rect">
                <a:avLst/>
              </a:prstGeom>
              <a:blipFill rotWithShape="1">
                <a:blip r:embed="rId2"/>
                <a:stretch>
                  <a:fillRect b="-27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3324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-80727" y="3140937"/>
            <a:ext cx="11834900" cy="4562569"/>
            <a:chOff x="184495" y="3636276"/>
            <a:chExt cx="11834900" cy="3558302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7"/>
              <a:ext cx="11834900" cy="332936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80032"/>
            <a:ext cx="11869732" cy="1946868"/>
            <a:chOff x="534987" y="1773857"/>
            <a:chExt cx="23268974" cy="4967214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773857"/>
              <a:ext cx="23268974" cy="4967214"/>
              <a:chOff x="534987" y="1552018"/>
              <a:chExt cx="23268974" cy="4967214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683775" y="1626853"/>
                <a:ext cx="23120186" cy="4892379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552018"/>
                <a:ext cx="3505200" cy="1272185"/>
                <a:chOff x="534987" y="1552018"/>
                <a:chExt cx="3505200" cy="1272185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262666" y="1552018"/>
                  <a:ext cx="2690581" cy="9291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35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816203" y="2327725"/>
                  <a:ext cx="21833982" cy="41769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600"/>
                    </a:spcAft>
                  </a:pPr>
                  <a:r>
                    <a:rPr lang="vi-VN" sz="2400" dirty="0" smtClean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ho </a:t>
                  </a:r>
                  <a:r>
                    <a:rPr lang="vi-VN" sz="2400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hàm số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−1</m:t>
                          </m:r>
                        </m:den>
                      </m:f>
                    </m:oMath>
                  </a14:m>
                  <a:r>
                    <a:rPr lang="vi-VN" sz="2400" dirty="0">
                      <a:solidFill>
                        <a:srgbClr val="000099"/>
                      </a:solidFill>
                      <a:latin typeface="Times New Roman (Headings)"/>
                      <a:ea typeface="Times New Roman" panose="02020603050405020304" pitchFamily="18" charset="0"/>
                    </a:rPr>
                    <a:t> có đồ thị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(</m:t>
                      </m:r>
                      <m:func>
                        <m:funcPr>
                          <m:ctrlP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𝐶</m:t>
                          </m:r>
                        </m:fName>
                        <m:e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)</m:t>
                          </m:r>
                        </m:e>
                      </m:func>
                    </m:oMath>
                  </a14:m>
                  <a:r>
                    <a:rPr lang="vi-VN" sz="2400" dirty="0">
                      <a:solidFill>
                        <a:srgbClr val="000099"/>
                      </a:solidFill>
                      <a:latin typeface="Times New Roman (Headings)"/>
                      <a:ea typeface="Times New Roman" panose="02020603050405020304" pitchFamily="18" charset="0"/>
                    </a:rPr>
                    <a:t>. Có bao nhiêu điểm </a:t>
                  </a:r>
                  <a14:m>
                    <m:oMath xmlns:m="http://schemas.openxmlformats.org/officeDocument/2006/math">
                      <m:r>
                        <a:rPr lang="vi-VN" sz="2400" i="1">
                          <a:solidFill>
                            <a:srgbClr val="000099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𝑀</m:t>
                      </m:r>
                    </m:oMath>
                  </a14:m>
                  <a:r>
                    <a:rPr lang="en-US" sz="2400" dirty="0">
                      <a:solidFill>
                        <a:srgbClr val="000099"/>
                      </a:solidFill>
                      <a:latin typeface="Times New Roman (Headings)"/>
                      <a:ea typeface="Times New Roman" panose="02020603050405020304" pitchFamily="18" charset="0"/>
                    </a:rPr>
                    <a:t> </a:t>
                  </a:r>
                  <a:r>
                    <a:rPr lang="vi-VN" sz="2400" dirty="0">
                      <a:solidFill>
                        <a:srgbClr val="000099"/>
                      </a:solidFill>
                      <a:latin typeface="Times New Roman (Headings)"/>
                      <a:ea typeface="Times New Roman" panose="02020603050405020304" pitchFamily="18" charset="0"/>
                    </a:rPr>
                    <a:t>thuộc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(</m:t>
                      </m:r>
                      <m:func>
                        <m:funcPr>
                          <m:ctrlP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𝐶</m:t>
                          </m:r>
                        </m:fName>
                        <m:e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)</m:t>
                          </m:r>
                        </m:e>
                      </m:func>
                    </m:oMath>
                  </a14:m>
                  <a:r>
                    <a:rPr lang="vi-VN" sz="2400" dirty="0">
                      <a:solidFill>
                        <a:srgbClr val="000099"/>
                      </a:solidFill>
                      <a:latin typeface="Times New Roman (Headings)"/>
                      <a:ea typeface="Times New Roman" panose="02020603050405020304" pitchFamily="18" charset="0"/>
                    </a:rPr>
                    <a:t> có tung độ là số nguyên dương sao cho khoảng cách từ </a:t>
                  </a:r>
                  <a14:m>
                    <m:oMath xmlns:m="http://schemas.openxmlformats.org/officeDocument/2006/math">
                      <m:r>
                        <a:rPr lang="vi-VN" sz="2400" i="1">
                          <a:solidFill>
                            <a:srgbClr val="000099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𝑀</m:t>
                      </m:r>
                    </m:oMath>
                  </a14:m>
                  <a:r>
                    <a:rPr lang="vi-VN" sz="2400" dirty="0">
                      <a:solidFill>
                        <a:srgbClr val="000099"/>
                      </a:solidFill>
                      <a:latin typeface="Times New Roman (Headings)"/>
                      <a:ea typeface="Times New Roman" panose="02020603050405020304" pitchFamily="18" charset="0"/>
                    </a:rPr>
                    <a:t>đến tiệm cận đứng bằng 3 lần khoảng cách từ </a:t>
                  </a:r>
                  <a14:m>
                    <m:oMath xmlns:m="http://schemas.openxmlformats.org/officeDocument/2006/math">
                      <m:r>
                        <a:rPr lang="vi-VN" sz="2400" i="1">
                          <a:solidFill>
                            <a:srgbClr val="000099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𝑀</m:t>
                      </m:r>
                    </m:oMath>
                  </a14:m>
                  <a:r>
                    <a:rPr lang="en-US" sz="2400" dirty="0">
                      <a:solidFill>
                        <a:srgbClr val="000099"/>
                      </a:solidFill>
                      <a:latin typeface="Times New Roman (Headings)"/>
                      <a:ea typeface="Times New Roman" panose="02020603050405020304" pitchFamily="18" charset="0"/>
                    </a:rPr>
                    <a:t> </a:t>
                  </a:r>
                  <a:r>
                    <a:rPr lang="vi-VN" sz="2400" dirty="0">
                      <a:solidFill>
                        <a:srgbClr val="000099"/>
                      </a:solidFill>
                      <a:latin typeface="Times New Roman (Headings)"/>
                      <a:ea typeface="Times New Roman" panose="02020603050405020304" pitchFamily="18" charset="0"/>
                    </a:rPr>
                    <a:t>tới tiệm cận ngang của đồ thị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(</m:t>
                      </m:r>
                      <m:func>
                        <m:funcPr>
                          <m:ctrlP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𝐶</m:t>
                          </m:r>
                        </m:fName>
                        <m:e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)</m:t>
                          </m:r>
                        </m:e>
                      </m:func>
                    </m:oMath>
                  </a14:m>
                  <a:r>
                    <a:rPr lang="vi-VN" sz="2400" dirty="0">
                      <a:solidFill>
                        <a:srgbClr val="000099"/>
                      </a:solidFill>
                      <a:latin typeface="Times New Roman (Headings)"/>
                      <a:ea typeface="Times New Roman" panose="02020603050405020304" pitchFamily="18" charset="0"/>
                    </a:rPr>
                    <a:t>.</a:t>
                  </a:r>
                  <a:endParaRPr lang="en-US" sz="2400" dirty="0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6203" y="2327725"/>
                  <a:ext cx="21833982" cy="4176939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55" b="-298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/>
          <p:cNvGrpSpPr/>
          <p:nvPr/>
        </p:nvGrpSpPr>
        <p:grpSpPr>
          <a:xfrm>
            <a:off x="247182" y="2063759"/>
            <a:ext cx="11838141" cy="1116504"/>
            <a:chOff x="247181" y="2080087"/>
            <a:chExt cx="11838141" cy="1116504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80087"/>
              <a:ext cx="3090383" cy="1116500"/>
              <a:chOff x="5537206" y="1557992"/>
              <a:chExt cx="3079906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1" y="1557992"/>
                <a:ext cx="2789361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012071" y="1882292"/>
                    <a:ext cx="2280848" cy="48640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b="0" i="1" smtClean="0">
                              <a:latin typeface="Cambria Math"/>
                              <a:ea typeface="Times New Roman" panose="02020603050405020304" pitchFamily="18" charset="0"/>
                            </a:rPr>
                            <m:t>0</m:t>
                          </m:r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12071" y="1882292"/>
                    <a:ext cx="2280848" cy="486407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2080090"/>
              <a:ext cx="3090381" cy="1116501"/>
              <a:chOff x="5537206" y="1557992"/>
              <a:chExt cx="3079904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249780" y="1882289"/>
                    <a:ext cx="2280848" cy="48640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3</m:t>
                          </m:r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49780" y="1882289"/>
                    <a:ext cx="2280848" cy="486407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2080088"/>
              <a:ext cx="3090381" cy="1116501"/>
              <a:chOff x="5537206" y="1557992"/>
              <a:chExt cx="3079904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078058" y="1748231"/>
                    <a:ext cx="2280848" cy="48640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</m:t>
                          </m:r>
                        </m:oMath>
                      </m:oMathPara>
                    </a14:m>
                    <a:endPara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8" y="1748231"/>
                    <a:ext cx="2280848" cy="486407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2080089"/>
              <a:ext cx="3090381" cy="1116502"/>
              <a:chOff x="5537206" y="1557992"/>
              <a:chExt cx="3079904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123623" y="1761296"/>
                    <a:ext cx="2493487" cy="48640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61296"/>
                    <a:ext cx="2493487" cy="486406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6075598" y="2334176"/>
            <a:ext cx="546116" cy="53812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319" y="3657882"/>
                <a:ext cx="11464764" cy="37301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rgbClr val="000099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𝑀</m:t>
                      </m:r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∈</m:t>
                      </m:r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(</m:t>
                      </m:r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𝐶</m:t>
                      </m:r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)⇒</m:t>
                      </m:r>
                      <m:func>
                        <m:funcPr>
                          <m:ctrlP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𝑀</m:t>
                          </m:r>
                        </m:fName>
                        <m:e>
                          <m:d>
                            <m:dPr>
                              <m:ctrlPr>
                                <a:rPr lang="en-US" sz="2400" i="1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  <m:t>𝑚</m:t>
                              </m:r>
                              <m:r>
                                <a:rPr lang="en-US" sz="2400" i="1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  <m:t>;2+</m:t>
                              </m:r>
                              <m:f>
                                <m:fPr>
                                  <m:ctrlPr>
                                    <a:rPr lang="en-US" sz="2400" i="1">
                                      <a:solidFill>
                                        <a:srgbClr val="000099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solidFill>
                                        <a:srgbClr val="000099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solidFill>
                                        <a:srgbClr val="000099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  <m:t>𝑚</m:t>
                                  </m:r>
                                  <m:r>
                                    <a:rPr lang="en-US" sz="2400" i="1">
                                      <a:solidFill>
                                        <a:srgbClr val="000099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  <m:t>−1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sz="2400" dirty="0">
                  <a:solidFill>
                    <a:srgbClr val="000099"/>
                  </a:solidFill>
                  <a:latin typeface="Times New Roman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vi-VN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Khoảng cách từ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vi-VN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tới TCĐ là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𝑚</m:t>
                        </m:r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vi-VN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.</a:t>
                </a:r>
                <a:endParaRPr lang="en-US" sz="2400" dirty="0">
                  <a:solidFill>
                    <a:srgbClr val="000099"/>
                  </a:solidFill>
                  <a:latin typeface="Times New Roman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vi-VN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Khoảng cách từ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vi-VN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tới TCN l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−1</m:t>
                            </m:r>
                          </m:e>
                        </m:d>
                      </m:den>
                    </m:f>
                  </m:oMath>
                </a14:m>
                <a:endParaRPr lang="en-US" sz="2400" dirty="0">
                  <a:solidFill>
                    <a:srgbClr val="000099"/>
                  </a:solidFill>
                  <a:latin typeface="Times New Roman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vi-VN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YCBT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𝑚</m:t>
                        </m:r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−1</m:t>
                        </m:r>
                      </m:e>
                    </m:d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=3.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−1</m:t>
                            </m:r>
                          </m:e>
                        </m:d>
                      </m:den>
                    </m:f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=4</m:t>
                            </m:r>
                          </m:e>
                          <m:e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=−2</m:t>
                            </m:r>
                          </m:e>
                        </m:eqArr>
                      </m:e>
                    </m:d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d>
                      <m:dPr>
                        <m:begChr m:val="["/>
                        <m:endChr m:val=""/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𝑀</m:t>
                            </m:r>
                            <m:d>
                              <m:dPr>
                                <m:ctrlPr>
                                  <a:rPr lang="en-US" sz="24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4;3</m:t>
                                </m:r>
                              </m:e>
                            </m:d>
                          </m:e>
                          <m:e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𝑀</m:t>
                            </m:r>
                            <m:d>
                              <m:dPr>
                                <m:ctrlPr>
                                  <a:rPr lang="en-US" sz="24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−2;1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endParaRPr lang="en-US" sz="2400" dirty="0" smtClean="0">
                  <a:solidFill>
                    <a:srgbClr val="000099"/>
                  </a:solidFill>
                  <a:latin typeface="Times New Roman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en-US" sz="2400" b="1" dirty="0" err="1" smtClean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họn</a:t>
                </a:r>
                <a:r>
                  <a:rPr lang="en-US" sz="2400" b="1" dirty="0" smtClean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C</a:t>
                </a:r>
                <a:endParaRPr lang="en-US" sz="2400" b="1" dirty="0">
                  <a:solidFill>
                    <a:srgbClr val="000099"/>
                  </a:solidFill>
                  <a:latin typeface="Times New Roman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endParaRPr lang="en-US" sz="24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9" y="3657882"/>
                <a:ext cx="11464764" cy="3730124"/>
              </a:xfrm>
              <a:prstGeom prst="rect">
                <a:avLst/>
              </a:prstGeom>
              <a:blipFill rotWithShape="1">
                <a:blip r:embed="rId8"/>
                <a:stretch>
                  <a:fillRect l="-8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7755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49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-80727" y="3140937"/>
            <a:ext cx="11834900" cy="4562569"/>
            <a:chOff x="184495" y="3636276"/>
            <a:chExt cx="11834900" cy="3558302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7"/>
              <a:ext cx="11834900" cy="332936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2619"/>
            <a:ext cx="11869732" cy="2024281"/>
            <a:chOff x="534987" y="1576347"/>
            <a:chExt cx="23268974" cy="5164724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576347"/>
              <a:ext cx="23268974" cy="5164724"/>
              <a:chOff x="534987" y="1354508"/>
              <a:chExt cx="23268974" cy="5164724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683775" y="1626853"/>
                <a:ext cx="23120186" cy="4892379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354508"/>
                <a:ext cx="3505200" cy="1469695"/>
                <a:chOff x="534987" y="1354508"/>
                <a:chExt cx="3505200" cy="1469695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225601" y="1354508"/>
                  <a:ext cx="2690581" cy="14134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36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816203" y="2327725"/>
                  <a:ext cx="21833981" cy="37129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406400" marR="0" indent="0" algn="just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nl-NL" sz="2400" dirty="0" smtClean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Cho hàm số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𝑓</m:t>
                      </m:r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(</m:t>
                      </m:r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𝑎𝑥</m:t>
                          </m:r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𝑐𝑥</m:t>
                          </m:r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𝑑</m:t>
                          </m:r>
                        </m:den>
                      </m:f>
                    </m:oMath>
                  </a14:m>
                  <a:r>
                    <a:rPr lang="en-US" sz="2400" dirty="0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nl-NL" sz="2400" dirty="0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có đồ thị hàm số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</m:oMath>
                  </a14:m>
                  <a:r>
                    <a:rPr lang="en-US" sz="2400" dirty="0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như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trong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hình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vẽ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dưới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đây</a:t>
                  </a:r>
                  <a:r>
                    <a:rPr lang="nl-NL" sz="2400" dirty="0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, Biết rằng đồ thị hàm số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𝑓</m:t>
                      </m:r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(</m:t>
                      </m:r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nl-NL" sz="2400" dirty="0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đi qua điểm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0;4</m:t>
                          </m:r>
                        </m:e>
                      </m:d>
                    </m:oMath>
                  </a14:m>
                  <a:r>
                    <a:rPr lang="nl-NL" sz="2400" dirty="0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. Khẳng định nào dưới đây là </a:t>
                  </a:r>
                  <a:r>
                    <a:rPr lang="nl-NL" sz="2400" b="1" dirty="0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đúng</a:t>
                  </a:r>
                  <a:r>
                    <a:rPr lang="nl-NL" sz="2400" dirty="0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?</a:t>
                  </a:r>
                  <a:endParaRPr lang="en-US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6203" y="2327725"/>
                  <a:ext cx="21833981" cy="371298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588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/>
          <p:cNvGrpSpPr/>
          <p:nvPr/>
        </p:nvGrpSpPr>
        <p:grpSpPr>
          <a:xfrm>
            <a:off x="247182" y="2063759"/>
            <a:ext cx="11838141" cy="1116506"/>
            <a:chOff x="247181" y="2080087"/>
            <a:chExt cx="11838141" cy="1116506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80087"/>
              <a:ext cx="3090383" cy="1116500"/>
              <a:chOff x="5537206" y="1557992"/>
              <a:chExt cx="3079906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1" y="1557992"/>
                <a:ext cx="2789361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012071" y="1882292"/>
                    <a:ext cx="2280848" cy="48640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>
                              <a:latin typeface="Cambria Math"/>
                              <a:ea typeface="Times New Roman" panose="020206030504050203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8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>
                                  <a:latin typeface="Cambria Math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e>
                          </m:d>
                          <m:r>
                            <a:rPr lang="en-US" sz="2800">
                              <a:latin typeface="Cambria Math"/>
                              <a:ea typeface="Times New Roman" panose="02020603050405020304" pitchFamily="18" charset="0"/>
                            </a:rPr>
                            <m:t>=2</m:t>
                          </m:r>
                          <m:r>
                            <m:rPr>
                              <m:nor/>
                            </m:rPr>
                            <a:rPr lang="nl-NL" sz="2800" dirty="0">
                              <a:latin typeface="Times New Roman (Headings)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12071" y="1882292"/>
                    <a:ext cx="2280848" cy="486407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2080091"/>
              <a:ext cx="3090381" cy="1116502"/>
              <a:chOff x="5537206" y="1557992"/>
              <a:chExt cx="3079904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162392" y="1659108"/>
                    <a:ext cx="2280848" cy="83571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>
                              <a:latin typeface="Cambria Math"/>
                              <a:ea typeface="Times New Roman" panose="020206030504050203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8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>
                                  <a:latin typeface="Cambria Math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e>
                          </m:d>
                          <m:r>
                            <a:rPr lang="en-US" sz="2800">
                              <a:latin typeface="Cambria Math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>
                                  <a:latin typeface="Cambria Math"/>
                                  <a:ea typeface="Times New Roman" panose="02020603050405020304" pitchFamily="18" charset="0"/>
                                </a:rPr>
                                <m:t>11</m:t>
                              </m:r>
                            </m:num>
                            <m:den>
                              <m:r>
                                <a:rPr lang="en-US" sz="2800">
                                  <a:latin typeface="Cambria Math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nl-NL" sz="2800" dirty="0">
                              <a:latin typeface="Times New Roman (Headings)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62392" y="1659108"/>
                    <a:ext cx="2280848" cy="835713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2080088"/>
              <a:ext cx="3090381" cy="1116501"/>
              <a:chOff x="5537206" y="1557992"/>
              <a:chExt cx="3079904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078057" y="1661733"/>
                    <a:ext cx="2280848" cy="83309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>
                              <a:latin typeface="Cambria Math"/>
                              <a:ea typeface="Times New Roman" panose="020206030504050203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8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>
                                  <a:latin typeface="Cambria Math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e>
                          </m:d>
                          <m:r>
                            <a:rPr lang="en-US" sz="2800">
                              <a:latin typeface="Cambria Math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>
                                  <a:latin typeface="Cambria Math"/>
                                  <a:ea typeface="Times New Roman" panose="02020603050405020304" pitchFamily="18" charset="0"/>
                                </a:rPr>
                                <m:t>7</m:t>
                              </m:r>
                            </m:num>
                            <m:den>
                              <m:r>
                                <a:rPr lang="en-US" sz="2800">
                                  <a:latin typeface="Cambria Math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</m:oMath>
                      </m:oMathPara>
                    </a14:m>
                    <a:endPara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7" y="1661733"/>
                    <a:ext cx="2280848" cy="833091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2080089"/>
              <a:ext cx="3090381" cy="1116502"/>
              <a:chOff x="5537206" y="1557992"/>
              <a:chExt cx="3079904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123623" y="1761296"/>
                    <a:ext cx="2493487" cy="48640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just">
                      <a:tabLst>
                        <a:tab pos="635000" algn="l"/>
                        <a:tab pos="2222500" algn="l"/>
                        <a:tab pos="3810000" algn="l"/>
                        <a:tab pos="5397500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>
                              <a:latin typeface="Cambria Math"/>
                              <a:ea typeface="Times New Roman" panose="020206030504050203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8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>
                                  <a:latin typeface="Cambria Math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e>
                          </m:d>
                          <m:r>
                            <a:rPr lang="en-US" sz="2800">
                              <a:latin typeface="Cambria Math"/>
                              <a:ea typeface="Times New Roman" panose="02020603050405020304" pitchFamily="18" charset="0"/>
                            </a:rPr>
                            <m:t>=6</m:t>
                          </m:r>
                          <m:r>
                            <m:rPr>
                              <m:nor/>
                            </m:rPr>
                            <a:rPr lang="nl-NL" sz="2800" dirty="0">
                              <a:latin typeface="Times New Roman (Headings)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800" dirty="0">
                      <a:latin typeface="Times New Roman (Headings)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61296"/>
                    <a:ext cx="2493487" cy="486406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8992732" y="2336124"/>
            <a:ext cx="546116" cy="53812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xmlns="" id="{4EE2F7FD-2D7C-49FA-BDFF-EB7FD8526735}"/>
                  </a:ext>
                </a:extLst>
              </p:cNvPr>
              <p:cNvSpPr/>
              <p:nvPr/>
            </p:nvSpPr>
            <p:spPr>
              <a:xfrm>
                <a:off x="-62022" y="3793955"/>
                <a:ext cx="9312812" cy="27115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tabLst>
                    <a:tab pos="635000" algn="l"/>
                    <a:tab pos="2222500" algn="l"/>
                    <a:tab pos="3810000" algn="l"/>
                    <a:tab pos="5397500" algn="l"/>
                  </a:tabLst>
                </a:pPr>
                <a:r>
                  <a:rPr lang="vi-VN" sz="2400" dirty="0" smtClean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ừ  </a:t>
                </a:r>
                <a:r>
                  <a:rPr lang="en-US" sz="2400" dirty="0" err="1" smtClean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ề</a:t>
                </a:r>
                <a:r>
                  <a:rPr lang="en-US" sz="2400" dirty="0" smtClean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bài</a:t>
                </a:r>
                <a:r>
                  <a:rPr lang="en-US" sz="2400" dirty="0" smtClean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vi-VN" sz="2400" dirty="0" smtClean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a có: 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</m:d>
                    <m:r>
                      <a:rPr lang="vi-VN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vi-VN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𝑑</m:t>
                        </m:r>
                      </m:den>
                    </m:f>
                    <m:r>
                      <a:rPr lang="vi-VN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=4;</m:t>
                    </m:r>
                  </m:oMath>
                </a14:m>
                <a:r>
                  <a:rPr lang="vi-VN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endParaRPr lang="en-US" sz="2400" dirty="0">
                  <a:solidFill>
                    <a:srgbClr val="000099"/>
                  </a:solidFill>
                  <a:latin typeface="Times New Roman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pPr algn="just">
                  <a:tabLst>
                    <a:tab pos="635000" algn="l"/>
                    <a:tab pos="2222500" algn="l"/>
                    <a:tab pos="3810000" algn="l"/>
                    <a:tab pos="5397500" algn="l"/>
                  </a:tabLst>
                </a:pPr>
                <a:r>
                  <a:rPr lang="en-US" sz="2400" dirty="0" err="1" smtClean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ừ</a:t>
                </a:r>
                <a:r>
                  <a:rPr lang="en-US" sz="2400" dirty="0" smtClean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ồ</a:t>
                </a:r>
                <a:r>
                  <a:rPr lang="en-US" sz="2400" dirty="0" smtClean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hị</a:t>
                </a:r>
                <a:r>
                  <a:rPr lang="en-US" sz="2400" dirty="0" smtClean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ta </a:t>
                </a:r>
                <a:r>
                  <a:rPr lang="en-US" sz="2400" dirty="0" err="1" smtClean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2400" dirty="0" smtClean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vi-VN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</m:d>
                    <m:r>
                      <a:rPr lang="vi-VN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𝑎𝑑</m:t>
                        </m:r>
                        <m:r>
                          <a:rPr lang="vi-VN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vi-VN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𝑏𝑐</m:t>
                        </m:r>
                      </m:num>
                      <m:den>
                        <m:sSup>
                          <m:sSupPr>
                            <m:ctrlP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vi-VN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vi-VN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=3;</m:t>
                    </m:r>
                  </m:oMath>
                </a14:m>
                <a:r>
                  <a:rPr lang="vi-VN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endParaRPr lang="en-US" sz="2400" dirty="0">
                  <a:solidFill>
                    <a:srgbClr val="000099"/>
                  </a:solidFill>
                  <a:latin typeface="Times New Roman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pPr algn="just">
                  <a:tabLst>
                    <a:tab pos="635000" algn="l"/>
                    <a:tab pos="2222500" algn="l"/>
                    <a:tab pos="3810000" algn="l"/>
                    <a:tab pos="5397500" algn="l"/>
                  </a:tabLst>
                </a:pPr>
                <a:r>
                  <a:rPr lang="vi-VN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CĐ: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𝑑</m:t>
                        </m:r>
                      </m:num>
                      <m:den>
                        <m:r>
                          <a:rPr lang="vi-VN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𝑐</m:t>
                        </m:r>
                      </m:den>
                    </m:f>
                    <m:r>
                      <a:rPr lang="vi-VN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=−1.</m:t>
                    </m:r>
                  </m:oMath>
                </a14:m>
                <a:r>
                  <a:rPr lang="vi-VN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endParaRPr lang="en-US" sz="2400" dirty="0">
                  <a:solidFill>
                    <a:srgbClr val="000099"/>
                  </a:solidFill>
                  <a:latin typeface="Times New Roman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pPr algn="just">
                  <a:tabLst>
                    <a:tab pos="635000" algn="l"/>
                    <a:tab pos="2222500" algn="l"/>
                    <a:tab pos="3810000" algn="l"/>
                    <a:tab pos="5397500" algn="l"/>
                  </a:tabLst>
                </a:pPr>
                <a:r>
                  <a:rPr lang="vi-VN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Suy ra,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vi-VN" sz="2400" i="1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vi-VN" sz="2400" i="1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  <m:t>=7</m:t>
                              </m:r>
                              <m:r>
                                <a:rPr lang="vi-VN" sz="2400" i="1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  <m:t>𝑑</m:t>
                              </m:r>
                            </m:e>
                          </m:mr>
                          <m:mr>
                            <m:e>
                              <m:r>
                                <a:rPr lang="vi-VN" sz="2400" i="1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  <m:t>𝑏</m:t>
                              </m:r>
                              <m:r>
                                <a:rPr lang="vi-VN" sz="2400" i="1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  <m:t>=4</m:t>
                              </m:r>
                              <m:r>
                                <a:rPr lang="vi-VN" sz="2400" i="1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  <m:t>𝑑</m:t>
                              </m:r>
                            </m:e>
                          </m:mr>
                          <m:mr>
                            <m:e>
                              <m:r>
                                <a:rPr lang="vi-VN" sz="2400" i="1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  <m:t>𝑐</m:t>
                              </m:r>
                              <m:r>
                                <a:rPr lang="vi-VN" sz="2400" i="1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vi-VN" sz="2400" i="1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  <m:t>𝑑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vi-VN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vi-VN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vi-VN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vi-VN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𝑎</m:t>
                        </m:r>
                        <m:r>
                          <a:rPr lang="vi-VN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vi-VN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vi-VN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vi-VN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𝑐</m:t>
                        </m:r>
                        <m:r>
                          <a:rPr lang="vi-VN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vi-VN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𝑑</m:t>
                        </m:r>
                      </m:den>
                    </m:f>
                    <m:r>
                      <a:rPr lang="vi-VN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=6.</m:t>
                    </m:r>
                  </m:oMath>
                </a14:m>
                <a:r>
                  <a:rPr lang="vi-VN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endParaRPr lang="en-US" sz="2400" dirty="0">
                  <a:solidFill>
                    <a:srgbClr val="000099"/>
                  </a:solidFill>
                  <a:latin typeface="Times New Roman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EE2F7FD-2D7C-49FA-BDFF-EB7FD85267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2022" y="3793955"/>
                <a:ext cx="9312812" cy="2711576"/>
              </a:xfrm>
              <a:prstGeom prst="rect">
                <a:avLst/>
              </a:prstGeom>
              <a:blipFill rotWithShape="1">
                <a:blip r:embed="rId8"/>
                <a:stretch>
                  <a:fillRect l="-10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3" name="Picture 62">
            <a:extLst>
              <a:ext uri="{FF2B5EF4-FFF2-40B4-BE49-F238E27FC236}">
                <a16:creationId xmlns:a16="http://schemas.microsoft.com/office/drawing/2014/main" xmlns="" id="{ECDA9AFE-68FB-4B1F-999B-A9A55B461A53}"/>
              </a:ext>
            </a:extLst>
          </p:cNvPr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766016" y="3499627"/>
            <a:ext cx="3461820" cy="266433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74761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49" grpId="0" animBg="1"/>
      <p:bldP spid="50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-80727" y="3140937"/>
            <a:ext cx="11834900" cy="4562569"/>
            <a:chOff x="184495" y="3636276"/>
            <a:chExt cx="11834900" cy="3558302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7"/>
              <a:ext cx="11834900" cy="332936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2619"/>
            <a:ext cx="11869732" cy="2024281"/>
            <a:chOff x="534987" y="1576347"/>
            <a:chExt cx="23268974" cy="5164724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576347"/>
              <a:ext cx="23268974" cy="5164724"/>
              <a:chOff x="534987" y="1354508"/>
              <a:chExt cx="23268974" cy="5164724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683775" y="1626853"/>
                <a:ext cx="23120186" cy="4892379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354508"/>
                <a:ext cx="3505200" cy="1469695"/>
                <a:chOff x="534987" y="1354508"/>
                <a:chExt cx="3505200" cy="1469695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225601" y="1354508"/>
                  <a:ext cx="2690581" cy="14134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37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816203" y="2327725"/>
                  <a:ext cx="21833981" cy="27706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>
                    <a:tabLst>
                      <a:tab pos="629920" algn="l"/>
                    </a:tabLst>
                  </a:pPr>
                  <a:r>
                    <a:rPr lang="nl-NL" sz="2400" dirty="0" smtClean="0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Cho hàm số </a:t>
                  </a:r>
                  <a14:m>
                    <m:oMath xmlns:m="http://schemas.openxmlformats.org/officeDocument/2006/math">
                      <m:r>
                        <a:rPr lang="nl-NL" sz="2400" i="1">
                          <a:solidFill>
                            <a:srgbClr val="000099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nl-NL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nl-NL" sz="2400" i="1">
                          <a:solidFill>
                            <a:srgbClr val="000099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nl-NL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𝑎𝑥</m:t>
                          </m:r>
                          <m:r>
                            <a:rPr lang="nl-NL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+</m:t>
                          </m:r>
                          <m:r>
                            <a:rPr lang="nl-NL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nl-NL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𝑐𝑥</m:t>
                          </m:r>
                          <m:r>
                            <a:rPr lang="nl-NL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+</m:t>
                          </m:r>
                          <m:r>
                            <a:rPr lang="nl-NL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𝑑</m:t>
                          </m:r>
                        </m:den>
                      </m:f>
                    </m:oMath>
                  </a14:m>
                  <a:r>
                    <a:rPr lang="nl-NL" sz="2400" dirty="0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 ( C ) có đồ thị là đường cong như hình bên. Tìm tất cả các giá trị thực của tham số </a:t>
                  </a:r>
                  <a:r>
                    <a:rPr lang="nl-NL" sz="2400" i="1" dirty="0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m</a:t>
                  </a:r>
                  <a:r>
                    <a:rPr lang="nl-NL" sz="2400" dirty="0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để phương trình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nl-NL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400" i="1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nl-NL" sz="2400" i="1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  <m:r>
                        <a:rPr lang="nl-NL" sz="2400" i="1">
                          <a:solidFill>
                            <a:srgbClr val="000099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nl-NL" sz="2400" i="1">
                          <a:solidFill>
                            <a:srgbClr val="000099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𝑚</m:t>
                      </m:r>
                    </m:oMath>
                  </a14:m>
                  <a:r>
                    <a:rPr lang="nl-NL" sz="2400" dirty="0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có nhiều nghiệm thực nhất.</a:t>
                  </a:r>
                  <a:endParaRPr lang="en-US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6203" y="2327725"/>
                  <a:ext cx="21833981" cy="2770673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55" r="-657" b="-786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/>
          <p:cNvGrpSpPr/>
          <p:nvPr/>
        </p:nvGrpSpPr>
        <p:grpSpPr>
          <a:xfrm>
            <a:off x="247182" y="2063758"/>
            <a:ext cx="11838141" cy="1175071"/>
            <a:chOff x="247181" y="2080086"/>
            <a:chExt cx="11838141" cy="1175071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80086"/>
              <a:ext cx="3090383" cy="1116500"/>
              <a:chOff x="5537206" y="1557992"/>
              <a:chExt cx="3079906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1" y="1557992"/>
                <a:ext cx="2789361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051715" y="1835077"/>
                    <a:ext cx="2565397" cy="48640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>
                              <a:latin typeface="Cambria Math"/>
                              <a:ea typeface="Times New Roman" panose="02020603050405020304" pitchFamily="18" charset="0"/>
                            </a:rPr>
                            <m:t>𝑚</m:t>
                          </m:r>
                          <m:r>
                            <a:rPr lang="en-US" sz="2800">
                              <a:latin typeface="Cambria Math"/>
                              <a:ea typeface="Times New Roman" panose="02020603050405020304" pitchFamily="18" charset="0"/>
                            </a:rPr>
                            <m:t>&gt;</m:t>
                          </m:r>
                          <m:r>
                            <a:rPr lang="en-US" sz="2800">
                              <a:latin typeface="Cambria Math"/>
                              <a:ea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sz="2800">
                              <a:latin typeface="Cambria Math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800">
                              <a:latin typeface="Cambria Math"/>
                              <a:ea typeface="Times New Roman" panose="02020603050405020304" pitchFamily="18" charset="0"/>
                            </a:rPr>
                            <m:t>𝑚</m:t>
                          </m:r>
                          <m:r>
                            <a:rPr lang="en-US" sz="2800">
                              <a:latin typeface="Cambria Math"/>
                              <a:ea typeface="Times New Roman" panose="02020603050405020304" pitchFamily="18" charset="0"/>
                            </a:rPr>
                            <m:t>≠</m:t>
                          </m:r>
                          <m:r>
                            <a:rPr lang="en-US" sz="2800">
                              <a:latin typeface="Cambria Math"/>
                              <a:ea typeface="Times New Roman" panose="02020603050405020304" pitchFamily="18" charset="0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en-US" sz="2800" dirty="0">
                              <a:latin typeface="Times New Roman (Headings)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51715" y="1835077"/>
                    <a:ext cx="2565397" cy="486407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2138655"/>
              <a:ext cx="3090381" cy="1116502"/>
              <a:chOff x="5537206" y="1612435"/>
              <a:chExt cx="3079904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612435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012368" y="1811188"/>
                    <a:ext cx="2280848" cy="48640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>
                              <a:latin typeface="Cambria Math"/>
                              <a:ea typeface="Times New Roman" panose="02020603050405020304" pitchFamily="18" charset="0"/>
                            </a:rPr>
                            <m:t>𝑚</m:t>
                          </m:r>
                          <m:r>
                            <a:rPr lang="en-US" sz="2800">
                              <a:latin typeface="Cambria Math"/>
                              <a:ea typeface="Times New Roman" panose="02020603050405020304" pitchFamily="18" charset="0"/>
                            </a:rPr>
                            <m:t>&gt;</m:t>
                          </m:r>
                          <m:r>
                            <a:rPr lang="en-US" sz="2800">
                              <a:latin typeface="Cambria Math"/>
                              <a:ea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sz="2800" dirty="0">
                              <a:latin typeface="Times New Roman (Headings)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12368" y="1811188"/>
                    <a:ext cx="2280848" cy="486406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2080088"/>
              <a:ext cx="3090381" cy="1116501"/>
              <a:chOff x="5537206" y="1557992"/>
              <a:chExt cx="3079904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078057" y="1835075"/>
                    <a:ext cx="2280848" cy="48640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>
                              <a:latin typeface="Cambria Math"/>
                              <a:ea typeface="Times New Roman" panose="02020603050405020304" pitchFamily="18" charset="0"/>
                            </a:rPr>
                            <m:t>𝑚</m:t>
                          </m:r>
                          <m:r>
                            <a:rPr lang="en-US" sz="2800">
                              <a:latin typeface="Cambria Math"/>
                              <a:ea typeface="Times New Roman" panose="02020603050405020304" pitchFamily="18" charset="0"/>
                            </a:rPr>
                            <m:t>&gt;</m:t>
                          </m:r>
                          <m:r>
                            <a:rPr lang="en-US" sz="2800">
                              <a:latin typeface="Cambria Math"/>
                              <a:ea typeface="Times New Roman" panose="02020603050405020304" pitchFamily="18" charset="0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en-US" sz="2800" dirty="0">
                              <a:latin typeface="Times New Roman (Headings)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7" y="1835075"/>
                    <a:ext cx="2280848" cy="486407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2080089"/>
              <a:ext cx="3090381" cy="1116502"/>
              <a:chOff x="5537206" y="1557992"/>
              <a:chExt cx="3079904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123623" y="1761296"/>
                    <a:ext cx="2493487" cy="48640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just">
                      <a:tabLst>
                        <a:tab pos="635000" algn="l"/>
                        <a:tab pos="2222500" algn="l"/>
                        <a:tab pos="3810000" algn="l"/>
                        <a:tab pos="5397500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>
                              <a:latin typeface="Cambria Math"/>
                              <a:ea typeface="Times New Roman" panose="02020603050405020304" pitchFamily="18" charset="0"/>
                            </a:rPr>
                            <m:t>𝑚</m:t>
                          </m:r>
                          <m:r>
                            <a:rPr lang="en-US" sz="2800">
                              <a:latin typeface="Cambria Math"/>
                              <a:ea typeface="Times New Roman" panose="02020603050405020304" pitchFamily="18" charset="0"/>
                            </a:rPr>
                            <m:t>&gt;</m:t>
                          </m:r>
                          <m:r>
                            <a:rPr lang="en-US" sz="2800">
                              <a:latin typeface="Cambria Math"/>
                              <a:ea typeface="Times New Roman" panose="02020603050405020304" pitchFamily="18" charset="0"/>
                            </a:rPr>
                            <m:t>0</m:t>
                          </m:r>
                          <m:r>
                            <m:rPr>
                              <m:nor/>
                            </m:rPr>
                            <a:rPr lang="en-US" sz="2800" dirty="0">
                              <a:latin typeface="Times New Roman (Headings)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800" dirty="0">
                      <a:latin typeface="Times New Roman (Headings)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61296"/>
                    <a:ext cx="2493487" cy="486406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259061" y="2336130"/>
            <a:ext cx="546116" cy="53812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xmlns="" id="{4EE2F7FD-2D7C-49FA-BDFF-EB7FD8526735}"/>
                  </a:ext>
                </a:extLst>
              </p:cNvPr>
              <p:cNvSpPr/>
              <p:nvPr/>
            </p:nvSpPr>
            <p:spPr>
              <a:xfrm>
                <a:off x="-62022" y="3793955"/>
                <a:ext cx="9312812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+ </a:t>
                </a:r>
                <a:r>
                  <a:rPr lang="en-US" sz="2400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Bỏ</a:t>
                </a:r>
                <a:r>
                  <a:rPr lang="en-US" sz="240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( C)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phía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bên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dưới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Ox;</a:t>
                </a:r>
              </a:p>
              <a:p>
                <a:r>
                  <a:rPr lang="en-US" sz="240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+ </a:t>
                </a:r>
                <a:r>
                  <a:rPr lang="en-US" sz="2400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ấy</a:t>
                </a:r>
                <a:r>
                  <a:rPr lang="en-US" sz="240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400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ối</a:t>
                </a:r>
                <a:r>
                  <a:rPr lang="en-US" sz="240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xứng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bỏ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i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qua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Ox ta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nl-NL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. </a:t>
                </a:r>
              </a:p>
              <a:p>
                <a:r>
                  <a:rPr lang="en-US" sz="240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+ </a:t>
                </a:r>
                <a:r>
                  <a:rPr lang="en-US" sz="2400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240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nl-NL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nl-NL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nl-NL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nl-NL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có nhiều nghiệm thực nhất </a:t>
                </a:r>
                <a:r>
                  <a:rPr lang="nl-NL" sz="2400" dirty="0" smtClean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hì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𝑚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;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𝑚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≠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endParaRPr lang="en-US" sz="2400" dirty="0" smtClean="0">
                  <a:solidFill>
                    <a:srgbClr val="000099"/>
                  </a:solidFill>
                  <a:latin typeface="Times New Roman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2400" b="1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24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A</a:t>
                </a:r>
                <a:endParaRPr lang="en-US" sz="2400" b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EE2F7FD-2D7C-49FA-BDFF-EB7FD85267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2022" y="3793955"/>
                <a:ext cx="9312812" cy="1938992"/>
              </a:xfrm>
              <a:prstGeom prst="rect">
                <a:avLst/>
              </a:prstGeom>
              <a:blipFill rotWithShape="1">
                <a:blip r:embed="rId8"/>
                <a:stretch>
                  <a:fillRect l="-1047" t="-2516" b="-62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4" name="Picture 63">
            <a:extLst>
              <a:ext uri="{FF2B5EF4-FFF2-40B4-BE49-F238E27FC236}">
                <a16:creationId xmlns:a16="http://schemas.microsoft.com/office/drawing/2014/main" xmlns="" id="{CA9C995E-B19B-4E25-8CC1-146AF9CD78B3}"/>
              </a:ext>
            </a:extLst>
          </p:cNvPr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8383" y="3499880"/>
            <a:ext cx="3699051" cy="309552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0711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49" grpId="0" animBg="1"/>
      <p:bldP spid="50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-80727" y="3140937"/>
            <a:ext cx="11834900" cy="4562569"/>
            <a:chOff x="184495" y="3636276"/>
            <a:chExt cx="11834900" cy="3558302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7"/>
              <a:ext cx="11834900" cy="332936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2619"/>
            <a:ext cx="11869732" cy="2024281"/>
            <a:chOff x="534987" y="1576347"/>
            <a:chExt cx="23268974" cy="5164724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576347"/>
              <a:ext cx="23268974" cy="5164724"/>
              <a:chOff x="534987" y="1354508"/>
              <a:chExt cx="23268974" cy="5164724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683775" y="1626853"/>
                <a:ext cx="23120186" cy="4892379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354508"/>
                <a:ext cx="3505200" cy="1469695"/>
                <a:chOff x="534987" y="1354508"/>
                <a:chExt cx="3505200" cy="1469695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225601" y="1354508"/>
                  <a:ext cx="2690581" cy="14134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38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816203" y="2327725"/>
                  <a:ext cx="21833981" cy="35434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</a:pPr>
                  <a:r>
                    <a:rPr lang="en-US" sz="2400" dirty="0" smtClean="0">
                      <a:solidFill>
                        <a:srgbClr val="000099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Cho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hàm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số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𝑎𝑥</m:t>
                          </m:r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𝑐𝑥</m:t>
                          </m:r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𝑑</m:t>
                          </m:r>
                        </m:den>
                      </m:f>
                    </m:oMath>
                  </a14:m>
                  <a:r>
                    <a:rPr lang="en-US" sz="2400" dirty="0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có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tiệm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cận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đứng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=1</m:t>
                      </m:r>
                    </m:oMath>
                  </a14:m>
                  <a:r>
                    <a:rPr lang="en-US" sz="2400" dirty="0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,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tiệm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cận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ngang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=2</m:t>
                      </m:r>
                    </m:oMath>
                  </a14:m>
                  <a:r>
                    <a:rPr lang="en-US" sz="2400" dirty="0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và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đi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qua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điểm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2;−3</m:t>
                          </m:r>
                        </m:e>
                      </m:d>
                    </m:oMath>
                  </a14:m>
                  <a:r>
                    <a:rPr lang="en-US" sz="2400" dirty="0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.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Lúc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đó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hàm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số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𝑎𝑥</m:t>
                          </m:r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𝑐𝑥</m:t>
                          </m:r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𝑑</m:t>
                          </m:r>
                        </m:den>
                      </m:f>
                    </m:oMath>
                  </a14:m>
                  <a:r>
                    <a:rPr lang="en-US" sz="2400" dirty="0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là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hàm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số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nào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trong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bốn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hàm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số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sau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:</a:t>
                  </a: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6203" y="2327725"/>
                  <a:ext cx="21833981" cy="3543498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5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/>
          <p:cNvGrpSpPr/>
          <p:nvPr/>
        </p:nvGrpSpPr>
        <p:grpSpPr>
          <a:xfrm>
            <a:off x="-27591" y="2063758"/>
            <a:ext cx="12112914" cy="1551303"/>
            <a:chOff x="-27592" y="2080086"/>
            <a:chExt cx="12112914" cy="1551303"/>
          </a:xfrm>
        </p:grpSpPr>
        <p:grpSp>
          <p:nvGrpSpPr>
            <p:cNvPr id="51" name="Group 50"/>
            <p:cNvGrpSpPr/>
            <p:nvPr/>
          </p:nvGrpSpPr>
          <p:grpSpPr>
            <a:xfrm>
              <a:off x="-27592" y="2080086"/>
              <a:ext cx="3365157" cy="1116500"/>
              <a:chOff x="5263364" y="1557992"/>
              <a:chExt cx="3353748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537206" y="1557992"/>
                <a:ext cx="3079906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263364" y="1826831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5896254" y="1711507"/>
                    <a:ext cx="2565397" cy="73092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sz="2400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3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den>
                          </m:f>
                          <m:r>
                            <a:rPr lang="en-US" sz="2400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en-US" sz="2400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2400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2400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den>
                          </m:f>
                          <m:r>
                            <a:rPr lang="en-US" sz="2400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96254" y="1711507"/>
                    <a:ext cx="2565397" cy="730922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2138655"/>
              <a:ext cx="3090381" cy="1116502"/>
              <a:chOff x="5537206" y="1612435"/>
              <a:chExt cx="3079904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612435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012368" y="1811188"/>
                    <a:ext cx="2280848" cy="8382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sz="2800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en-US" sz="2800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2800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en-US" sz="2800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−</m:t>
                              </m:r>
                              <m:r>
                                <a:rPr lang="en-US" sz="2800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800" dirty="0">
                              <a:latin typeface="Times New Roman (Headings)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12368" y="1811188"/>
                    <a:ext cx="2280848" cy="838277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2080089"/>
              <a:ext cx="3090381" cy="1116501"/>
              <a:chOff x="5537206" y="1557992"/>
              <a:chExt cx="3079904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078056" y="1708903"/>
                    <a:ext cx="2280848" cy="84501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sz="2800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r>
                                <a:rPr lang="en-US" sz="2800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2800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en-US" sz="2800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2800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2800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1</m:t>
                              </m:r>
                            </m:den>
                          </m:f>
                          <m:r>
                            <a:rPr lang="en-US" sz="2800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6" y="1708903"/>
                    <a:ext cx="2280848" cy="845013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2080089"/>
              <a:ext cx="3090381" cy="1551300"/>
              <a:chOff x="5537206" y="1557992"/>
              <a:chExt cx="3079904" cy="1442151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123623" y="1761296"/>
                    <a:ext cx="2493487" cy="123884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just">
                      <a:tabLst>
                        <a:tab pos="635000" algn="l"/>
                        <a:tab pos="2222500" algn="l"/>
                        <a:tab pos="3810000" algn="l"/>
                        <a:tab pos="5397500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sz="2800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en-US" sz="2800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2800">
                                  <a:latin typeface="Cambria Math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2800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800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2800">
                                  <a:latin typeface="Cambria Math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2800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den>
                          </m:f>
                        </m:oMath>
                      </m:oMathPara>
                    </a14:m>
                    <a:endParaRPr lang="en-US" sz="2800" dirty="0">
                      <a:latin typeface="Times New Roman (Headings)"/>
                    </a:endParaRPr>
                  </a:p>
                  <a:p>
                    <a:pPr algn="just">
                      <a:tabLst>
                        <a:tab pos="635000" algn="l"/>
                        <a:tab pos="2222500" algn="l"/>
                        <a:tab pos="3810000" algn="l"/>
                        <a:tab pos="5397500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2800" dirty="0">
                              <a:latin typeface="Times New Roman (Headings)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800" dirty="0">
                      <a:latin typeface="Times New Roman (Headings)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61296"/>
                    <a:ext cx="2493487" cy="1238847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3163102" y="2326501"/>
            <a:ext cx="546116" cy="53812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xmlns="" id="{4EE2F7FD-2D7C-49FA-BDFF-EB7FD8526735}"/>
                  </a:ext>
                </a:extLst>
              </p:cNvPr>
              <p:cNvSpPr/>
              <p:nvPr/>
            </p:nvSpPr>
            <p:spPr>
              <a:xfrm>
                <a:off x="-62022" y="3793955"/>
                <a:ext cx="11817294" cy="30277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dirty="0" smtClean="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𝑎𝑥</m:t>
                        </m:r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𝑐𝑥</m:t>
                        </m:r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iệm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ận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ứng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,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iệm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ận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ngang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𝑐</m:t>
                        </m:r>
                      </m:den>
                    </m:f>
                    <m:r>
                      <a:rPr lang="en-US" sz="240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2400" dirty="0" smtClean="0">
                  <a:solidFill>
                    <a:srgbClr val="000099"/>
                  </a:solidFill>
                  <a:latin typeface="Times New Roman" pitchFamily="18" charset="0"/>
                  <a:ea typeface="Times New Roman" panose="02020603050405020304" pitchFamily="18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heo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ề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bài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ta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</a:p>
              <a:p>
                <a:pPr marL="630555" algn="just"/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en-US" sz="24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</m:num>
                              <m:den>
                                <m:r>
                                  <a:rPr lang="en-US" sz="24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𝑐</m:t>
                                </m:r>
                              </m:den>
                            </m:f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=2</m:t>
                            </m:r>
                          </m:e>
                          <m:e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4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𝑑</m:t>
                                </m:r>
                              </m:num>
                              <m:den>
                                <m:r>
                                  <a:rPr lang="en-US" sz="24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𝑐</m:t>
                                </m:r>
                              </m:den>
                            </m:f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=2</m:t>
                            </m:r>
                          </m:e>
                          <m:e>
                            <m:f>
                              <m:fPr>
                                <m:ctrlPr>
                                  <a:rPr lang="en-US" sz="24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  <m:r>
                                  <a:rPr lang="en-US" sz="24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.2−1</m:t>
                                </m:r>
                              </m:num>
                              <m:den>
                                <m:r>
                                  <a:rPr lang="en-US" sz="24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𝑐</m:t>
                                </m:r>
                                <m:r>
                                  <a:rPr lang="en-US" sz="24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.2+</m:t>
                                </m:r>
                                <m:r>
                                  <a:rPr lang="en-US" sz="24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𝑑</m:t>
                                </m:r>
                              </m:den>
                            </m:f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=−3</m:t>
                            </m:r>
                          </m:e>
                        </m:eqArr>
                      </m:e>
                    </m:d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−2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𝑐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𝑐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𝑑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+6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𝑐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+3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𝑑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=1</m:t>
                            </m:r>
                          </m:e>
                        </m:eqArr>
                      </m:e>
                    </m:d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=2</m:t>
                            </m:r>
                          </m:e>
                          <m:e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𝑐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=−1</m:t>
                            </m:r>
                          </m:e>
                          <m:e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𝑑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=1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endParaRPr lang="en-US" sz="2400" dirty="0" smtClean="0">
                  <a:solidFill>
                    <a:srgbClr val="000099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endParaRPr>
              </a:p>
              <a:p>
                <a:pPr marL="630555" algn="just"/>
                <a:r>
                  <a:rPr lang="en-US" sz="2400" b="1" dirty="0" err="1" smtClean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họn</a:t>
                </a:r>
                <a:r>
                  <a:rPr lang="en-US" sz="2400" b="1" dirty="0" smtClean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B.</a:t>
                </a:r>
                <a:endParaRPr lang="en-US" sz="2400" b="1" dirty="0">
                  <a:solidFill>
                    <a:srgbClr val="000099"/>
                  </a:solidFill>
                  <a:latin typeface="Times New Roman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EE2F7FD-2D7C-49FA-BDFF-EB7FD85267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2022" y="3793955"/>
                <a:ext cx="11817294" cy="3027752"/>
              </a:xfrm>
              <a:prstGeom prst="rect">
                <a:avLst/>
              </a:prstGeom>
              <a:blipFill rotWithShape="1">
                <a:blip r:embed="rId8"/>
                <a:stretch>
                  <a:fillRect b="-36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3551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49" grpId="0" animBg="1"/>
      <p:bldP spid="50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xmlns="" id="{39AAF3C4-8097-405F-A70F-B85E4ABBA8C6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0" y="182880"/>
                <a:ext cx="9312813" cy="1688123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3200" b="1" dirty="0" smtClean="0">
                    <a:latin typeface="+mj-lt"/>
                  </a:rPr>
                  <a:t>                   </a:t>
                </a:r>
                <a:r>
                  <a:rPr lang="vi-VN" sz="3200" b="1" dirty="0" smtClean="0">
                    <a:latin typeface="+mj-lt"/>
                  </a:rPr>
                  <a:t> </a:t>
                </a:r>
                <a:r>
                  <a:rPr lang="en-US" sz="2400" dirty="0" smtClean="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số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vẽ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bên</a:t>
                </a:r>
                <a:r>
                  <a:rPr lang="en-US" sz="2400" dirty="0" smtClean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, </a:t>
                </a:r>
                <a:endParaRPr lang="en-US" sz="2400" dirty="0">
                  <a:solidFill>
                    <a:srgbClr val="000099"/>
                  </a:solidFill>
                  <a:latin typeface="Times New Roman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ồ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hị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hàm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vẽ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nào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rong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4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vẽ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sau</a:t>
                </a:r>
                <a:r>
                  <a:rPr lang="en-US" sz="24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:</a:t>
                </a:r>
                <a:endParaRPr lang="en-US" sz="24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9AAF3C4-8097-405F-A70F-B85E4ABBA8C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182880"/>
                <a:ext cx="9312813" cy="1688123"/>
              </a:xfrm>
              <a:blipFill rotWithShape="1">
                <a:blip r:embed="rId2"/>
                <a:stretch>
                  <a:fillRect l="-982" t="-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9B8C57FD-C96E-4735-B59B-C64931E56882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6382" y="0"/>
            <a:ext cx="2743200" cy="2943442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4939D329-7647-480A-A7B7-FBA9E5452BB2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717" y="1830265"/>
            <a:ext cx="2497455" cy="2156460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D42FBE95-062D-40E2-9D6E-7DF172569FA8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6602" y="1781597"/>
            <a:ext cx="2497455" cy="215646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31298F22-FF9C-4AB5-9B5A-F37839E1AA65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3747" y="4555880"/>
            <a:ext cx="2511425" cy="2156460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C99081D3-F903-4DF7-AFC8-6E66FB497B4B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0480" y="4340847"/>
            <a:ext cx="2402205" cy="2156460"/>
          </a:xfrm>
          <a:prstGeom prst="rect">
            <a:avLst/>
          </a:prstGeom>
          <a:noFill/>
          <a:ln>
            <a:noFill/>
          </a:ln>
        </p:spPr>
      </p:pic>
      <p:sp>
        <p:nvSpPr>
          <p:cNvPr id="19" name="Oval 18"/>
          <p:cNvSpPr/>
          <p:nvPr/>
        </p:nvSpPr>
        <p:spPr>
          <a:xfrm>
            <a:off x="798274" y="2674378"/>
            <a:ext cx="546117" cy="538128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200" dirty="0"/>
          </a:p>
        </p:txBody>
      </p:sp>
      <p:sp>
        <p:nvSpPr>
          <p:cNvPr id="20" name="Oval 19"/>
          <p:cNvSpPr/>
          <p:nvPr/>
        </p:nvSpPr>
        <p:spPr>
          <a:xfrm>
            <a:off x="4775385" y="5127190"/>
            <a:ext cx="546117" cy="538128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3200" dirty="0"/>
          </a:p>
        </p:txBody>
      </p:sp>
      <p:sp>
        <p:nvSpPr>
          <p:cNvPr id="21" name="Oval 20"/>
          <p:cNvSpPr/>
          <p:nvPr/>
        </p:nvSpPr>
        <p:spPr>
          <a:xfrm>
            <a:off x="832460" y="5365046"/>
            <a:ext cx="546117" cy="538128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3200" dirty="0"/>
          </a:p>
        </p:txBody>
      </p:sp>
      <p:sp>
        <p:nvSpPr>
          <p:cNvPr id="22" name="Oval 21"/>
          <p:cNvSpPr/>
          <p:nvPr/>
        </p:nvSpPr>
        <p:spPr>
          <a:xfrm>
            <a:off x="5003847" y="2590763"/>
            <a:ext cx="546117" cy="538128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200" dirty="0"/>
          </a:p>
        </p:txBody>
      </p:sp>
      <p:sp>
        <p:nvSpPr>
          <p:cNvPr id="23" name="Pentagon 22"/>
          <p:cNvSpPr/>
          <p:nvPr/>
        </p:nvSpPr>
        <p:spPr bwMode="auto">
          <a:xfrm>
            <a:off x="0" y="6657"/>
            <a:ext cx="1762700" cy="816356"/>
          </a:xfrm>
          <a:prstGeom prst="homePlate">
            <a:avLst>
              <a:gd name="adj" fmla="val 12444"/>
            </a:avLst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2176952"/>
            <a:endParaRPr lang="en-US" sz="3200">
              <a:solidFill>
                <a:prstClr val="white"/>
              </a:solidFill>
            </a:endParaRP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86685" y="137836"/>
            <a:ext cx="137249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3000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Câu</a:t>
            </a:r>
            <a:r>
              <a:rPr lang="en-US" sz="30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30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39</a:t>
            </a:r>
            <a:endParaRPr lang="en-US" sz="3000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2534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9" grpId="0" animBg="1"/>
      <p:bldP spid="20" grpId="0" animBg="1"/>
      <p:bldP spid="21" grpId="0" animBg="1"/>
      <p:bldP spid="22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731BC29B-1825-459F-A4F5-CE3F8DE3A1AC}"/>
              </a:ext>
            </a:extLst>
          </p:cNvPr>
          <p:cNvSpPr/>
          <p:nvPr/>
        </p:nvSpPr>
        <p:spPr>
          <a:xfrm>
            <a:off x="-293749" y="0"/>
            <a:ext cx="2313134" cy="6132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ờ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̉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32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471C9AF2-56B4-4012-A0D0-2CC378581DAB}"/>
                  </a:ext>
                </a:extLst>
              </p:cNvPr>
              <p:cNvSpPr/>
              <p:nvPr/>
            </p:nvSpPr>
            <p:spPr>
              <a:xfrm>
                <a:off x="-293749" y="613245"/>
                <a:ext cx="12192000" cy="47808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 smtClean="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2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32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2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−2</m:t>
                            </m:r>
                          </m:num>
                          <m:den>
                            <m:r>
                              <a:rPr lang="en-US" sz="32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2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+1</m:t>
                            </m:r>
                          </m:den>
                        </m:f>
                      </m:e>
                    </m:d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en-US" sz="32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i="0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3200" i="0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x</m:t>
                                </m:r>
                                <m:r>
                                  <a:rPr lang="en-US" sz="3200" i="0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−2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a:rPr lang="en-US" sz="3200" i="0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x</m:t>
                                </m:r>
                                <m:r>
                                  <a:rPr lang="en-US" sz="3200" i="0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+1</m:t>
                                </m:r>
                              </m:den>
                            </m:f>
                            <m:r>
                              <a:rPr lang="en-US" sz="3200" b="0" i="0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sz="3200" i="0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n</m:t>
                            </m:r>
                            <m:r>
                              <a:rPr lang="en-US" sz="3200" b="0" i="0" smtClean="0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ế</m:t>
                            </m:r>
                            <m:r>
                              <m:rPr>
                                <m:sty m:val="p"/>
                              </m:rPr>
                              <a:rPr lang="en-US" sz="3200" i="0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u</m:t>
                            </m:r>
                            <m:r>
                              <a:rPr lang="en-US" sz="3200" b="0" i="0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 </m:t>
                            </m:r>
                            <m:f>
                              <m:fPr>
                                <m:ctrlPr>
                                  <a:rPr lang="en-US" sz="32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a:rPr lang="en-US" sz="32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32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−2</m:t>
                                </m:r>
                              </m:num>
                              <m:den>
                                <m:r>
                                  <a:rPr lang="en-US" sz="32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32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+1</m:t>
                                </m:r>
                              </m:den>
                            </m:f>
                            <m:r>
                              <a:rPr lang="en-US" sz="32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sz="32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32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a:rPr lang="en-US" sz="32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32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−2</m:t>
                                </m:r>
                              </m:num>
                              <m:den>
                                <m:r>
                                  <a:rPr lang="en-US" sz="32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32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+1</m:t>
                                </m:r>
                              </m:den>
                            </m:f>
                            <m:r>
                              <a:rPr lang="en-US" sz="3200" b="0" i="0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sz="3200" i="0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n</m:t>
                            </m:r>
                            <m:r>
                              <a:rPr lang="en-US" sz="3200" b="0" i="0" smtClean="0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ế</m:t>
                            </m:r>
                            <m:r>
                              <m:rPr>
                                <m:sty m:val="p"/>
                              </m:rPr>
                              <a:rPr lang="en-US" sz="3200" i="0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u</m:t>
                            </m:r>
                            <m:r>
                              <a:rPr lang="en-US" sz="3200" b="0" i="0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 </m:t>
                            </m:r>
                            <m:f>
                              <m:fPr>
                                <m:ctrlPr>
                                  <a:rPr lang="en-US" sz="32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a:rPr lang="en-US" sz="32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32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−2</m:t>
                                </m:r>
                              </m:num>
                              <m:den>
                                <m:r>
                                  <a:rPr lang="en-US" sz="32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32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+1</m:t>
                                </m:r>
                              </m:den>
                            </m:f>
                            <m:r>
                              <a:rPr lang="en-US" sz="32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&lt;0</m:t>
                            </m:r>
                          </m:e>
                        </m:eqArr>
                      </m:e>
                    </m:d>
                  </m:oMath>
                </a14:m>
                <a:endParaRPr lang="en-US" sz="3200" dirty="0">
                  <a:solidFill>
                    <a:srgbClr val="000099"/>
                  </a:solidFill>
                  <a:latin typeface="Times New Roman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ồ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hị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hàm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2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32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2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−2</m:t>
                            </m:r>
                          </m:num>
                          <m:den>
                            <m:r>
                              <a:rPr lang="en-US" sz="32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2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+1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ược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bằng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ách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:</a:t>
                </a: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+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Giữ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nguyên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phần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ồ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hị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hàm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nằm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phía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rên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rục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hoành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+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Lấy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ối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xứng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phần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ồ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hị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hàm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nằm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phía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dưới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rục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hoành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qua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rục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hoành</a:t>
                </a:r>
                <a:r>
                  <a:rPr lang="en-US" sz="3200" dirty="0" smtClean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b="1" dirty="0" err="1" smtClean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họn</a:t>
                </a:r>
                <a:r>
                  <a:rPr lang="en-US" sz="3200" b="1" dirty="0" smtClean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A</a:t>
                </a:r>
                <a:endParaRPr lang="en-US" sz="3200" b="1" dirty="0">
                  <a:solidFill>
                    <a:srgbClr val="000099"/>
                  </a:solidFill>
                  <a:latin typeface="Times New Roman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71C9AF2-56B4-4012-A0D0-2CC378581D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93749" y="613245"/>
                <a:ext cx="12192000" cy="4780861"/>
              </a:xfrm>
              <a:prstGeom prst="rect">
                <a:avLst/>
              </a:prstGeom>
              <a:blipFill rotWithShape="1">
                <a:blip r:embed="rId2"/>
                <a:stretch>
                  <a:fillRect r="-1250" b="-31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73325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977030" y="1277655"/>
                <a:ext cx="10546915" cy="3969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nl-NL" sz="2800" b="1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  <a:sym typeface="Wingdings 2"/>
                  </a:rPr>
                  <a:t></a:t>
                </a:r>
                <a:r>
                  <a:rPr lang="nl-NL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nl-NL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2</a:t>
                </a:r>
                <a:endPara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𝐶</m:t>
                        </m:r>
                      </m:e>
                    </m:d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: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: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&amp;</m:t>
                            </m:r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rgbClr val="0000CC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m:t>     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rgbClr val="0000CC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m:t>khi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rgbClr val="0000CC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m:t>  </m:t>
                            </m:r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≥</m:t>
                            </m:r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0</m:t>
                            </m:r>
                          </m:e>
                          <m:e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&amp;−</m:t>
                            </m:r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rgbClr val="0000CC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m:t>   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rgbClr val="0000CC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m:t>khi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rgbClr val="0000CC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m:t>  </m:t>
                            </m:r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&lt;</m:t>
                            </m:r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endPara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*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/>
                <a:r>
                  <a:rPr lang="en-US" sz="2800" i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Giữ</a:t>
                </a:r>
                <a:r>
                  <a:rPr lang="en-US" sz="2800" i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guyên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u="sng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u="sng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u="sng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u="sng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u="sng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phía</a:t>
                </a:r>
                <a:r>
                  <a:rPr lang="en-US" sz="2800" u="sng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u="sng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800" u="sng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u="sng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Ox</a:t>
                </a:r>
                <a:r>
                  <a:rPr lang="en-US" sz="2800" i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(C):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lvl="0"/>
                <a:r>
                  <a:rPr lang="en-US" sz="2800" i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Bỏ</a:t>
                </a:r>
                <a:r>
                  <a:rPr lang="en-US" sz="2800" i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u="sng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phía</a:t>
                </a:r>
                <a:r>
                  <a:rPr lang="en-US" sz="2800" u="sng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u="sng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dưới</a:t>
                </a:r>
                <a:r>
                  <a:rPr lang="en-US" sz="2800" u="sng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u="sng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Ox</a:t>
                </a:r>
                <a:r>
                  <a:rPr lang="en-US" sz="2800" u="sng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(C),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lấy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ối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xứng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bị</a:t>
                </a:r>
                <a:r>
                  <a:rPr lang="en-US" sz="2800" b="1" i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bỏ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qua </a:t>
                </a:r>
                <a:r>
                  <a:rPr lang="en-US" sz="2800" i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Ox.</a:t>
                </a:r>
                <a:endPara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7030" y="1277655"/>
                <a:ext cx="10546915" cy="3969998"/>
              </a:xfrm>
              <a:prstGeom prst="rect">
                <a:avLst/>
              </a:prstGeom>
              <a:blipFill rotWithShape="1">
                <a:blip r:embed="rId2"/>
                <a:stretch>
                  <a:fillRect l="-1156" t="-15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381744" y="228600"/>
            <a:ext cx="11048636" cy="538609"/>
          </a:xfrm>
          <a:prstGeom prst="rect">
            <a:avLst/>
          </a:prstGeom>
          <a:noFill/>
        </p:spPr>
        <p:txBody>
          <a:bodyPr wrap="square" lIns="45711" tIns="22855" rIns="45711" bIns="22855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O SÁT HÀM SỐ BẬC NHẤT TRÊN BẬC NHẤT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431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5CA021DF-3CAB-4596-B499-FDA75076F3E0}"/>
                  </a:ext>
                </a:extLst>
              </p:cNvPr>
              <p:cNvSpPr/>
              <p:nvPr/>
            </p:nvSpPr>
            <p:spPr>
              <a:xfrm>
                <a:off x="0" y="154262"/>
                <a:ext cx="12192000" cy="15671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indent="-62992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vi-VN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C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             </a:t>
                </a:r>
                <a:r>
                  <a:rPr lang="en-US" sz="2800" dirty="0" smtClean="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ác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nào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dướ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ây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hể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biểu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diễ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ã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ho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?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Hãy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họ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áp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án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sa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?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CA021DF-3CAB-4596-B499-FDA75076F3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4262"/>
                <a:ext cx="12192000" cy="1567160"/>
              </a:xfrm>
              <a:prstGeom prst="rect">
                <a:avLst/>
              </a:prstGeom>
              <a:blipFill rotWithShape="1">
                <a:blip r:embed="rId2"/>
                <a:stretch>
                  <a:fillRect l="-1250" r="-1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2399A49F-F6F7-47EA-A9D4-DE5B7FEECAE9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82880" y="1511128"/>
            <a:ext cx="11774658" cy="3926907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5DA33D75-604B-4B02-91EE-69D0EB1E7F59}"/>
              </a:ext>
            </a:extLst>
          </p:cNvPr>
          <p:cNvSpPr/>
          <p:nvPr/>
        </p:nvSpPr>
        <p:spPr>
          <a:xfrm>
            <a:off x="-520505" y="5661957"/>
            <a:ext cx="1258590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30555" marR="0" algn="just">
              <a:spcBef>
                <a:spcPts val="0"/>
              </a:spcBef>
              <a:spcAft>
                <a:spcPts val="0"/>
              </a:spcAft>
              <a:tabLst>
                <a:tab pos="810260" algn="l"/>
                <a:tab pos="2070735" algn="l"/>
                <a:tab pos="2250440" algn="l"/>
                <a:tab pos="3420745" algn="l"/>
                <a:tab pos="3600450" algn="l"/>
                <a:tab pos="4770755" algn="l"/>
                <a:tab pos="4951095" algn="l"/>
              </a:tabLst>
            </a:pP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  <a:r>
              <a:rPr lang="en-US" sz="2400" dirty="0" err="1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I)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III).      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US" sz="32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  </a:t>
            </a:r>
            <a:r>
              <a:rPr lang="en-US" sz="2400" dirty="0" err="1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III</a:t>
            </a:r>
            <a:r>
              <a:rPr lang="en-US" sz="2400" dirty="0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. 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  <a:r>
              <a:rPr lang="en-US" sz="2400" dirty="0" err="1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I).	</a:t>
            </a:r>
            <a:r>
              <a:rPr lang="en-US" sz="2400" dirty="0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</a:t>
            </a:r>
            <a:r>
              <a:rPr lang="en-US" sz="2400" dirty="0" err="1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II).</a:t>
            </a:r>
          </a:p>
        </p:txBody>
      </p:sp>
      <p:sp>
        <p:nvSpPr>
          <p:cNvPr id="8" name="Pentagon 7"/>
          <p:cNvSpPr/>
          <p:nvPr/>
        </p:nvSpPr>
        <p:spPr bwMode="auto">
          <a:xfrm>
            <a:off x="0" y="6657"/>
            <a:ext cx="1762700" cy="816356"/>
          </a:xfrm>
          <a:prstGeom prst="homePlate">
            <a:avLst>
              <a:gd name="adj" fmla="val 12444"/>
            </a:avLst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2176952"/>
            <a:endParaRPr lang="en-US" sz="3200">
              <a:solidFill>
                <a:prstClr val="white"/>
              </a:solidFill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86686" y="137836"/>
            <a:ext cx="137249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3000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Câu</a:t>
            </a:r>
            <a:r>
              <a:rPr lang="en-US" sz="30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30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40</a:t>
            </a:r>
            <a:endParaRPr lang="en-US" sz="3000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0" name="Pentagon 9"/>
          <p:cNvSpPr/>
          <p:nvPr/>
        </p:nvSpPr>
        <p:spPr bwMode="auto">
          <a:xfrm>
            <a:off x="0" y="6657"/>
            <a:ext cx="1762700" cy="816356"/>
          </a:xfrm>
          <a:prstGeom prst="homePlate">
            <a:avLst>
              <a:gd name="adj" fmla="val 12444"/>
            </a:avLst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2176952"/>
            <a:endParaRPr lang="en-US" sz="3200">
              <a:solidFill>
                <a:prstClr val="white"/>
              </a:solidFill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86686" y="137836"/>
            <a:ext cx="137249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3000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Câu</a:t>
            </a:r>
            <a:r>
              <a:rPr lang="en-US" sz="30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30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40</a:t>
            </a:r>
            <a:endParaRPr lang="en-US" sz="3000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8008292" y="5733849"/>
            <a:ext cx="546117" cy="538128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3200" dirty="0"/>
          </a:p>
        </p:txBody>
      </p:sp>
      <p:sp>
        <p:nvSpPr>
          <p:cNvPr id="13" name="Oval 12"/>
          <p:cNvSpPr/>
          <p:nvPr/>
        </p:nvSpPr>
        <p:spPr>
          <a:xfrm>
            <a:off x="5524092" y="5733951"/>
            <a:ext cx="546117" cy="538128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3200" dirty="0"/>
          </a:p>
        </p:txBody>
      </p:sp>
      <p:sp>
        <p:nvSpPr>
          <p:cNvPr id="14" name="Oval 13"/>
          <p:cNvSpPr/>
          <p:nvPr/>
        </p:nvSpPr>
        <p:spPr>
          <a:xfrm>
            <a:off x="3192406" y="5708604"/>
            <a:ext cx="546117" cy="538128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200" dirty="0"/>
          </a:p>
        </p:txBody>
      </p:sp>
      <p:sp>
        <p:nvSpPr>
          <p:cNvPr id="15" name="Oval 14"/>
          <p:cNvSpPr/>
          <p:nvPr/>
        </p:nvSpPr>
        <p:spPr>
          <a:xfrm>
            <a:off x="-90179" y="5708604"/>
            <a:ext cx="546117" cy="538128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202931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2" grpId="0" animBg="1"/>
      <p:bldP spid="13" grpId="0" animBg="1"/>
      <p:bldP spid="14" grpId="0" animBg="1"/>
      <p:bldP spid="15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93C4FFB0-D6E9-4DC9-926A-EBE531FAAAFA}"/>
                  </a:ext>
                </a:extLst>
              </p:cNvPr>
              <p:cNvSpPr/>
              <p:nvPr/>
            </p:nvSpPr>
            <p:spPr>
              <a:xfrm>
                <a:off x="-464234" y="502780"/>
                <a:ext cx="12192000" cy="60088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b="1" dirty="0" smtClean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Lời </a:t>
                </a:r>
                <a:r>
                  <a:rPr lang="en-US" sz="2800" b="1" dirty="0" err="1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giải</a:t>
                </a:r>
                <a:endParaRPr lang="en-US" sz="2800" dirty="0">
                  <a:solidFill>
                    <a:srgbClr val="0000FF"/>
                  </a:solidFill>
                  <a:latin typeface="Times New Roman (Headings)"/>
                  <a:ea typeface="Times New Roman" panose="02020603050405020304" pitchFamily="18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 smtClean="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𝑚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𝑚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ập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xác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ịnh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𝐷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ℝ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𝑚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. </a:t>
                </a:r>
                <a:endParaRPr lang="en-US" sz="2800" dirty="0" smtClean="0">
                  <a:solidFill>
                    <a:srgbClr val="000099"/>
                  </a:solidFill>
                  <a:latin typeface="Times New Roman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 smtClean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a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′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28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28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sz="28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𝑚</m:t>
                                </m:r>
                              </m:e>
                            </m:d>
                          </m:e>
                          <m:sup>
                            <m:r>
                              <a:rPr lang="en-US" sz="28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,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′&lt;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⇔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⇔−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𝑚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; </a:t>
                </a:r>
                <a:endParaRPr lang="en-US" sz="2800" dirty="0" smtClean="0">
                  <a:solidFill>
                    <a:srgbClr val="000099"/>
                  </a:solidFill>
                  <a:latin typeface="Times New Roman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                                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800" i="1" smtClean="0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2800" i="1" smtClean="0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⇔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2800" i="1" smtClean="0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en-US" sz="28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&gt;</m:t>
                            </m:r>
                            <m:r>
                              <a:rPr lang="en-US" sz="28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sz="28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en-US" sz="28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&lt;−</m:t>
                            </m:r>
                            <m:r>
                              <a:rPr lang="en-US" sz="28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1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. </a:t>
                </a:r>
                <a:endParaRPr lang="en-US" sz="2800" dirty="0" smtClean="0">
                  <a:solidFill>
                    <a:srgbClr val="000099"/>
                  </a:solidFill>
                  <a:latin typeface="Times New Roman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 smtClean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Hình 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(I)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𝑚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nê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′&lt;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suy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ra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nghịch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biế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, do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(I)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ú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. </a:t>
                </a:r>
                <a:endParaRPr lang="en-US" sz="2800" dirty="0" smtClean="0">
                  <a:solidFill>
                    <a:srgbClr val="000099"/>
                  </a:solidFill>
                  <a:latin typeface="Times New Roman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 err="1" smtClean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 smtClean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(II)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𝑚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&lt;−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nê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′&gt;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suy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ra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ồ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biế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, do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(II)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sa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. </a:t>
                </a:r>
                <a:endParaRPr lang="en-US" sz="2800" dirty="0" smtClean="0">
                  <a:solidFill>
                    <a:srgbClr val="000099"/>
                  </a:solidFill>
                  <a:latin typeface="Times New Roman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 err="1" smtClean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 smtClean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(III)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𝑚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=−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&lt;−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nê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′&gt;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suy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ra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ồ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biế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, do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(III)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úng</a:t>
                </a:r>
                <a:r>
                  <a:rPr lang="en-US" sz="2800" dirty="0" smtClean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b="1" dirty="0" err="1" smtClean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họn</a:t>
                </a:r>
                <a:r>
                  <a:rPr lang="en-US" sz="2800" b="1" dirty="0" smtClean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D</a:t>
                </a:r>
                <a:endParaRPr lang="en-US" sz="2800" b="1" dirty="0">
                  <a:solidFill>
                    <a:srgbClr val="000099"/>
                  </a:solidFill>
                  <a:latin typeface="Times New Roman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93C4FFB0-D6E9-4DC9-926A-EBE531FAAA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64234" y="502780"/>
                <a:ext cx="12192000" cy="6008824"/>
              </a:xfrm>
              <a:prstGeom prst="rect">
                <a:avLst/>
              </a:prstGeom>
              <a:blipFill rotWithShape="1">
                <a:blip r:embed="rId2"/>
                <a:stretch>
                  <a:fillRect t="-507" r="-1000" b="-19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6672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14E6796A-E5A6-4CFD-B18D-1E2336C1CFC8}"/>
                  </a:ext>
                </a:extLst>
              </p:cNvPr>
              <p:cNvSpPr/>
              <p:nvPr/>
            </p:nvSpPr>
            <p:spPr>
              <a:xfrm>
                <a:off x="0" y="0"/>
                <a:ext cx="12192000" cy="7319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                </a:t>
                </a:r>
                <a:r>
                  <a:rPr lang="en-US" sz="2800" dirty="0" smtClean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ồ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2800" i="1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8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d>
                      </m:num>
                      <m:den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ẽ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ào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ẽ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au</a:t>
                </a:r>
                <a:r>
                  <a:rPr lang="en-US" sz="2800" dirty="0" smtClean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  <a:r>
                  <a:rPr lang="vi-VN" sz="3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4E6796A-E5A6-4CFD-B18D-1E2336C1CF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2192000" cy="731932"/>
              </a:xfrm>
              <a:prstGeom prst="rect">
                <a:avLst/>
              </a:prstGeom>
              <a:blipFill rotWithShape="1">
                <a:blip r:embed="rId2"/>
                <a:stretch>
                  <a:fillRect b="-9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B960F11E-385B-46D7-AFDA-4B4A50C27426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823559"/>
            <a:ext cx="3309686" cy="3021903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F841B349-254D-4480-AFBF-390536277367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0244" y="823559"/>
            <a:ext cx="3770696" cy="3021903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C759B5CF-6C8B-4EFB-B86E-BDDE6AA26043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688386"/>
            <a:ext cx="3309686" cy="3021903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D240F6D1-3844-4B11-AAB3-23F875E0946A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173" y="3845462"/>
            <a:ext cx="3726838" cy="3021903"/>
          </a:xfrm>
          <a:prstGeom prst="rect">
            <a:avLst/>
          </a:prstGeom>
          <a:noFill/>
          <a:ln>
            <a:noFill/>
          </a:ln>
        </p:spPr>
      </p:pic>
      <p:sp>
        <p:nvSpPr>
          <p:cNvPr id="21" name="Pentagon 20"/>
          <p:cNvSpPr/>
          <p:nvPr/>
        </p:nvSpPr>
        <p:spPr bwMode="auto">
          <a:xfrm>
            <a:off x="0" y="6657"/>
            <a:ext cx="1762700" cy="816356"/>
          </a:xfrm>
          <a:prstGeom prst="homePlate">
            <a:avLst>
              <a:gd name="adj" fmla="val 12444"/>
            </a:avLst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2176952"/>
            <a:endParaRPr lang="en-US" sz="3200">
              <a:solidFill>
                <a:prstClr val="white"/>
              </a:solidFill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86686" y="137836"/>
            <a:ext cx="137249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3000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Câu</a:t>
            </a:r>
            <a:r>
              <a:rPr lang="en-US" sz="30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30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41</a:t>
            </a:r>
            <a:endParaRPr lang="en-US" sz="3000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1511283" y="2065446"/>
            <a:ext cx="546117" cy="538128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200" dirty="0"/>
          </a:p>
        </p:txBody>
      </p:sp>
      <p:sp>
        <p:nvSpPr>
          <p:cNvPr id="25" name="Oval 24"/>
          <p:cNvSpPr/>
          <p:nvPr/>
        </p:nvSpPr>
        <p:spPr>
          <a:xfrm>
            <a:off x="1517799" y="4930273"/>
            <a:ext cx="546117" cy="538128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3200" dirty="0"/>
          </a:p>
        </p:txBody>
      </p:sp>
      <p:sp>
        <p:nvSpPr>
          <p:cNvPr id="26" name="Oval 25"/>
          <p:cNvSpPr/>
          <p:nvPr/>
        </p:nvSpPr>
        <p:spPr>
          <a:xfrm>
            <a:off x="6091825" y="4950598"/>
            <a:ext cx="546117" cy="538128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3200" dirty="0"/>
          </a:p>
        </p:txBody>
      </p:sp>
      <p:sp>
        <p:nvSpPr>
          <p:cNvPr id="27" name="Oval 26"/>
          <p:cNvSpPr/>
          <p:nvPr/>
        </p:nvSpPr>
        <p:spPr>
          <a:xfrm>
            <a:off x="6026056" y="2065446"/>
            <a:ext cx="546117" cy="538128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87778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4" grpId="0" animBg="1"/>
      <p:bldP spid="25" grpId="0" animBg="1"/>
      <p:bldP spid="26" grpId="0" animBg="1"/>
      <p:bldP spid="27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="" id="{2842F57E-B861-43B5-BBE2-195CBE2A0A84}"/>
                  </a:ext>
                </a:extLst>
              </p:cNvPr>
              <p:cNvSpPr/>
              <p:nvPr/>
            </p:nvSpPr>
            <p:spPr>
              <a:xfrm>
                <a:off x="590495" y="0"/>
                <a:ext cx="9031806" cy="7030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b="1" dirty="0" smtClean="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Lời </a:t>
                </a:r>
                <a:r>
                  <a:rPr lang="en-US" sz="2800" b="1" dirty="0" err="1" smtClean="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2800" b="1" dirty="0" smtClean="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2800" dirty="0" err="1" smtClean="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2800" dirty="0" smtClean="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+1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842F57E-B861-43B5-BBE2-195CBE2A0A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495" y="0"/>
                <a:ext cx="9031806" cy="703013"/>
              </a:xfrm>
              <a:prstGeom prst="rect">
                <a:avLst/>
              </a:prstGeom>
              <a:blipFill rotWithShape="1">
                <a:blip r:embed="rId2"/>
                <a:stretch>
                  <a:fillRect b="-1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5E236700-5609-4331-B8C5-309A0C6031D5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6721" y="150312"/>
            <a:ext cx="2785021" cy="2969432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xmlns="" id="{BD166372-D9E9-4739-A4AD-3C0C41238731}"/>
                  </a:ext>
                </a:extLst>
              </p:cNvPr>
              <p:cNvSpPr/>
              <p:nvPr/>
            </p:nvSpPr>
            <p:spPr>
              <a:xfrm>
                <a:off x="-520505" y="716879"/>
                <a:ext cx="12712505" cy="53519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ctr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99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2800" i="1" smtClean="0">
                          <a:solidFill>
                            <a:srgbClr val="000099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2800" i="1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2800" i="1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  <m:t>+1</m:t>
                              </m:r>
                            </m:e>
                          </m:d>
                        </m:num>
                        <m:den>
                          <m:r>
                            <a:rPr lang="en-US" sz="28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8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−1</m:t>
                          </m:r>
                        </m:den>
                      </m:f>
                      <m:r>
                        <a:rPr lang="en-US" sz="2800" i="1">
                          <a:solidFill>
                            <a:srgbClr val="000099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800" i="1">
                              <a:solidFill>
                                <a:srgbClr val="000099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800" i="1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sz="2800" i="1">
                                      <a:solidFill>
                                        <a:srgbClr val="000099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sz="2800" i="0">
                                      <a:solidFill>
                                        <a:srgbClr val="000099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  <m:t>x</m:t>
                                  </m:r>
                                  <m:r>
                                    <a:rPr lang="en-US" sz="2800" i="0">
                                      <a:solidFill>
                                        <a:srgbClr val="000099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  <m:t>+1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lang="en-US" sz="2800" i="0">
                                      <a:solidFill>
                                        <a:srgbClr val="000099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  <m:t>x</m:t>
                                  </m:r>
                                  <m:r>
                                    <a:rPr lang="en-US" sz="2800" i="0">
                                      <a:solidFill>
                                        <a:srgbClr val="000099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  <m:t>−1</m:t>
                                  </m:r>
                                </m:den>
                              </m:f>
                              <m:r>
                                <m:rPr>
                                  <m:sty m:val="p"/>
                                </m:rPr>
                                <a:rPr lang="en-US" sz="2800" i="0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  <m:t>n</m:t>
                              </m:r>
                              <m:r>
                                <a:rPr lang="en-US" sz="2800" b="0" i="0" smtClean="0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ế</m:t>
                              </m:r>
                              <m:r>
                                <m:rPr>
                                  <m:sty m:val="p"/>
                                </m:rPr>
                                <a:rPr lang="en-US" sz="2800" i="0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  <m:t>u</m:t>
                              </m:r>
                              <m:r>
                                <a:rPr lang="en-US" sz="2800" b="0" i="0" smtClean="0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2800" i="0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a:rPr lang="en-US" sz="2800" i="0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  <m:t>≥−1</m:t>
                              </m:r>
                            </m:e>
                            <m:e>
                              <m:r>
                                <a:rPr lang="en-US" sz="2800" i="0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800" i="1">
                                      <a:solidFill>
                                        <a:srgbClr val="000099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sz="2800" i="0">
                                      <a:solidFill>
                                        <a:srgbClr val="000099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  <m:t>x</m:t>
                                  </m:r>
                                  <m:r>
                                    <a:rPr lang="en-US" sz="2800" i="0">
                                      <a:solidFill>
                                        <a:srgbClr val="000099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  <m:t>+1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lang="en-US" sz="2800" i="0">
                                      <a:solidFill>
                                        <a:srgbClr val="000099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  <m:t>x</m:t>
                                  </m:r>
                                  <m:r>
                                    <a:rPr lang="en-US" sz="2800" i="0">
                                      <a:solidFill>
                                        <a:srgbClr val="000099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  <m:t>−1</m:t>
                                  </m:r>
                                </m:den>
                              </m:f>
                              <m:r>
                                <m:rPr>
                                  <m:sty m:val="p"/>
                                </m:rPr>
                                <a:rPr lang="en-US" sz="2800" i="0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  <m:t>n</m:t>
                              </m:r>
                              <m:r>
                                <a:rPr lang="en-US" sz="2800" b="0" i="0" smtClean="0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ế</m:t>
                              </m:r>
                              <m:r>
                                <m:rPr>
                                  <m:sty m:val="p"/>
                                </m:rPr>
                                <a:rPr lang="en-US" sz="2800" i="0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  <m:t>u</m:t>
                              </m:r>
                              <m:r>
                                <a:rPr lang="en-US" sz="2800" b="0" i="0" smtClean="0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2800" i="0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a:rPr lang="en-US" sz="2800" i="0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  <m:t>&lt;−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28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8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+1</m:t>
                            </m:r>
                          </m:e>
                        </m:d>
                      </m:num>
                      <m:den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ược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bằ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ách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:</a:t>
                </a: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+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Giữ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nguyê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phầ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+1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nằ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phía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bê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phả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ườ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hẳ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=−1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+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Lấy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ố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xứ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phầ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+1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nằ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phía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bê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rá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ườ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hẳ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=−1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qua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rục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hoành</a:t>
                </a:r>
                <a:r>
                  <a:rPr lang="en-US" sz="2800" dirty="0" smtClean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b="1" dirty="0" err="1" smtClean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họn</a:t>
                </a:r>
                <a:r>
                  <a:rPr lang="en-US" sz="2800" b="1" dirty="0" smtClean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A</a:t>
                </a: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D166372-D9E9-4739-A4AD-3C0C412387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20505" y="716879"/>
                <a:ext cx="12712505" cy="5351978"/>
              </a:xfrm>
              <a:prstGeom prst="rect">
                <a:avLst/>
              </a:prstGeom>
              <a:blipFill rotWithShape="1">
                <a:blip r:embed="rId4"/>
                <a:stretch>
                  <a:fillRect r="-9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5100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DD05AF32-3E18-4A7F-BE2D-05C46400FF1D}"/>
                  </a:ext>
                </a:extLst>
              </p:cNvPr>
              <p:cNvSpPr/>
              <p:nvPr/>
            </p:nvSpPr>
            <p:spPr>
              <a:xfrm>
                <a:off x="0" y="0"/>
                <a:ext cx="12192000" cy="18529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indent="-62992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vi-VN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C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             </a:t>
                </a:r>
                <a:r>
                  <a:rPr lang="en-US" sz="2800" dirty="0" smtClean="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8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ác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nào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dướ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ây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hể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biểu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diễ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ã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ho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?</a:t>
                </a:r>
                <a:endParaRPr lang="en-US" sz="2400" dirty="0">
                  <a:solidFill>
                    <a:srgbClr val="000099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D05AF32-3E18-4A7F-BE2D-05C46400FF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2192000" cy="1852943"/>
              </a:xfrm>
              <a:prstGeom prst="rect">
                <a:avLst/>
              </a:prstGeom>
              <a:blipFill rotWithShape="1">
                <a:blip r:embed="rId2"/>
                <a:stretch>
                  <a:fillRect l="-1250" r="-1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BD6CB182-D7E8-4FEA-97E5-E549634C53EF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1501" y="1487711"/>
            <a:ext cx="11774657" cy="393755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5DA33D75-604B-4B02-91EE-69D0EB1E7F59}"/>
              </a:ext>
            </a:extLst>
          </p:cNvPr>
          <p:cNvSpPr/>
          <p:nvPr/>
        </p:nvSpPr>
        <p:spPr>
          <a:xfrm>
            <a:off x="-520505" y="5661957"/>
            <a:ext cx="1258590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30555" marR="0" algn="just">
              <a:spcBef>
                <a:spcPts val="0"/>
              </a:spcBef>
              <a:spcAft>
                <a:spcPts val="0"/>
              </a:spcAft>
              <a:tabLst>
                <a:tab pos="810260" algn="l"/>
                <a:tab pos="2070735" algn="l"/>
                <a:tab pos="2250440" algn="l"/>
                <a:tab pos="3420745" algn="l"/>
                <a:tab pos="3600450" algn="l"/>
                <a:tab pos="4770755" algn="l"/>
                <a:tab pos="4951095" algn="l"/>
              </a:tabLst>
            </a:pP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</a:t>
            </a:r>
            <a:r>
              <a:rPr lang="en-US" sz="2400" dirty="0" err="1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I)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400" dirty="0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).      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  </a:t>
            </a:r>
            <a:r>
              <a:rPr lang="en-US" sz="2400" dirty="0" err="1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400" dirty="0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). 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  <a:r>
              <a:rPr lang="en-US" sz="2400" dirty="0" err="1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I</a:t>
            </a:r>
            <a:r>
              <a:rPr lang="en-US" sz="2400" dirty="0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400" dirty="0" err="1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III).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US" sz="2400" dirty="0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</a:t>
            </a:r>
            <a:r>
              <a:rPr lang="en-US" sz="2400" dirty="0" err="1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400" dirty="0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I).</a:t>
            </a:r>
            <a:endParaRPr lang="en-US" sz="2400" dirty="0">
              <a:solidFill>
                <a:srgbClr val="000099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182879" y="5708604"/>
            <a:ext cx="546117" cy="538128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200" dirty="0"/>
          </a:p>
        </p:txBody>
      </p:sp>
      <p:sp>
        <p:nvSpPr>
          <p:cNvPr id="11" name="Oval 10"/>
          <p:cNvSpPr/>
          <p:nvPr/>
        </p:nvSpPr>
        <p:spPr>
          <a:xfrm>
            <a:off x="3391630" y="5729428"/>
            <a:ext cx="546117" cy="538128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200" dirty="0"/>
          </a:p>
        </p:txBody>
      </p:sp>
      <p:sp>
        <p:nvSpPr>
          <p:cNvPr id="12" name="Oval 11"/>
          <p:cNvSpPr/>
          <p:nvPr/>
        </p:nvSpPr>
        <p:spPr>
          <a:xfrm>
            <a:off x="5625770" y="5729428"/>
            <a:ext cx="546117" cy="538128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3200" dirty="0"/>
          </a:p>
        </p:txBody>
      </p:sp>
      <p:sp>
        <p:nvSpPr>
          <p:cNvPr id="13" name="Oval 12"/>
          <p:cNvSpPr/>
          <p:nvPr/>
        </p:nvSpPr>
        <p:spPr>
          <a:xfrm>
            <a:off x="9070096" y="5729428"/>
            <a:ext cx="546117" cy="538128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3200" dirty="0"/>
          </a:p>
        </p:txBody>
      </p:sp>
      <p:sp>
        <p:nvSpPr>
          <p:cNvPr id="14" name="Pentagon 13"/>
          <p:cNvSpPr/>
          <p:nvPr/>
        </p:nvSpPr>
        <p:spPr bwMode="auto">
          <a:xfrm>
            <a:off x="12526" y="6657"/>
            <a:ext cx="1762700" cy="816356"/>
          </a:xfrm>
          <a:prstGeom prst="homePlate">
            <a:avLst>
              <a:gd name="adj" fmla="val 12444"/>
            </a:avLst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2176952"/>
            <a:endParaRPr lang="en-US" sz="3200">
              <a:solidFill>
                <a:prstClr val="white"/>
              </a:solidFill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86686" y="137836"/>
            <a:ext cx="137249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3000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Câu</a:t>
            </a:r>
            <a:r>
              <a:rPr lang="en-US" sz="30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30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42</a:t>
            </a:r>
            <a:endParaRPr lang="en-US" sz="3000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4617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1" grpId="0" animBg="1"/>
      <p:bldP spid="12" grpId="0" animBg="1"/>
      <p:bldP spid="13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D279EF39-12B9-4180-84E1-34DF5873B02E}"/>
                  </a:ext>
                </a:extLst>
              </p:cNvPr>
              <p:cNvSpPr/>
              <p:nvPr/>
            </p:nvSpPr>
            <p:spPr>
              <a:xfrm>
                <a:off x="-275772" y="385408"/>
                <a:ext cx="12192000" cy="43690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Lời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giải</a:t>
                </a:r>
                <a:endParaRPr lang="en-US" sz="3200" dirty="0">
                  <a:solidFill>
                    <a:srgbClr val="0000FF"/>
                  </a:solidFill>
                  <a:latin typeface="Times New Roman (Headings)"/>
                  <a:ea typeface="Times New Roman" panose="02020603050405020304" pitchFamily="18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 smtClean="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32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ập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xác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ịnh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𝐷</m:t>
                    </m:r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ℝ</m:t>
                    </m:r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</a:p>
              <a:p>
                <a:pPr marL="630555" marR="0" algn="just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′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+2</m:t>
                        </m:r>
                      </m:num>
                      <m:den>
                        <m:sSup>
                          <m:sSupPr>
                            <m:ctrlPr>
                              <a:rPr lang="en-US" sz="32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2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32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+1</m:t>
                                </m:r>
                              </m:e>
                            </m:d>
                          </m:e>
                          <m:sup>
                            <m:r>
                              <a:rPr lang="en-US" sz="32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suy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′&gt;0∀</m:t>
                    </m:r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và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32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i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qua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iểm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0;−1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. </a:t>
                </a: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(I)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úng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(II)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sai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vì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không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i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qua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iểm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0;−1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. </a:t>
                </a: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(III)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sai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vì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không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i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qua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iểm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0;−1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.</a:t>
                </a:r>
                <a:endParaRPr lang="en-US" sz="3200" dirty="0" smtClean="0">
                  <a:solidFill>
                    <a:srgbClr val="000099"/>
                  </a:solidFill>
                  <a:latin typeface="Times New Roman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b="1" dirty="0" err="1" smtClean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họn</a:t>
                </a:r>
                <a:r>
                  <a:rPr lang="en-US" sz="3200" b="1" dirty="0" smtClean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B</a:t>
                </a:r>
                <a:endParaRPr lang="en-US" sz="3200" b="1" dirty="0">
                  <a:solidFill>
                    <a:srgbClr val="000099"/>
                  </a:solidFill>
                  <a:latin typeface="Times New Roman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279EF39-12B9-4180-84E1-34DF5873B0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75772" y="385408"/>
                <a:ext cx="12192000" cy="4369081"/>
              </a:xfrm>
              <a:prstGeom prst="rect">
                <a:avLst/>
              </a:prstGeom>
              <a:blipFill rotWithShape="1">
                <a:blip r:embed="rId2"/>
                <a:stretch>
                  <a:fillRect t="-1116" b="-3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48518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DA24FDD1-0D41-4C1A-9F0C-4A9E6F22A391}"/>
                  </a:ext>
                </a:extLst>
              </p:cNvPr>
              <p:cNvSpPr/>
              <p:nvPr/>
            </p:nvSpPr>
            <p:spPr>
              <a:xfrm>
                <a:off x="0" y="0"/>
                <a:ext cx="12084148" cy="17432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tabLst>
                    <a:tab pos="629920" algn="l"/>
                  </a:tabLst>
                </a:pPr>
                <a:r>
                  <a:rPr lang="en-US" sz="3200" b="1" dirty="0">
                    <a:solidFill>
                      <a:srgbClr val="FF0000"/>
                    </a:solidFill>
                    <a:latin typeface="+mj-lt"/>
                  </a:rPr>
                  <a:t> 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+mj-lt"/>
                  </a:rPr>
                  <a:t>                    </a:t>
                </a:r>
                <a:r>
                  <a:rPr lang="en-US" sz="2800" dirty="0" smtClean="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 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như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1.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2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áp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á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A, B, C, D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dướ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ây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?</a:t>
                </a:r>
              </a:p>
              <a:p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endParaRPr lang="en-US" dirty="0">
                  <a:latin typeface="Times New Roman (Headings)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A24FDD1-0D41-4C1A-9F0C-4A9E6F22A3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2084148" cy="1743298"/>
              </a:xfrm>
              <a:prstGeom prst="rect">
                <a:avLst/>
              </a:prstGeom>
              <a:blipFill rotWithShape="1">
                <a:blip r:embed="rId2"/>
                <a:stretch>
                  <a:fillRect l="-1009" r="-10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B32B7CAC-13B2-4ED4-AF4C-017483FA4027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886266" y="1431980"/>
            <a:ext cx="3329350" cy="3148916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xmlns="" id="{1392631F-7E3E-433C-859F-EE0BB7FE2A24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1068" y="1457564"/>
            <a:ext cx="3424946" cy="3123332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xmlns="" id="{B50E0A15-308A-444C-8707-C7C5FFDA932A}"/>
                  </a:ext>
                </a:extLst>
              </p:cNvPr>
              <p:cNvSpPr/>
              <p:nvPr/>
            </p:nvSpPr>
            <p:spPr>
              <a:xfrm>
                <a:off x="0" y="5274020"/>
                <a:ext cx="12084147" cy="9884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3200" dirty="0" smtClean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 smtClean="0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1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3200" b="1" dirty="0">
                    <a:solidFill>
                      <a:srgbClr val="0000CC"/>
                    </a:solidFill>
                    <a:latin typeface="Times New Roman (Headings)"/>
                    <a:ea typeface="Times New Roman" panose="02020603050405020304" pitchFamily="18" charset="0"/>
                  </a:rPr>
                  <a:t>  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.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0" smtClean="0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3200" i="1" smtClean="0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 smtClean="0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num>
                      <m:den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 smtClean="0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0" smtClean="0">
                        <a:latin typeface="Cambria Math"/>
                        <a:ea typeface="Times New Roman" panose="02020603050405020304" pitchFamily="18" charset="0"/>
                      </a:rPr>
                      <m:t>      </m:t>
                    </m:r>
                    <m:r>
                      <a:rPr lang="en-US" sz="3200" b="0" i="1" smtClean="0">
                        <a:latin typeface="Cambria Math"/>
                        <a:ea typeface="Times New Roman" panose="02020603050405020304" pitchFamily="18" charset="0"/>
                      </a:rPr>
                      <m:t>  </m:t>
                    </m:r>
                    <m:r>
                      <a:rPr lang="en-US" sz="3200" i="1" smtClean="0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 smtClean="0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32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</m:d>
                          </m:num>
                          <m:den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32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1</m:t>
                            </m:r>
                          </m:den>
                        </m:f>
                      </m:e>
                    </m:d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3200" dirty="0">
                    <a:solidFill>
                      <a:srgbClr val="0000CC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50E0A15-308A-444C-8707-C7C5FFDA93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274020"/>
                <a:ext cx="12084147" cy="988412"/>
              </a:xfrm>
              <a:prstGeom prst="rect">
                <a:avLst/>
              </a:prstGeom>
              <a:blipFill rotWithShape="1">
                <a:blip r:embed="rId5"/>
                <a:stretch>
                  <a:fillRect b="-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Pentagon 6"/>
          <p:cNvSpPr/>
          <p:nvPr/>
        </p:nvSpPr>
        <p:spPr bwMode="auto">
          <a:xfrm>
            <a:off x="12526" y="6657"/>
            <a:ext cx="1762700" cy="816356"/>
          </a:xfrm>
          <a:prstGeom prst="homePlate">
            <a:avLst>
              <a:gd name="adj" fmla="val 12444"/>
            </a:avLst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2176952"/>
            <a:endParaRPr lang="en-US" sz="3200" dirty="0">
              <a:solidFill>
                <a:prstClr val="white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86686" y="137836"/>
            <a:ext cx="137249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3000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Câu</a:t>
            </a:r>
            <a:r>
              <a:rPr lang="en-US" sz="30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30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43</a:t>
            </a:r>
            <a:endParaRPr lang="en-US" sz="3000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182879" y="5708604"/>
            <a:ext cx="546117" cy="538128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200" dirty="0"/>
          </a:p>
        </p:txBody>
      </p:sp>
      <p:sp>
        <p:nvSpPr>
          <p:cNvPr id="10" name="Oval 9"/>
          <p:cNvSpPr/>
          <p:nvPr/>
        </p:nvSpPr>
        <p:spPr>
          <a:xfrm>
            <a:off x="3228791" y="5591940"/>
            <a:ext cx="546117" cy="538128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200" dirty="0"/>
          </a:p>
        </p:txBody>
      </p:sp>
      <p:sp>
        <p:nvSpPr>
          <p:cNvPr id="11" name="Oval 10"/>
          <p:cNvSpPr/>
          <p:nvPr/>
        </p:nvSpPr>
        <p:spPr>
          <a:xfrm>
            <a:off x="8416655" y="5591940"/>
            <a:ext cx="546117" cy="538128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3200" dirty="0"/>
          </a:p>
        </p:txBody>
      </p:sp>
      <p:sp>
        <p:nvSpPr>
          <p:cNvPr id="12" name="Oval 11"/>
          <p:cNvSpPr/>
          <p:nvPr/>
        </p:nvSpPr>
        <p:spPr>
          <a:xfrm>
            <a:off x="5769015" y="5591940"/>
            <a:ext cx="546117" cy="538128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080574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/>
      <p:bldP spid="9" grpId="0" animBg="1"/>
      <p:bldP spid="10" grpId="0" animBg="1"/>
      <p:bldP spid="11" grpId="0" animBg="1"/>
      <p:bldP spid="12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D80B76AC-D7E9-4C22-B5E0-B3A6FBAF5F3C}"/>
                  </a:ext>
                </a:extLst>
              </p:cNvPr>
              <p:cNvSpPr/>
              <p:nvPr/>
            </p:nvSpPr>
            <p:spPr>
              <a:xfrm>
                <a:off x="186930" y="4280272"/>
                <a:ext cx="11574370" cy="19933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320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hìn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2 ta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ấy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( C)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phía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bên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dưới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Ox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bị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bỏ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ấy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ối</a:t>
                </a:r>
                <a:r>
                  <a:rPr lang="en-US" sz="320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xứng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bỏ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i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qua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Ox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32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3200" i="1">
                                <a:solidFill>
                                  <a:srgbClr val="000099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nl-NL" sz="3200" i="1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32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. </a:t>
                </a: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3200" b="1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3200" b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3200" b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áp</a:t>
                </a:r>
                <a:r>
                  <a:rPr lang="en-US" sz="3200" b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án</a:t>
                </a:r>
                <a:r>
                  <a:rPr lang="en-US" sz="3200" b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A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80B76AC-D7E9-4C22-B5E0-B3A6FBAF5F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930" y="4280272"/>
                <a:ext cx="11574370" cy="1993366"/>
              </a:xfrm>
              <a:prstGeom prst="rect">
                <a:avLst/>
              </a:prstGeom>
              <a:blipFill rotWithShape="1">
                <a:blip r:embed="rId2"/>
                <a:stretch>
                  <a:fillRect l="-1370" t="-6728" r="-421" b="-88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6A6EFA2D-A9E3-4E02-B319-18E8E19F7A57}"/>
              </a:ext>
            </a:extLst>
          </p:cNvPr>
          <p:cNvSpPr/>
          <p:nvPr/>
        </p:nvSpPr>
        <p:spPr>
          <a:xfrm>
            <a:off x="0" y="224433"/>
            <a:ext cx="3048000" cy="6132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lvl="0" algn="ctr">
              <a:lnSpc>
                <a:spcPct val="115000"/>
              </a:lnSpc>
            </a:pP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ời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ải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:</a:t>
            </a:r>
            <a:endParaRPr lang="en-US" sz="3200" dirty="0">
              <a:solidFill>
                <a:srgbClr val="0000FF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B32B7CAC-13B2-4ED4-AF4C-017483FA4027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648271" y="900500"/>
            <a:ext cx="3329350" cy="314891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1392631F-7E3E-433C-859F-EE0BB7FE2A24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4115" y="655899"/>
            <a:ext cx="3424946" cy="312333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71429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28902" y="3683995"/>
            <a:ext cx="11762945" cy="3246189"/>
            <a:chOff x="184495" y="3636276"/>
            <a:chExt cx="11834900" cy="3246189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301724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2" y="6239450"/>
                <a:ext cx="2830343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-1808426" y="-26804"/>
            <a:ext cx="13054054" cy="1340316"/>
            <a:chOff x="-3279158" y="1663551"/>
            <a:chExt cx="28274007" cy="3309048"/>
          </a:xfrm>
        </p:grpSpPr>
        <p:grpSp>
          <p:nvGrpSpPr>
            <p:cNvPr id="21" name="Group 20"/>
            <p:cNvGrpSpPr/>
            <p:nvPr/>
          </p:nvGrpSpPr>
          <p:grpSpPr>
            <a:xfrm>
              <a:off x="-3279158" y="1663551"/>
              <a:ext cx="28133753" cy="3309048"/>
              <a:chOff x="-3279158" y="1441712"/>
              <a:chExt cx="28133753" cy="3309048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-3279158" y="1761081"/>
                <a:ext cx="28133753" cy="2989679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441712"/>
                <a:ext cx="3505200" cy="1382491"/>
                <a:chOff x="534987" y="1441712"/>
                <a:chExt cx="3505200" cy="1382491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858369" y="1441712"/>
                  <a:ext cx="2972705" cy="13677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44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647701" y="1789255"/>
                  <a:ext cx="24347148" cy="29889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R="0" lvl="0" algn="just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FF"/>
                    </a:buClr>
                    <a:tabLst>
                      <a:tab pos="629920" algn="l"/>
                    </a:tabLst>
                  </a:pPr>
                  <a:r>
                    <a:rPr lang="fr-FR" sz="2400" dirty="0" smtClean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                    </a:t>
                  </a:r>
                  <a:r>
                    <a:rPr lang="fr-FR" sz="2400" dirty="0" err="1" smtClean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Tìm</a:t>
                  </a:r>
                  <a:r>
                    <a:rPr lang="fr-FR" sz="2400" dirty="0" smtClean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fr-FR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𝑎</m:t>
                      </m:r>
                    </m:oMath>
                  </a14:m>
                  <a:r>
                    <a:rPr lang="fr-FR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fr-FR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𝑏</m:t>
                      </m:r>
                    </m:oMath>
                  </a14:m>
                  <a:r>
                    <a:rPr lang="fr-FR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fr-FR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𝑐</m:t>
                      </m:r>
                    </m:oMath>
                  </a14:m>
                  <a:r>
                    <a:rPr lang="fr-FR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fr-FR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để</a:t>
                  </a:r>
                  <a:r>
                    <a:rPr lang="fr-FR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fr-FR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hàm</a:t>
                  </a:r>
                  <a:r>
                    <a:rPr lang="fr-FR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fr-FR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số</a:t>
                  </a:r>
                  <a:r>
                    <a:rPr lang="fr-FR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fr-FR" sz="2400" i="1">
                          <a:solidFill>
                            <a:srgbClr val="0000CC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fr-FR" sz="2400" i="1">
                          <a:solidFill>
                            <a:srgbClr val="0000CC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fr-FR" sz="2400" i="1">
                              <a:solidFill>
                                <a:srgbClr val="0000CC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𝑎𝑥</m:t>
                          </m:r>
                          <m:r>
                            <a:rPr lang="fr-FR" sz="2400" i="1">
                              <a:solidFill>
                                <a:srgbClr val="0000CC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+2</m:t>
                          </m:r>
                        </m:num>
                        <m:den>
                          <m:r>
                            <a:rPr lang="fr-FR" sz="2400" i="1">
                              <a:solidFill>
                                <a:srgbClr val="0000CC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𝑐𝑥</m:t>
                          </m:r>
                          <m:r>
                            <a:rPr lang="fr-FR" sz="2400" i="1">
                              <a:solidFill>
                                <a:srgbClr val="0000CC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+</m:t>
                          </m:r>
                          <m:r>
                            <a:rPr lang="fr-FR" sz="2400" i="1">
                              <a:solidFill>
                                <a:srgbClr val="0000CC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𝑏</m:t>
                          </m:r>
                        </m:den>
                      </m:f>
                    </m:oMath>
                  </a14:m>
                  <a:r>
                    <a:rPr lang="fr-FR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fr-FR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có</a:t>
                  </a:r>
                  <a:r>
                    <a:rPr lang="fr-FR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fr-FR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đồ</a:t>
                  </a:r>
                  <a:r>
                    <a:rPr lang="fr-FR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fr-FR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thị</a:t>
                  </a:r>
                  <a:r>
                    <a:rPr lang="fr-FR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fr-FR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như</a:t>
                  </a:r>
                  <a:r>
                    <a:rPr lang="fr-FR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fr-FR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hình</a:t>
                  </a:r>
                  <a:r>
                    <a:rPr lang="fr-FR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fr-FR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vẽ</a:t>
                  </a:r>
                  <a:r>
                    <a:rPr lang="fr-FR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fr-FR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sau</a:t>
                  </a:r>
                  <a:r>
                    <a:rPr lang="fr-FR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:</a:t>
                  </a:r>
                  <a:endPara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endParaRPr>
                </a:p>
                <a:p>
                  <a:pPr marL="629920" indent="-629920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tabLst>
                      <a:tab pos="629920" algn="l"/>
                    </a:tabLst>
                  </a:pPr>
                  <a:endPara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7701" y="1789255"/>
                  <a:ext cx="24347148" cy="2988953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D0AB9FB-A402-43C6-830F-BAC47ED452D0}"/>
              </a:ext>
            </a:extLst>
          </p:cNvPr>
          <p:cNvGrpSpPr/>
          <p:nvPr/>
        </p:nvGrpSpPr>
        <p:grpSpPr>
          <a:xfrm>
            <a:off x="337517" y="1313513"/>
            <a:ext cx="5283161" cy="675621"/>
            <a:chOff x="1394904" y="6686489"/>
            <a:chExt cx="13558373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1852074" y="6686489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vi-VN" sz="300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3000" b="0" i="1" smtClean="0">
                          <a:latin typeface="Cambria Math"/>
                        </a:rPr>
                        <m:t>=1</m:t>
                      </m:r>
                      <m:r>
                        <a:rPr lang="vi-VN" sz="300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3000" b="0" i="1" smtClean="0">
                          <a:latin typeface="Cambria Math"/>
                        </a:rPr>
                        <m:t>=1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000" b="0" i="1" smtClean="0">
                          <a:latin typeface="Cambria Math"/>
                        </a:rPr>
                        <m:t>𝑐</m:t>
                      </m:r>
                      <m:r>
                        <a:rPr lang="en-US" sz="3000" b="0" i="1" smtClean="0">
                          <a:latin typeface="Cambria Math"/>
                        </a:rPr>
                        <m:t>=−1</m:t>
                      </m:r>
                    </m:oMath>
                  </a14:m>
                  <a:r>
                    <a:rPr lang="vi-VN" sz="3000" dirty="0"/>
                    <a:t>.</a:t>
                  </a:r>
                  <a:endParaRPr lang="en-US" sz="3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52074" y="6686489"/>
                  <a:ext cx="13101203" cy="123453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126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:a16="http://schemas.microsoft.com/office/drawing/2014/main" xmlns="" id="{8634B6D4-DECA-4F71-9C3F-B85DE60414F0}"/>
                </a:ext>
              </a:extLst>
            </p:cNvPr>
            <p:cNvSpPr/>
            <p:nvPr/>
          </p:nvSpPr>
          <p:spPr>
            <a:xfrm>
              <a:off x="1394904" y="6857155"/>
              <a:ext cx="1088671" cy="89320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A2194087-0D43-42CA-A1D2-4373C69CC457}"/>
              </a:ext>
            </a:extLst>
          </p:cNvPr>
          <p:cNvGrpSpPr/>
          <p:nvPr/>
        </p:nvGrpSpPr>
        <p:grpSpPr>
          <a:xfrm>
            <a:off x="290052" y="1989133"/>
            <a:ext cx="5330626" cy="583231"/>
            <a:chOff x="1209447" y="5423759"/>
            <a:chExt cx="13708440" cy="91838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1816685" y="5423759"/>
                  <a:ext cx="13101202" cy="918387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vi-VN" sz="300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3000" b="0" i="1" smtClean="0">
                          <a:latin typeface="Cambria Math"/>
                        </a:rPr>
                        <m:t>=1</m:t>
                      </m:r>
                      <m:r>
                        <a:rPr lang="vi-VN" sz="300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3000" b="0" i="1" smtClean="0">
                          <a:latin typeface="Cambria Math"/>
                        </a:rPr>
                        <m:t>=−2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000" b="0" i="1" smtClean="0">
                          <a:latin typeface="Cambria Math"/>
                        </a:rPr>
                        <m:t>𝑐</m:t>
                      </m:r>
                      <m:r>
                        <a:rPr lang="en-US" sz="3000" b="0" i="1" smtClean="0">
                          <a:latin typeface="Cambria Math"/>
                        </a:rPr>
                        <m:t>=1</m:t>
                      </m:r>
                    </m:oMath>
                  </a14:m>
                  <a:r>
                    <a:rPr lang="vi-VN" sz="3000" dirty="0"/>
                    <a:t>.	</a:t>
                  </a:r>
                  <a:endParaRPr lang="en-US" sz="3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16685" y="5423759"/>
                  <a:ext cx="13101202" cy="918387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t="-7692" b="-2115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13A7BA64-0BA1-4ADF-A17E-617425026AFB}"/>
                </a:ext>
              </a:extLst>
            </p:cNvPr>
            <p:cNvSpPr/>
            <p:nvPr/>
          </p:nvSpPr>
          <p:spPr>
            <a:xfrm>
              <a:off x="1209447" y="5516081"/>
              <a:ext cx="1088672" cy="733740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4D274B26-9415-432A-9282-BDEF246F0009}"/>
              </a:ext>
            </a:extLst>
          </p:cNvPr>
          <p:cNvGrpSpPr/>
          <p:nvPr/>
        </p:nvGrpSpPr>
        <p:grpSpPr>
          <a:xfrm>
            <a:off x="262013" y="2576257"/>
            <a:ext cx="5369188" cy="517671"/>
            <a:chOff x="1045859" y="3836991"/>
            <a:chExt cx="13779148" cy="14248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1723803" y="3836991"/>
                  <a:ext cx="13101204" cy="1424831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r>
                        <a:rPr lang="vi-VN" sz="300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3000" b="0" i="1" smtClean="0">
                          <a:latin typeface="Cambria Math"/>
                        </a:rPr>
                        <m:t>=1</m:t>
                      </m:r>
                      <m:r>
                        <a:rPr lang="vi-VN" sz="300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3000" b="0" i="1" smtClean="0">
                          <a:latin typeface="Cambria Math"/>
                        </a:rPr>
                        <m:t>=2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000" b="0" i="1" smtClean="0">
                          <a:latin typeface="Cambria Math"/>
                        </a:rPr>
                        <m:t>𝑐</m:t>
                      </m:r>
                      <m:r>
                        <a:rPr lang="en-US" sz="3000" b="0" i="1" smtClean="0">
                          <a:latin typeface="Cambria Math"/>
                        </a:rPr>
                        <m:t>=1</m:t>
                      </m:r>
                    </m:oMath>
                  </a14:m>
                  <a:r>
                    <a:rPr lang="vi-VN" sz="3000" dirty="0"/>
                    <a:t>.	</a:t>
                  </a:r>
                  <a:endParaRPr lang="vi-VN" sz="30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23803" y="3836991"/>
                  <a:ext cx="13101204" cy="1424831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t="-13978" b="-30108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xmlns="" id="{0D6B711C-CC2A-45AE-A2BD-46B4ECA3D81C}"/>
                </a:ext>
              </a:extLst>
            </p:cNvPr>
            <p:cNvSpPr/>
            <p:nvPr/>
          </p:nvSpPr>
          <p:spPr>
            <a:xfrm>
              <a:off x="1045859" y="4185201"/>
              <a:ext cx="1088671" cy="1000531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E278C7C5-EAEF-4F1A-B3FB-29FCE054F0E0}"/>
              </a:ext>
            </a:extLst>
          </p:cNvPr>
          <p:cNvGrpSpPr/>
          <p:nvPr/>
        </p:nvGrpSpPr>
        <p:grpSpPr>
          <a:xfrm>
            <a:off x="314512" y="3093928"/>
            <a:ext cx="5329608" cy="567299"/>
            <a:chOff x="1729933" y="5227563"/>
            <a:chExt cx="13705823" cy="14248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334554" y="5227563"/>
                  <a:ext cx="13101202" cy="1424829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1200"/>
                    </a:spcBef>
                  </a:pPr>
                  <a14:m>
                    <m:oMath xmlns:m="http://schemas.openxmlformats.org/officeDocument/2006/math">
                      <m:r>
                        <a:rPr lang="vi-VN" sz="300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3000" b="0" i="1" smtClean="0">
                          <a:latin typeface="Cambria Math"/>
                        </a:rPr>
                        <m:t>=2</m:t>
                      </m:r>
                      <m:r>
                        <a:rPr lang="vi-VN" sz="300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3000" b="0" i="1" smtClean="0">
                          <a:latin typeface="Cambria Math"/>
                        </a:rPr>
                        <m:t>=−2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000" b="0" i="1" smtClean="0">
                          <a:latin typeface="Cambria Math"/>
                        </a:rPr>
                        <m:t>𝑐</m:t>
                      </m:r>
                      <m:r>
                        <a:rPr lang="en-US" sz="3000" b="0" i="1" smtClean="0">
                          <a:latin typeface="Cambria Math"/>
                        </a:rPr>
                        <m:t>=−1</m:t>
                      </m:r>
                    </m:oMath>
                  </a14:m>
                  <a:r>
                    <a:rPr lang="vi-VN" sz="3000" dirty="0" smtClean="0"/>
                    <a:t>.</a:t>
                  </a:r>
                  <a:endParaRPr lang="vi-VN" sz="3000" dirty="0"/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34554" y="5227563"/>
                  <a:ext cx="13101202" cy="1424829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t="-6863" b="-2451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:a16="http://schemas.microsoft.com/office/drawing/2014/main" xmlns="" id="{17C2C013-2C1D-4DEE-A68B-FF23256FE92A}"/>
                </a:ext>
              </a:extLst>
            </p:cNvPr>
            <p:cNvSpPr/>
            <p:nvPr/>
          </p:nvSpPr>
          <p:spPr>
            <a:xfrm>
              <a:off x="1729933" y="5439711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dirty="0">
                <a:latin typeface="+mj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4485" y="4237993"/>
                <a:ext cx="11744354" cy="23814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BR" sz="2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ể đường tiệm cận đứng là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pt-BR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𝑐</m:t>
                        </m:r>
                      </m:den>
                    </m:f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=2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=−2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𝑐</m:t>
                    </m:r>
                  </m:oMath>
                </a14:m>
                <a:r>
                  <a:rPr lang="pt-BR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.</a:t>
                </a:r>
                <a:endParaRPr lang="en-US" sz="2400" dirty="0">
                  <a:solidFill>
                    <a:srgbClr val="0000CC"/>
                  </a:solidFill>
                  <a:latin typeface="Times New Roman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pPr marL="6350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BR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ể đường tiệm cận ngang là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pt-BR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thì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𝑐</m:t>
                        </m:r>
                      </m:den>
                    </m:f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=1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𝑐</m:t>
                    </m:r>
                  </m:oMath>
                </a14:m>
                <a:r>
                  <a:rPr lang="pt-BR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.</a:t>
                </a:r>
                <a:endParaRPr lang="en-US" sz="2400" dirty="0">
                  <a:solidFill>
                    <a:srgbClr val="0000CC"/>
                  </a:solidFill>
                  <a:latin typeface="Times New Roman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pPr marL="6350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BR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Khi đó </a:t>
                </a:r>
                <a14:m>
                  <m:oMath xmlns:m="http://schemas.openxmlformats.org/officeDocument/2006/math">
                    <m:r>
                      <a:rPr lang="fr-FR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fr-FR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𝑐𝑥</m:t>
                        </m:r>
                        <m:r>
                          <a:rPr lang="fr-FR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+2</m:t>
                        </m:r>
                      </m:num>
                      <m:den>
                        <m:r>
                          <a:rPr lang="fr-FR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𝑐𝑥</m:t>
                        </m:r>
                        <m:r>
                          <a:rPr lang="fr-FR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−2</m:t>
                        </m:r>
                        <m:r>
                          <a:rPr lang="fr-FR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pt-BR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. Để đồ thị hàm số đi qua điểm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−2 ;0</m:t>
                        </m:r>
                      </m:e>
                    </m:d>
                  </m:oMath>
                </a14:m>
                <a:r>
                  <a:rPr lang="pt-BR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fr-FR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𝑐</m:t>
                    </m:r>
                    <m:r>
                      <a:rPr lang="fr-FR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fr-FR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. </a:t>
                </a:r>
                <a:endParaRPr lang="fr-FR" sz="2400" dirty="0" smtClean="0">
                  <a:solidFill>
                    <a:srgbClr val="0000CC"/>
                  </a:solidFill>
                  <a:latin typeface="Times New Roman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pPr marL="6350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BR" sz="2400" dirty="0" smtClean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Vậy </a:t>
                </a:r>
                <a:r>
                  <a:rPr lang="pt-BR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pt-BR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  <m:r>
                      <a:rPr lang="pt-BR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=1;</m:t>
                    </m:r>
                    <m:r>
                      <a:rPr lang="pt-BR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𝑏</m:t>
                    </m:r>
                    <m:r>
                      <a:rPr lang="pt-BR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=−2;</m:t>
                    </m:r>
                    <m:r>
                      <a:rPr lang="pt-BR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𝑐</m:t>
                    </m:r>
                    <m:r>
                      <a:rPr lang="pt-BR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pt-BR" sz="2400" dirty="0" smtClean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  <a:p>
                <a:pPr marL="6350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BR" sz="2400" b="1" dirty="0" smtClean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họn B</a:t>
                </a:r>
                <a:endParaRPr lang="en-US" sz="24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85" y="4237993"/>
                <a:ext cx="11744354" cy="2381486"/>
              </a:xfrm>
              <a:prstGeom prst="rect">
                <a:avLst/>
              </a:prstGeom>
              <a:blipFill rotWithShape="1">
                <a:blip r:embed="rId8"/>
                <a:stretch>
                  <a:fillRect b="-48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" name="Picture 40">
            <a:extLst>
              <a:ext uri="{FF2B5EF4-FFF2-40B4-BE49-F238E27FC236}">
                <a16:creationId xmlns:a16="http://schemas.microsoft.com/office/drawing/2014/main" xmlns="" id="{66D06622-430F-4A28-B1E7-D8769381D380}"/>
              </a:ext>
            </a:extLst>
          </p:cNvPr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293184" y="1226008"/>
            <a:ext cx="2928053" cy="2686929"/>
          </a:xfrm>
          <a:prstGeom prst="rect">
            <a:avLst/>
          </a:prstGeom>
          <a:noFill/>
          <a:ln>
            <a:noFill/>
          </a:ln>
        </p:spPr>
      </p:pic>
      <p:sp>
        <p:nvSpPr>
          <p:cNvPr id="42" name="Oval 41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242600" y="1989133"/>
            <a:ext cx="470790" cy="524599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103263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2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7ADC75F4-B186-4FF6-BBD7-81370B9C3BED}"/>
                  </a:ext>
                </a:extLst>
              </p:cNvPr>
              <p:cNvSpPr/>
              <p:nvPr/>
            </p:nvSpPr>
            <p:spPr>
              <a:xfrm>
                <a:off x="0" y="140195"/>
                <a:ext cx="12192000" cy="17836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               </a:t>
                </a:r>
                <a:r>
                  <a:rPr lang="en-US" sz="2800" dirty="0" smtClean="0">
                    <a:solidFill>
                      <a:srgbClr val="0000CC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ho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2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như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hình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1.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hình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2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nào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sau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ây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?</a:t>
                </a:r>
              </a:p>
              <a:p>
                <a:r>
                  <a:rPr lang="fr-FR" sz="3200" dirty="0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endParaRPr lang="en-US" dirty="0">
                  <a:latin typeface="Times New Roman (Headings)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ADC75F4-B186-4FF6-BBD7-81370B9C3B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0195"/>
                <a:ext cx="12192000" cy="1783630"/>
              </a:xfrm>
              <a:prstGeom prst="rect">
                <a:avLst/>
              </a:prstGeom>
              <a:blipFill rotWithShape="1">
                <a:blip r:embed="rId2"/>
                <a:stretch>
                  <a:fillRect l="-1000" r="-1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2C3C3668-D952-4EB4-8138-0455928A29FD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79010" y="1635017"/>
            <a:ext cx="11633980" cy="358796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="" id="{2C08399F-0936-403B-B7DF-0E6B3434D014}"/>
                  </a:ext>
                </a:extLst>
              </p:cNvPr>
              <p:cNvSpPr/>
              <p:nvPr/>
            </p:nvSpPr>
            <p:spPr>
              <a:xfrm>
                <a:off x="0" y="5420368"/>
                <a:ext cx="12192000" cy="8715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tabLst>
                    <a:tab pos="635000" algn="l"/>
                    <a:tab pos="2222500" algn="l"/>
                    <a:tab pos="3810000" algn="l"/>
                    <a:tab pos="5397500" algn="l"/>
                  </a:tabLst>
                </a:pPr>
                <a:r>
                  <a:rPr lang="en-US" sz="3200" b="1" dirty="0" smtClean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      </a:t>
                </a:r>
                <a:r>
                  <a:rPr lang="en-US" sz="3200" b="1" dirty="0" smtClean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 smtClean="0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+2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−1</m:t>
                            </m:r>
                          </m:e>
                        </m:d>
                      </m:den>
                    </m:f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3200" b="1" dirty="0">
                    <a:latin typeface="Times New Roman (Headings)"/>
                    <a:ea typeface="Times New Roman" panose="02020603050405020304" pitchFamily="18" charset="0"/>
                  </a:rPr>
                  <a:t>	</a:t>
                </a:r>
                <a:r>
                  <a:rPr lang="en-US" sz="3200" b="1" dirty="0" smtClean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 smtClean="0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+2</m:t>
                            </m:r>
                          </m:e>
                        </m:d>
                      </m:num>
                      <m:den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−1</m:t>
                        </m:r>
                      </m:den>
                    </m:f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3200" b="1" dirty="0">
                    <a:latin typeface="Times New Roman (Headings)"/>
                    <a:ea typeface="Times New Roman" panose="02020603050405020304" pitchFamily="18" charset="0"/>
                  </a:rPr>
                  <a:t>	</a:t>
                </a:r>
                <a:r>
                  <a:rPr lang="en-US" sz="3200" b="1" dirty="0" smtClean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0" smtClean="0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3200" i="1" smtClean="0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 smtClean="0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+2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−1</m:t>
                        </m:r>
                      </m:den>
                    </m:f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3200" b="1" dirty="0">
                    <a:latin typeface="Times New Roman (Headings)"/>
                    <a:ea typeface="Times New Roman" panose="02020603050405020304" pitchFamily="18" charset="0"/>
                  </a:rPr>
                  <a:t>	</a:t>
                </a:r>
                <a:r>
                  <a:rPr lang="en-US" sz="3200" b="1" dirty="0" smtClean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 smtClean="0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+2</m:t>
                            </m:r>
                          </m:num>
                          <m:den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−1</m:t>
                            </m:r>
                          </m:den>
                        </m:f>
                      </m:e>
                    </m:d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200" dirty="0">
                  <a:latin typeface="Times New Roman (Headings)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C08399F-0936-403B-B7DF-0E6B3434D0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420368"/>
                <a:ext cx="12192000" cy="87152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Pentagon 7"/>
          <p:cNvSpPr/>
          <p:nvPr/>
        </p:nvSpPr>
        <p:spPr bwMode="auto">
          <a:xfrm>
            <a:off x="12526" y="6657"/>
            <a:ext cx="1762700" cy="816356"/>
          </a:xfrm>
          <a:prstGeom prst="homePlate">
            <a:avLst>
              <a:gd name="adj" fmla="val 12444"/>
            </a:avLst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2176952"/>
            <a:endParaRPr lang="en-US" sz="3200" dirty="0">
              <a:solidFill>
                <a:prstClr val="white"/>
              </a:solidFill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86686" y="137836"/>
            <a:ext cx="137249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3000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Câu</a:t>
            </a:r>
            <a:r>
              <a:rPr lang="en-US" sz="30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30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45</a:t>
            </a:r>
            <a:endParaRPr lang="en-US" sz="3000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02650" y="5605563"/>
            <a:ext cx="546117" cy="538128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200" dirty="0"/>
          </a:p>
        </p:txBody>
      </p:sp>
      <p:sp>
        <p:nvSpPr>
          <p:cNvPr id="11" name="Oval 10"/>
          <p:cNvSpPr/>
          <p:nvPr/>
        </p:nvSpPr>
        <p:spPr>
          <a:xfrm>
            <a:off x="8752769" y="5633626"/>
            <a:ext cx="546117" cy="538128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3200" dirty="0"/>
          </a:p>
        </p:txBody>
      </p:sp>
      <p:sp>
        <p:nvSpPr>
          <p:cNvPr id="12" name="Oval 11"/>
          <p:cNvSpPr/>
          <p:nvPr/>
        </p:nvSpPr>
        <p:spPr>
          <a:xfrm>
            <a:off x="6096000" y="5605563"/>
            <a:ext cx="546117" cy="538128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3200" dirty="0"/>
          </a:p>
        </p:txBody>
      </p:sp>
      <p:sp>
        <p:nvSpPr>
          <p:cNvPr id="13" name="Oval 12"/>
          <p:cNvSpPr/>
          <p:nvPr/>
        </p:nvSpPr>
        <p:spPr>
          <a:xfrm>
            <a:off x="3296847" y="5605563"/>
            <a:ext cx="546117" cy="538128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0081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0" grpId="0" animBg="1"/>
      <p:bldP spid="11" grpId="0" animBg="1"/>
      <p:bldP spid="12" grpId="0" animBg="1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939452" y="1002082"/>
                <a:ext cx="10872592" cy="3969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  <a:sym typeface="Wingdings 2"/>
                  </a:rPr>
                  <a:t>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3</a:t>
                </a:r>
                <a:endPara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𝐶</m:t>
                        </m:r>
                      </m:e>
                    </m:d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: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𝑢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.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𝑣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: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𝑢</m:t>
                        </m:r>
                        <m:d>
                          <m:dPr>
                            <m:ctrlP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.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𝑣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𝑢</m:t>
                        </m:r>
                        <m:d>
                          <m:dPr>
                            <m:ctrlP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.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𝑣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&amp;</m:t>
                            </m:r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𝑢</m:t>
                            </m:r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.</m:t>
                            </m:r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𝑣</m:t>
                            </m:r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rgbClr val="0000CC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m:t>     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rgbClr val="0000CC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m:t>khi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rgbClr val="0000CC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m:t> </m:t>
                            </m:r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𝑢</m:t>
                            </m:r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≥</m:t>
                            </m:r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0</m:t>
                            </m:r>
                          </m:e>
                          <m:e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&amp;−</m:t>
                            </m:r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𝑢</m:t>
                            </m:r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.</m:t>
                            </m:r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𝑣</m:t>
                            </m:r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rgbClr val="0000CC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m:t>   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rgbClr val="0000CC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m:t>khi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rgbClr val="0000CC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m:t> </m:t>
                            </m:r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𝑢</m:t>
                            </m:r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&lt;</m:t>
                            </m:r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endPara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*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/>
                <a:r>
                  <a:rPr lang="en-US" sz="2800" i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Giữ</a:t>
                </a:r>
                <a:r>
                  <a:rPr lang="en-US" sz="2800" i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guyên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u="sng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u="sng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u="sng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u="sng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u="sng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800" u="sng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u="sng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miền</a:t>
                </a:r>
                <a:r>
                  <a:rPr lang="en-US" sz="2800" u="sng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𝑢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≥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0</m:t>
                    </m:r>
                  </m:oMath>
                </a14:m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𝐶</m:t>
                        </m:r>
                      </m:e>
                    </m:d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: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lvl="0"/>
                <a:r>
                  <a:rPr lang="en-US" sz="2800" i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Bỏ</a:t>
                </a:r>
                <a:r>
                  <a:rPr lang="en-US" sz="2800" i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u="sng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800" u="sng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u="sng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miền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𝑢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&lt;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0</m:t>
                    </m:r>
                  </m:oMath>
                </a14:m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lấy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ối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xứng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bị</a:t>
                </a:r>
                <a:r>
                  <a:rPr lang="en-US" sz="2800" b="1" i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bỏ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 qua </a:t>
                </a:r>
                <a:r>
                  <a:rPr lang="en-US" sz="2800" i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Ox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endPara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452" y="1002082"/>
                <a:ext cx="10872592" cy="3969998"/>
              </a:xfrm>
              <a:prstGeom prst="rect">
                <a:avLst/>
              </a:prstGeom>
              <a:blipFill rotWithShape="1">
                <a:blip r:embed="rId2"/>
                <a:stretch>
                  <a:fillRect l="-1121" t="-15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381744" y="228600"/>
            <a:ext cx="11048636" cy="538609"/>
          </a:xfrm>
          <a:prstGeom prst="rect">
            <a:avLst/>
          </a:prstGeom>
          <a:noFill/>
        </p:spPr>
        <p:txBody>
          <a:bodyPr wrap="square" lIns="45711" tIns="22855" rIns="45711" bIns="22855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O SÁT HÀM SỐ BẬC NHẤT TRÊN BẬC NHẤT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7689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18ACE79F-AE99-4B81-9243-68CEFEE6366D}"/>
              </a:ext>
            </a:extLst>
          </p:cNvPr>
          <p:cNvSpPr/>
          <p:nvPr/>
        </p:nvSpPr>
        <p:spPr>
          <a:xfrm>
            <a:off x="161391" y="0"/>
            <a:ext cx="2947567" cy="6132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lvl="0" algn="ctr">
              <a:lnSpc>
                <a:spcPct val="115000"/>
              </a:lnSpc>
            </a:pPr>
            <a:r>
              <a:rPr lang="en-US" sz="3200" b="1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</a:rPr>
              <a:t>Lời</a:t>
            </a:r>
            <a:r>
              <a:rPr lang="en-US" sz="3200" b="1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</a:rPr>
              <a:t>giải</a:t>
            </a:r>
            <a:r>
              <a:rPr lang="en-US" sz="3200" b="1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</a:rPr>
              <a:t> :</a:t>
            </a:r>
            <a:endParaRPr lang="en-US" sz="3200" dirty="0">
              <a:solidFill>
                <a:srgbClr val="0000FF"/>
              </a:solidFill>
              <a:latin typeface="Times New Roman (Headings)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E88A2306-C723-4C14-BE6B-197FEC275DA8}"/>
                  </a:ext>
                </a:extLst>
              </p:cNvPr>
              <p:cNvSpPr/>
              <p:nvPr/>
            </p:nvSpPr>
            <p:spPr>
              <a:xfrm>
                <a:off x="510079" y="613245"/>
                <a:ext cx="11681921" cy="35394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 smtClean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Sử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dụng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ách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suy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ồ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hị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hàm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ừ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ồ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hị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  <a:p>
                <a:pPr marL="6350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ách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suy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ồ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hị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hàm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:</a:t>
                </a:r>
              </a:p>
              <a:p>
                <a:pPr marL="6350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+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Giữ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nguyên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ồ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hị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phần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bên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phải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rục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Oy,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bỏ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ồ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hị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phần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bên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rái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rục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Oy.</a:t>
                </a:r>
              </a:p>
              <a:p>
                <a:pPr marL="6350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+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Lấy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ối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xứng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phần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ồ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hị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bên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phải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rục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Oy qua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rục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Oy</a:t>
                </a:r>
              </a:p>
              <a:p>
                <a:pPr marL="6350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+ Ta đ</a:t>
                </a:r>
                <a:r>
                  <a:rPr lang="vi-VN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ư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ợc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ồ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hị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endParaRPr lang="en-US" sz="3200" dirty="0" smtClean="0">
                  <a:solidFill>
                    <a:srgbClr val="0000CC"/>
                  </a:solidFill>
                  <a:latin typeface="Times New Roman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pPr marL="6350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b="1" dirty="0" err="1" smtClean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họn</a:t>
                </a:r>
                <a:r>
                  <a:rPr lang="en-US" sz="3200" b="1" dirty="0" smtClean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C</a:t>
                </a:r>
                <a:endParaRPr lang="en-US" sz="3200" b="1" dirty="0">
                  <a:solidFill>
                    <a:srgbClr val="0000CC"/>
                  </a:solidFill>
                  <a:latin typeface="Times New Roman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88A2306-C723-4C14-BE6B-197FEC275D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079" y="613245"/>
                <a:ext cx="11681921" cy="3539430"/>
              </a:xfrm>
              <a:prstGeom prst="rect">
                <a:avLst/>
              </a:prstGeom>
              <a:blipFill rotWithShape="1">
                <a:blip r:embed="rId2"/>
                <a:stretch>
                  <a:fillRect t="-2414" r="-1305" b="-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1915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=""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7885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4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cao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098B84E5-3D5A-4303-8163-259271C3D175}"/>
              </a:ext>
            </a:extLst>
          </p:cNvPr>
          <p:cNvSpPr txBox="1"/>
          <p:nvPr/>
        </p:nvSpPr>
        <p:spPr>
          <a:xfrm>
            <a:off x="9199815" y="2874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5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2D116311-D887-475E-A44A-4AC352C1DFBC}"/>
              </a:ext>
            </a:extLst>
          </p:cNvPr>
          <p:cNvSpPr txBox="1"/>
          <p:nvPr/>
        </p:nvSpPr>
        <p:spPr>
          <a:xfrm>
            <a:off x="7186864" y="2874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4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BA2A77EC-6A51-47F0-86B7-056DAF74C522}"/>
              </a:ext>
            </a:extLst>
          </p:cNvPr>
          <p:cNvSpPr txBox="1"/>
          <p:nvPr/>
        </p:nvSpPr>
        <p:spPr>
          <a:xfrm>
            <a:off x="5243764" y="2874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4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745C8C66-DF03-4067-9C7F-2C0016A87188}"/>
              </a:ext>
            </a:extLst>
          </p:cNvPr>
          <p:cNvSpPr txBox="1"/>
          <p:nvPr/>
        </p:nvSpPr>
        <p:spPr>
          <a:xfrm>
            <a:off x="3176839" y="28442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47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4CE7376D-CD54-4F35-A381-BF158D6A3505}"/>
              </a:ext>
            </a:extLst>
          </p:cNvPr>
          <p:cNvSpPr txBox="1"/>
          <p:nvPr/>
        </p:nvSpPr>
        <p:spPr>
          <a:xfrm>
            <a:off x="1119439" y="28632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4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6023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319" y="3564618"/>
            <a:ext cx="11834900" cy="4562569"/>
            <a:chOff x="184495" y="3636276"/>
            <a:chExt cx="11834900" cy="3558302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7"/>
              <a:ext cx="11834900" cy="332936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2619"/>
            <a:ext cx="11869732" cy="1838707"/>
            <a:chOff x="534987" y="1576347"/>
            <a:chExt cx="23268974" cy="5164724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576347"/>
              <a:ext cx="23268974" cy="5164724"/>
              <a:chOff x="534987" y="1354508"/>
              <a:chExt cx="23268974" cy="5164724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683775" y="1626853"/>
                <a:ext cx="23120186" cy="4892379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354508"/>
                <a:ext cx="3505200" cy="1469695"/>
                <a:chOff x="534987" y="1354508"/>
                <a:chExt cx="3505200" cy="1469695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225601" y="1354508"/>
                  <a:ext cx="2690581" cy="14134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4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6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816203" y="2327725"/>
                  <a:ext cx="13427164" cy="30503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R="0" lvl="0" algn="just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FF"/>
                    </a:buClr>
                    <a:tabLst>
                      <a:tab pos="629920" algn="l"/>
                    </a:tabLst>
                  </a:pPr>
                  <a:r>
                    <a:rPr lang="en-US" sz="2400" dirty="0" smtClean="0">
                      <a:solidFill>
                        <a:srgbClr val="0000CC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Cho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hàm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số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𝑎𝑥</m:t>
                          </m:r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𝑐𝑥</m:t>
                          </m:r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𝑑</m:t>
                          </m:r>
                        </m:den>
                      </m:f>
                    </m:oMath>
                  </a14:m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có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đồ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thị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như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hình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vẽ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bên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. </a:t>
                  </a:r>
                  <a:endParaRPr lang="en-US" sz="2400" dirty="0" smtClean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endParaRPr>
                </a:p>
                <a:p>
                  <a:pPr marR="0" lvl="0" algn="just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FF"/>
                    </a:buClr>
                    <a:tabLst>
                      <a:tab pos="629920" algn="l"/>
                    </a:tabLst>
                  </a:pPr>
                  <a:r>
                    <a:rPr lang="en-US" sz="2400" dirty="0" err="1" smtClean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Chọn</a:t>
                  </a:r>
                  <a:r>
                    <a:rPr lang="en-US" sz="2400" dirty="0" smtClean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đáp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án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đúng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: </a:t>
                  </a: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6203" y="2327725"/>
                  <a:ext cx="13427164" cy="3050307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89" b="-842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/>
          <p:cNvGrpSpPr/>
          <p:nvPr/>
        </p:nvGrpSpPr>
        <p:grpSpPr>
          <a:xfrm>
            <a:off x="259620" y="2506930"/>
            <a:ext cx="11838141" cy="1116506"/>
            <a:chOff x="247181" y="2080087"/>
            <a:chExt cx="11838141" cy="1116506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80087"/>
              <a:ext cx="3090383" cy="1116500"/>
              <a:chOff x="5537206" y="1557992"/>
              <a:chExt cx="3079906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1" y="1557992"/>
                <a:ext cx="2789361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012071" y="1882292"/>
                    <a:ext cx="2280848" cy="48640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>
                              <a:latin typeface="Cambria Math"/>
                              <a:ea typeface="Times New Roman" panose="02020603050405020304" pitchFamily="18" charset="0"/>
                            </a:rPr>
                            <m:t>𝑏𝑐</m:t>
                          </m:r>
                          <m:r>
                            <a:rPr lang="en-US" sz="2800">
                              <a:latin typeface="Cambria Math"/>
                              <a:ea typeface="Times New Roman" panose="02020603050405020304" pitchFamily="18" charset="0"/>
                            </a:rPr>
                            <m:t>&lt;</m:t>
                          </m:r>
                          <m:r>
                            <a:rPr lang="en-US" sz="2800">
                              <a:latin typeface="Cambria Math"/>
                              <a:ea typeface="Times New Roman" panose="02020603050405020304" pitchFamily="18" charset="0"/>
                            </a:rPr>
                            <m:t>0</m:t>
                          </m:r>
                          <m:r>
                            <m:rPr>
                              <m:nor/>
                            </m:rPr>
                            <a:rPr lang="en-US" sz="2800" dirty="0">
                              <a:latin typeface="Times New Roman (Headings)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12071" y="1882292"/>
                    <a:ext cx="2280848" cy="486407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2080091"/>
              <a:ext cx="3090381" cy="1116502"/>
              <a:chOff x="5537206" y="1557992"/>
              <a:chExt cx="3079904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184600" y="1846259"/>
                    <a:ext cx="2280848" cy="48640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>
                              <a:latin typeface="Cambria Math"/>
                              <a:ea typeface="Times New Roman" panose="02020603050405020304" pitchFamily="18" charset="0"/>
                            </a:rPr>
                            <m:t>𝑎𝑑</m:t>
                          </m:r>
                          <m:r>
                            <a:rPr lang="en-US" sz="2800">
                              <a:latin typeface="Cambria Math"/>
                              <a:ea typeface="Times New Roman" panose="02020603050405020304" pitchFamily="18" charset="0"/>
                            </a:rPr>
                            <m:t>&gt;</m:t>
                          </m:r>
                          <m:r>
                            <a:rPr lang="en-US" sz="2800">
                              <a:latin typeface="Cambria Math"/>
                              <a:ea typeface="Times New Roman" panose="02020603050405020304" pitchFamily="18" charset="0"/>
                            </a:rPr>
                            <m:t>0</m:t>
                          </m:r>
                          <m:r>
                            <m:rPr>
                              <m:nor/>
                            </m:rPr>
                            <a:rPr lang="en-US" sz="2800" dirty="0">
                              <a:latin typeface="Times New Roman (Headings)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84600" y="1846259"/>
                    <a:ext cx="2280848" cy="486406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2080088"/>
              <a:ext cx="3090381" cy="1116501"/>
              <a:chOff x="5537206" y="1557992"/>
              <a:chExt cx="3079904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082005" y="1825052"/>
                    <a:ext cx="2280848" cy="48640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>
                              <a:latin typeface="Cambria Math"/>
                              <a:ea typeface="Times New Roman" panose="02020603050405020304" pitchFamily="18" charset="0"/>
                            </a:rPr>
                            <m:t>𝑎𝑐</m:t>
                          </m:r>
                          <m:r>
                            <a:rPr lang="en-US" sz="2800">
                              <a:latin typeface="Cambria Math"/>
                              <a:ea typeface="Times New Roman" panose="02020603050405020304" pitchFamily="18" charset="0"/>
                            </a:rPr>
                            <m:t>&gt;</m:t>
                          </m:r>
                          <m:r>
                            <a:rPr lang="en-US" sz="2800">
                              <a:latin typeface="Cambria Math"/>
                              <a:ea typeface="Times New Roman" panose="02020603050405020304" pitchFamily="18" charset="0"/>
                            </a:rPr>
                            <m:t>0</m:t>
                          </m:r>
                          <m:r>
                            <m:rPr>
                              <m:nor/>
                            </m:rPr>
                            <a:rPr lang="en-US" sz="2800" dirty="0">
                              <a:latin typeface="Times New Roman (Headings)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2005" y="1825052"/>
                    <a:ext cx="2280848" cy="486407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2080089"/>
              <a:ext cx="3090381" cy="1116502"/>
              <a:chOff x="5537206" y="1557992"/>
              <a:chExt cx="3079904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123623" y="1761296"/>
                    <a:ext cx="2493487" cy="48640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just">
                      <a:tabLst>
                        <a:tab pos="635000" algn="l"/>
                        <a:tab pos="2222500" algn="l"/>
                        <a:tab pos="3810000" algn="l"/>
                        <a:tab pos="5397500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>
                              <a:latin typeface="Cambria Math"/>
                              <a:ea typeface="Times New Roman" panose="02020603050405020304" pitchFamily="18" charset="0"/>
                            </a:rPr>
                            <m:t>𝑐𝑑</m:t>
                          </m:r>
                          <m:r>
                            <a:rPr lang="en-US" sz="2800">
                              <a:latin typeface="Cambria Math"/>
                              <a:ea typeface="Times New Roman" panose="02020603050405020304" pitchFamily="18" charset="0"/>
                            </a:rPr>
                            <m:t>&lt;</m:t>
                          </m:r>
                          <m:r>
                            <a:rPr lang="en-US" sz="2800">
                              <a:latin typeface="Cambria Math"/>
                              <a:ea typeface="Times New Roman" panose="02020603050405020304" pitchFamily="18" charset="0"/>
                            </a:rPr>
                            <m:t>0</m:t>
                          </m:r>
                          <m:r>
                            <m:rPr>
                              <m:nor/>
                            </m:rPr>
                            <a:rPr lang="en-US" sz="2800" dirty="0">
                              <a:latin typeface="Times New Roman (Headings)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800" dirty="0">
                      <a:latin typeface="Times New Roman (Headings)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61296"/>
                    <a:ext cx="2493487" cy="486406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3175540" y="2779295"/>
            <a:ext cx="546116" cy="53812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200" dirty="0"/>
          </a:p>
        </p:txBody>
      </p:sp>
      <p:pic>
        <p:nvPicPr>
          <p:cNvPr id="64" name="Picture 63">
            <a:extLst>
              <a:ext uri="{FF2B5EF4-FFF2-40B4-BE49-F238E27FC236}">
                <a16:creationId xmlns:a16="http://schemas.microsoft.com/office/drawing/2014/main" xmlns="" id="{4AFB500C-22FF-4D05-88F7-2CF3568BB796}"/>
              </a:ext>
            </a:extLst>
          </p:cNvPr>
          <p:cNvPicPr/>
          <p:nvPr/>
        </p:nvPicPr>
        <p:blipFill>
          <a:blip r:embed="rId8"/>
          <a:stretch>
            <a:fillRect/>
          </a:stretch>
        </p:blipFill>
        <p:spPr>
          <a:xfrm>
            <a:off x="8695644" y="166109"/>
            <a:ext cx="3277992" cy="23408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-56001" y="4030869"/>
                <a:ext cx="11266795" cy="27584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dirty="0" smtClean="0">
                    <a:solidFill>
                      <a:srgbClr val="0000CC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heo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hư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, ta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iệm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ận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đứng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𝑐</m:t>
                        </m:r>
                      </m:den>
                    </m:f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(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nằm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bên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phải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rục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𝑂𝑦</m:t>
                    </m:r>
                  </m:oMath>
                </a14:m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)  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𝑐𝑑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(1);</a:t>
                </a:r>
              </a:p>
              <a:p>
                <a:pPr marL="63500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ường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iệm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ận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ngang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𝑐</m:t>
                        </m:r>
                      </m:den>
                    </m:f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(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nằm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rên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rục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𝑂𝑥</m:t>
                    </m:r>
                  </m:oMath>
                </a14:m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𝑎𝑐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(2).</a:t>
                </a:r>
              </a:p>
              <a:p>
                <a:pPr marL="63500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Ngoài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ra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ồ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hị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ắt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rục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𝑂𝑥</m:t>
                    </m:r>
                  </m:oMath>
                </a14:m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ại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iểm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hoành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ộ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𝑎</m:t>
                        </m:r>
                      </m:den>
                    </m:f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⇒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𝑎𝑏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mà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𝑎𝑐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⇒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𝑏𝑐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  <a:p>
                <a:pPr marL="6350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ừ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(1), (2) ta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𝑎𝑑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400" dirty="0" smtClean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. </a:t>
                </a:r>
                <a:r>
                  <a:rPr lang="en-US" sz="2400" b="1" dirty="0" err="1" smtClean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họn</a:t>
                </a:r>
                <a:r>
                  <a:rPr lang="en-US" sz="2400" b="1" dirty="0" smtClean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B</a:t>
                </a:r>
                <a:endParaRPr lang="en-US" sz="2400" b="1" dirty="0">
                  <a:solidFill>
                    <a:srgbClr val="0000CC"/>
                  </a:solidFill>
                  <a:latin typeface="Times New Roman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6001" y="4030869"/>
                <a:ext cx="11266795" cy="2758447"/>
              </a:xfrm>
              <a:prstGeom prst="rect">
                <a:avLst/>
              </a:prstGeom>
              <a:blipFill rotWithShape="1">
                <a:blip r:embed="rId9"/>
                <a:stretch>
                  <a:fillRect r="-812" b="-3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4284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49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28902" y="3683995"/>
            <a:ext cx="11762945" cy="3246189"/>
            <a:chOff x="184495" y="3636276"/>
            <a:chExt cx="11834900" cy="3246189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301724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2" y="6239450"/>
                <a:ext cx="2830343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474119" y="37995"/>
            <a:ext cx="12989952" cy="1644330"/>
            <a:chOff x="-631469" y="1551201"/>
            <a:chExt cx="28133754" cy="4059614"/>
          </a:xfrm>
        </p:grpSpPr>
        <p:grpSp>
          <p:nvGrpSpPr>
            <p:cNvPr id="21" name="Group 20"/>
            <p:cNvGrpSpPr/>
            <p:nvPr/>
          </p:nvGrpSpPr>
          <p:grpSpPr>
            <a:xfrm>
              <a:off x="-631469" y="1551201"/>
              <a:ext cx="28133754" cy="2989679"/>
              <a:chOff x="-631469" y="1329362"/>
              <a:chExt cx="28133754" cy="2989679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-631469" y="1329362"/>
                <a:ext cx="28133754" cy="2989679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441712"/>
                <a:ext cx="3505201" cy="1382491"/>
                <a:chOff x="534987" y="1441712"/>
                <a:chExt cx="3505201" cy="1382491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7"/>
                  <a:ext cx="3505201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6" y="1836907"/>
                  <a:ext cx="582200" cy="537956"/>
                  <a:chOff x="7440265" y="3398551"/>
                  <a:chExt cx="757239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5" y="3436654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5" y="3814472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858371" y="1441712"/>
                  <a:ext cx="2972704" cy="13677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47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-518713" y="1691200"/>
                  <a:ext cx="23373592" cy="391961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R="0" lvl="0" algn="just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FF"/>
                    </a:buClr>
                    <a:tabLst>
                      <a:tab pos="629920" algn="l"/>
                    </a:tabLst>
                  </a:pPr>
                  <a:r>
                    <a:rPr lang="fr-FR" sz="2400" dirty="0" smtClean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                              </a:t>
                  </a:r>
                  <a:r>
                    <a:rPr lang="en-US" sz="2400" dirty="0" smtClean="0">
                      <a:solidFill>
                        <a:srgbClr val="0000CC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Cho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hàm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số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𝑏𝑥</m:t>
                          </m:r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𝑎</m:t>
                          </m:r>
                        </m:den>
                      </m:f>
                    </m:oMath>
                  </a14:m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(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𝑎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≠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0</m:t>
                      </m:r>
                    </m:oMath>
                  </a14:m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và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𝑎</m:t>
                      </m:r>
                    </m:oMath>
                  </a14:m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𝑏</m:t>
                      </m:r>
                    </m:oMath>
                  </a14:m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𝑐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∈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ℝ</m:t>
                      </m:r>
                    </m:oMath>
                  </a14:m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)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có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đồ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thị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như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hình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bên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.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Khẳng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định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nào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dưới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đây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đúng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?</a:t>
                  </a:r>
                </a:p>
                <a:p>
                  <a:pPr marL="629920" indent="-629920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tabLst>
                      <a:tab pos="629920" algn="l"/>
                    </a:tabLst>
                  </a:pPr>
                  <a:endPara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518713" y="1691200"/>
                  <a:ext cx="23373592" cy="3919615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D0AB9FB-A402-43C6-830F-BAC47ED452D0}"/>
              </a:ext>
            </a:extLst>
          </p:cNvPr>
          <p:cNvGrpSpPr/>
          <p:nvPr/>
        </p:nvGrpSpPr>
        <p:grpSpPr>
          <a:xfrm>
            <a:off x="337517" y="1313513"/>
            <a:ext cx="5283161" cy="675621"/>
            <a:chOff x="1394904" y="6686489"/>
            <a:chExt cx="13558373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1852074" y="6686489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pt-BR" sz="2800" i="1">
                          <a:latin typeface="Cambria Math"/>
                          <a:ea typeface="Times New Roman" panose="02020603050405020304" pitchFamily="18" charset="0"/>
                        </a:rPr>
                        <m:t>𝑎</m:t>
                      </m:r>
                      <m:r>
                        <a:rPr lang="pt-BR" sz="2800" i="1">
                          <a:latin typeface="Cambria Math"/>
                          <a:ea typeface="Times New Roman" panose="02020603050405020304" pitchFamily="18" charset="0"/>
                        </a:rPr>
                        <m:t>&gt;</m:t>
                      </m:r>
                      <m:r>
                        <a:rPr lang="pt-BR" sz="2800" i="1">
                          <a:latin typeface="Cambria Math"/>
                          <a:ea typeface="Times New Roman" panose="02020603050405020304" pitchFamily="18" charset="0"/>
                        </a:rPr>
                        <m:t>0</m:t>
                      </m:r>
                    </m:oMath>
                  </a14:m>
                  <a:r>
                    <a:rPr lang="pt-BR" sz="2800" dirty="0">
                      <a:latin typeface="Times New Roman (Headings)"/>
                      <a:ea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pt-BR" sz="2800" i="1">
                          <a:latin typeface="Cambria Math"/>
                          <a:ea typeface="Times New Roman" panose="02020603050405020304" pitchFamily="18" charset="0"/>
                        </a:rPr>
                        <m:t>𝑏</m:t>
                      </m:r>
                      <m:r>
                        <a:rPr lang="pt-BR" sz="2800" i="1">
                          <a:latin typeface="Cambria Math"/>
                          <a:ea typeface="Times New Roman" panose="02020603050405020304" pitchFamily="18" charset="0"/>
                        </a:rPr>
                        <m:t>&gt;</m:t>
                      </m:r>
                      <m:r>
                        <a:rPr lang="pt-BR" sz="2800" i="1">
                          <a:latin typeface="Cambria Math"/>
                          <a:ea typeface="Times New Roman" panose="02020603050405020304" pitchFamily="18" charset="0"/>
                        </a:rPr>
                        <m:t>0</m:t>
                      </m:r>
                    </m:oMath>
                  </a14:m>
                  <a:r>
                    <a:rPr lang="pt-BR" sz="2800" dirty="0">
                      <a:latin typeface="Times New Roman (Headings)"/>
                      <a:ea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pt-BR" sz="2800" i="1">
                          <a:latin typeface="Cambria Math"/>
                          <a:ea typeface="Times New Roman" panose="02020603050405020304" pitchFamily="18" charset="0"/>
                        </a:rPr>
                        <m:t>𝑐</m:t>
                      </m:r>
                      <m:r>
                        <a:rPr lang="pt-BR" sz="2800" i="1">
                          <a:latin typeface="Cambria Math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pt-BR" sz="2800" i="1">
                          <a:latin typeface="Cambria Math"/>
                          <a:ea typeface="Times New Roman" panose="02020603050405020304" pitchFamily="18" charset="0"/>
                        </a:rPr>
                        <m:t>𝑎𝑏</m:t>
                      </m:r>
                      <m:r>
                        <a:rPr lang="pt-BR" sz="2800" i="1">
                          <a:latin typeface="Cambria Math"/>
                          <a:ea typeface="Times New Roman" panose="02020603050405020304" pitchFamily="18" charset="0"/>
                        </a:rPr>
                        <m:t>&lt;</m:t>
                      </m:r>
                      <m:r>
                        <a:rPr lang="pt-BR" sz="2800" i="1">
                          <a:latin typeface="Cambria Math"/>
                          <a:ea typeface="Times New Roman" panose="02020603050405020304" pitchFamily="18" charset="0"/>
                        </a:rPr>
                        <m:t>0</m:t>
                      </m:r>
                    </m:oMath>
                  </a14:m>
                  <a:r>
                    <a:rPr lang="pt-BR" sz="2800" dirty="0">
                      <a:latin typeface="Times New Roman (Headings)"/>
                      <a:ea typeface="Times New Roman" panose="02020603050405020304" pitchFamily="18" charset="0"/>
                    </a:rPr>
                    <a:t>.</a:t>
                  </a:r>
                  <a:endParaRPr lang="en-US" sz="3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52074" y="6686489"/>
                  <a:ext cx="13101203" cy="123453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8403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:a16="http://schemas.microsoft.com/office/drawing/2014/main" xmlns="" id="{8634B6D4-DECA-4F71-9C3F-B85DE60414F0}"/>
                </a:ext>
              </a:extLst>
            </p:cNvPr>
            <p:cNvSpPr/>
            <p:nvPr/>
          </p:nvSpPr>
          <p:spPr>
            <a:xfrm>
              <a:off x="1394904" y="6857155"/>
              <a:ext cx="1088671" cy="89320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A2194087-0D43-42CA-A1D2-4373C69CC457}"/>
              </a:ext>
            </a:extLst>
          </p:cNvPr>
          <p:cNvGrpSpPr/>
          <p:nvPr/>
        </p:nvGrpSpPr>
        <p:grpSpPr>
          <a:xfrm>
            <a:off x="290052" y="1989133"/>
            <a:ext cx="5330626" cy="583231"/>
            <a:chOff x="1209447" y="5423759"/>
            <a:chExt cx="13708440" cy="91838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1816685" y="5423759"/>
                  <a:ext cx="13101202" cy="918387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pt-BR" sz="2800" i="1">
                          <a:latin typeface="Cambria Math"/>
                          <a:ea typeface="Times New Roman" panose="02020603050405020304" pitchFamily="18" charset="0"/>
                        </a:rPr>
                        <m:t>𝑎</m:t>
                      </m:r>
                      <m:r>
                        <a:rPr lang="pt-BR" sz="2800" i="1">
                          <a:latin typeface="Cambria Math"/>
                          <a:ea typeface="Times New Roman" panose="02020603050405020304" pitchFamily="18" charset="0"/>
                        </a:rPr>
                        <m:t>&lt;</m:t>
                      </m:r>
                      <m:r>
                        <a:rPr lang="pt-BR" sz="2800" i="1">
                          <a:latin typeface="Cambria Math"/>
                          <a:ea typeface="Times New Roman" panose="02020603050405020304" pitchFamily="18" charset="0"/>
                        </a:rPr>
                        <m:t>0</m:t>
                      </m:r>
                    </m:oMath>
                  </a14:m>
                  <a:r>
                    <a:rPr lang="pt-BR" sz="2800" dirty="0">
                      <a:latin typeface="Times New Roman (Headings)"/>
                      <a:ea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pt-BR" sz="2800" i="1">
                          <a:latin typeface="Cambria Math"/>
                          <a:ea typeface="Times New Roman" panose="02020603050405020304" pitchFamily="18" charset="0"/>
                        </a:rPr>
                        <m:t>𝑏</m:t>
                      </m:r>
                      <m:r>
                        <a:rPr lang="pt-BR" sz="2800" i="1">
                          <a:latin typeface="Cambria Math"/>
                          <a:ea typeface="Times New Roman" panose="02020603050405020304" pitchFamily="18" charset="0"/>
                        </a:rPr>
                        <m:t>&gt;</m:t>
                      </m:r>
                      <m:r>
                        <a:rPr lang="pt-BR" sz="2800" i="1">
                          <a:latin typeface="Cambria Math"/>
                          <a:ea typeface="Times New Roman" panose="02020603050405020304" pitchFamily="18" charset="0"/>
                        </a:rPr>
                        <m:t>0</m:t>
                      </m:r>
                    </m:oMath>
                  </a14:m>
                  <a:r>
                    <a:rPr lang="pt-BR" sz="2800" dirty="0">
                      <a:latin typeface="Times New Roman (Headings)"/>
                      <a:ea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pt-BR" sz="2800" i="1">
                          <a:latin typeface="Cambria Math"/>
                          <a:ea typeface="Times New Roman" panose="02020603050405020304" pitchFamily="18" charset="0"/>
                        </a:rPr>
                        <m:t>𝑐</m:t>
                      </m:r>
                      <m:r>
                        <a:rPr lang="pt-BR" sz="2800" i="1">
                          <a:latin typeface="Cambria Math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pt-BR" sz="2800" i="1">
                          <a:latin typeface="Cambria Math"/>
                          <a:ea typeface="Times New Roman" panose="02020603050405020304" pitchFamily="18" charset="0"/>
                        </a:rPr>
                        <m:t>𝑎𝑏</m:t>
                      </m:r>
                      <m:r>
                        <a:rPr lang="pt-BR" sz="2800" i="1">
                          <a:latin typeface="Cambria Math"/>
                          <a:ea typeface="Times New Roman" panose="02020603050405020304" pitchFamily="18" charset="0"/>
                        </a:rPr>
                        <m:t>&lt;</m:t>
                      </m:r>
                      <m:r>
                        <a:rPr lang="pt-BR" sz="2800" i="1">
                          <a:latin typeface="Cambria Math"/>
                          <a:ea typeface="Times New Roman" panose="02020603050405020304" pitchFamily="18" charset="0"/>
                        </a:rPr>
                        <m:t>0</m:t>
                      </m:r>
                    </m:oMath>
                  </a14:m>
                  <a:r>
                    <a:rPr lang="pt-BR" sz="2800" dirty="0">
                      <a:latin typeface="Times New Roman (Headings)"/>
                      <a:ea typeface="Times New Roman" panose="02020603050405020304" pitchFamily="18" charset="0"/>
                    </a:rPr>
                    <a:t>.</a:t>
                  </a:r>
                  <a:endParaRPr lang="en-US" sz="3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16685" y="5423759"/>
                  <a:ext cx="13101202" cy="918387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t="-962" b="-17308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13A7BA64-0BA1-4ADF-A17E-617425026AFB}"/>
                </a:ext>
              </a:extLst>
            </p:cNvPr>
            <p:cNvSpPr/>
            <p:nvPr/>
          </p:nvSpPr>
          <p:spPr>
            <a:xfrm>
              <a:off x="1209447" y="5516081"/>
              <a:ext cx="1088672" cy="733740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b="1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4D274B26-9415-432A-9282-BDEF246F0009}"/>
              </a:ext>
            </a:extLst>
          </p:cNvPr>
          <p:cNvGrpSpPr/>
          <p:nvPr/>
        </p:nvGrpSpPr>
        <p:grpSpPr>
          <a:xfrm>
            <a:off x="262013" y="2576257"/>
            <a:ext cx="5369188" cy="517671"/>
            <a:chOff x="1045859" y="3836991"/>
            <a:chExt cx="13779148" cy="14248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1723803" y="3836991"/>
                  <a:ext cx="13101204" cy="1424831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r>
                        <a:rPr lang="pt-BR" sz="2800" i="1">
                          <a:latin typeface="Cambria Math"/>
                          <a:ea typeface="Times New Roman" panose="02020603050405020304" pitchFamily="18" charset="0"/>
                        </a:rPr>
                        <m:t>𝑎</m:t>
                      </m:r>
                      <m:r>
                        <a:rPr lang="pt-BR" sz="2800" i="1">
                          <a:latin typeface="Cambria Math"/>
                          <a:ea typeface="Times New Roman" panose="02020603050405020304" pitchFamily="18" charset="0"/>
                        </a:rPr>
                        <m:t>&lt;</m:t>
                      </m:r>
                      <m:r>
                        <a:rPr lang="pt-BR" sz="2800" i="1">
                          <a:latin typeface="Cambria Math"/>
                          <a:ea typeface="Times New Roman" panose="02020603050405020304" pitchFamily="18" charset="0"/>
                        </a:rPr>
                        <m:t>0</m:t>
                      </m:r>
                    </m:oMath>
                  </a14:m>
                  <a:r>
                    <a:rPr lang="pt-BR" sz="2800" dirty="0">
                      <a:latin typeface="Times New Roman (Headings)"/>
                      <a:ea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pt-BR" sz="2800" i="1">
                          <a:latin typeface="Cambria Math"/>
                          <a:ea typeface="Times New Roman" panose="02020603050405020304" pitchFamily="18" charset="0"/>
                        </a:rPr>
                        <m:t>𝑏</m:t>
                      </m:r>
                      <m:r>
                        <a:rPr lang="pt-BR" sz="2800" i="1">
                          <a:latin typeface="Cambria Math"/>
                          <a:ea typeface="Times New Roman" panose="02020603050405020304" pitchFamily="18" charset="0"/>
                        </a:rPr>
                        <m:t>&lt;</m:t>
                      </m:r>
                      <m:r>
                        <a:rPr lang="pt-BR" sz="2800" i="1">
                          <a:latin typeface="Cambria Math"/>
                          <a:ea typeface="Times New Roman" panose="02020603050405020304" pitchFamily="18" charset="0"/>
                        </a:rPr>
                        <m:t>0</m:t>
                      </m:r>
                    </m:oMath>
                  </a14:m>
                  <a:r>
                    <a:rPr lang="pt-BR" sz="2800" dirty="0">
                      <a:latin typeface="Times New Roman (Headings)"/>
                      <a:ea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pt-BR" sz="2800" i="1">
                          <a:latin typeface="Cambria Math"/>
                          <a:ea typeface="Times New Roman" panose="02020603050405020304" pitchFamily="18" charset="0"/>
                        </a:rPr>
                        <m:t>𝑐</m:t>
                      </m:r>
                      <m:r>
                        <a:rPr lang="pt-BR" sz="2800" i="1">
                          <a:latin typeface="Cambria Math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pt-BR" sz="2800" i="1">
                          <a:latin typeface="Cambria Math"/>
                          <a:ea typeface="Times New Roman" panose="02020603050405020304" pitchFamily="18" charset="0"/>
                        </a:rPr>
                        <m:t>𝑎𝑏</m:t>
                      </m:r>
                      <m:r>
                        <a:rPr lang="pt-BR" sz="2800" i="1">
                          <a:latin typeface="Cambria Math"/>
                          <a:ea typeface="Times New Roman" panose="02020603050405020304" pitchFamily="18" charset="0"/>
                        </a:rPr>
                        <m:t>&gt;</m:t>
                      </m:r>
                      <m:r>
                        <a:rPr lang="pt-BR" sz="2800" i="1">
                          <a:latin typeface="Cambria Math"/>
                          <a:ea typeface="Times New Roman" panose="02020603050405020304" pitchFamily="18" charset="0"/>
                        </a:rPr>
                        <m:t>0</m:t>
                      </m:r>
                    </m:oMath>
                  </a14:m>
                  <a:r>
                    <a:rPr lang="pt-BR" sz="2800" dirty="0">
                      <a:latin typeface="Times New Roman (Headings)"/>
                      <a:ea typeface="Times New Roman" panose="02020603050405020304" pitchFamily="18" charset="0"/>
                    </a:rPr>
                    <a:t>.</a:t>
                  </a:r>
                  <a:endParaRPr lang="vi-VN" sz="30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23803" y="3836991"/>
                  <a:ext cx="13101204" cy="1424831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t="-6452" b="-2580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xmlns="" id="{0D6B711C-CC2A-45AE-A2BD-46B4ECA3D81C}"/>
                </a:ext>
              </a:extLst>
            </p:cNvPr>
            <p:cNvSpPr/>
            <p:nvPr/>
          </p:nvSpPr>
          <p:spPr>
            <a:xfrm>
              <a:off x="1045859" y="4185201"/>
              <a:ext cx="1088671" cy="1000531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E278C7C5-EAEF-4F1A-B3FB-29FCE054F0E0}"/>
              </a:ext>
            </a:extLst>
          </p:cNvPr>
          <p:cNvGrpSpPr/>
          <p:nvPr/>
        </p:nvGrpSpPr>
        <p:grpSpPr>
          <a:xfrm>
            <a:off x="314512" y="3093928"/>
            <a:ext cx="5329608" cy="567299"/>
            <a:chOff x="1729933" y="5227563"/>
            <a:chExt cx="13705823" cy="14248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247208" y="5227563"/>
                  <a:ext cx="13188548" cy="1424829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just">
                    <a:tabLst>
                      <a:tab pos="635000" algn="l"/>
                      <a:tab pos="2222500" algn="l"/>
                      <a:tab pos="3810000" algn="l"/>
                      <a:tab pos="5397500" algn="l"/>
                    </a:tabLst>
                  </a:pPr>
                  <a:r>
                    <a:rPr lang="pt-BR" sz="2800" dirty="0" smtClean="0">
                      <a:ea typeface="Times New Roman" panose="02020603050405020304" pitchFamily="18" charset="0"/>
                    </a:rPr>
                    <a:t>      </a:t>
                  </a:r>
                  <a14:m>
                    <m:oMath xmlns:m="http://schemas.openxmlformats.org/officeDocument/2006/math">
                      <m:r>
                        <a:rPr lang="pt-BR" sz="2800" i="1">
                          <a:latin typeface="Cambria Math"/>
                          <a:ea typeface="Times New Roman" panose="02020603050405020304" pitchFamily="18" charset="0"/>
                        </a:rPr>
                        <m:t>𝑎</m:t>
                      </m:r>
                      <m:r>
                        <a:rPr lang="pt-BR" sz="2800" i="1">
                          <a:latin typeface="Cambria Math"/>
                          <a:ea typeface="Times New Roman" panose="02020603050405020304" pitchFamily="18" charset="0"/>
                        </a:rPr>
                        <m:t>&gt;</m:t>
                      </m:r>
                      <m:r>
                        <a:rPr lang="pt-BR" sz="2800" i="1">
                          <a:latin typeface="Cambria Math"/>
                          <a:ea typeface="Times New Roman" panose="02020603050405020304" pitchFamily="18" charset="0"/>
                        </a:rPr>
                        <m:t>0</m:t>
                      </m:r>
                    </m:oMath>
                  </a14:m>
                  <a:r>
                    <a:rPr lang="pt-BR" sz="2800" dirty="0">
                      <a:latin typeface="Times New Roman (Headings)"/>
                      <a:ea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pt-BR" sz="2800" i="1">
                          <a:latin typeface="Cambria Math"/>
                          <a:ea typeface="Times New Roman" panose="02020603050405020304" pitchFamily="18" charset="0"/>
                        </a:rPr>
                        <m:t>𝑏</m:t>
                      </m:r>
                      <m:r>
                        <a:rPr lang="pt-BR" sz="2800" i="1">
                          <a:latin typeface="Cambria Math"/>
                          <a:ea typeface="Times New Roman" panose="02020603050405020304" pitchFamily="18" charset="0"/>
                        </a:rPr>
                        <m:t>&lt;</m:t>
                      </m:r>
                      <m:r>
                        <a:rPr lang="pt-BR" sz="2800" i="1">
                          <a:latin typeface="Cambria Math"/>
                          <a:ea typeface="Times New Roman" panose="02020603050405020304" pitchFamily="18" charset="0"/>
                        </a:rPr>
                        <m:t>0</m:t>
                      </m:r>
                    </m:oMath>
                  </a14:m>
                  <a:r>
                    <a:rPr lang="pt-BR" sz="2800" dirty="0">
                      <a:latin typeface="Times New Roman (Headings)"/>
                      <a:ea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pt-BR" sz="2800" i="1">
                          <a:latin typeface="Cambria Math"/>
                          <a:ea typeface="Times New Roman" panose="02020603050405020304" pitchFamily="18" charset="0"/>
                        </a:rPr>
                        <m:t>𝑐</m:t>
                      </m:r>
                      <m:r>
                        <a:rPr lang="pt-BR" sz="2800" i="1">
                          <a:latin typeface="Cambria Math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pt-BR" sz="2800" i="1">
                          <a:latin typeface="Cambria Math"/>
                          <a:ea typeface="Times New Roman" panose="02020603050405020304" pitchFamily="18" charset="0"/>
                        </a:rPr>
                        <m:t>𝑎𝑏</m:t>
                      </m:r>
                      <m:r>
                        <a:rPr lang="pt-BR" sz="2800" i="1">
                          <a:latin typeface="Cambria Math"/>
                          <a:ea typeface="Times New Roman" panose="02020603050405020304" pitchFamily="18" charset="0"/>
                        </a:rPr>
                        <m:t>&lt;</m:t>
                      </m:r>
                      <m:r>
                        <a:rPr lang="pt-BR" sz="2800" i="1">
                          <a:latin typeface="Cambria Math"/>
                          <a:ea typeface="Times New Roman" panose="02020603050405020304" pitchFamily="18" charset="0"/>
                        </a:rPr>
                        <m:t>0</m:t>
                      </m:r>
                    </m:oMath>
                  </a14:m>
                  <a:r>
                    <a:rPr lang="pt-BR" sz="2800" dirty="0">
                      <a:latin typeface="Times New Roman (Headings)"/>
                      <a:ea typeface="Times New Roman" panose="02020603050405020304" pitchFamily="18" charset="0"/>
                    </a:rPr>
                    <a:t>.</a:t>
                  </a:r>
                  <a:endParaRPr lang="en-US" sz="2800" dirty="0">
                    <a:latin typeface="Times New Roman (Headings)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47208" y="5227563"/>
                  <a:ext cx="13188548" cy="1424829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t="-1961" b="-18627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:a16="http://schemas.microsoft.com/office/drawing/2014/main" xmlns="" id="{17C2C013-2C1D-4DEE-A68B-FF23256FE92A}"/>
                </a:ext>
              </a:extLst>
            </p:cNvPr>
            <p:cNvSpPr/>
            <p:nvPr/>
          </p:nvSpPr>
          <p:spPr>
            <a:xfrm>
              <a:off x="1729933" y="5439711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dirty="0">
                <a:latin typeface="+mj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11465" y="4237993"/>
                <a:ext cx="11417374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dirty="0" smtClean="0">
                    <a:solidFill>
                      <a:srgbClr val="0000CC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Dựa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iệm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ận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gang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,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iệm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ận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ứng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  <a:p>
                <a:pPr marL="6350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Hàm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nghịch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biến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rên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ừng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khoảng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ập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xác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ịnh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nên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400" i="1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𝑐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𝑎𝑏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endParaRPr lang="en-US" sz="2400" dirty="0" smtClean="0">
                  <a:solidFill>
                    <a:srgbClr val="0000CC"/>
                  </a:solidFill>
                  <a:latin typeface="Times New Roman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pPr marL="6350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BR" sz="2400" b="1" dirty="0" smtClean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họn A</a:t>
                </a:r>
                <a:endParaRPr lang="en-US" sz="24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65" y="4237993"/>
                <a:ext cx="11417374" cy="1569660"/>
              </a:xfrm>
              <a:prstGeom prst="rect">
                <a:avLst/>
              </a:prstGeom>
              <a:blipFill rotWithShape="1">
                <a:blip r:embed="rId8"/>
                <a:stretch>
                  <a:fillRect t="-3101" b="-7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Oval 41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303939" y="1406913"/>
            <a:ext cx="470790" cy="524599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200" dirty="0"/>
          </a:p>
        </p:txBody>
      </p:sp>
      <p:pic>
        <p:nvPicPr>
          <p:cNvPr id="50" name="Picture 49">
            <a:extLst>
              <a:ext uri="{FF2B5EF4-FFF2-40B4-BE49-F238E27FC236}">
                <a16:creationId xmlns:a16="http://schemas.microsoft.com/office/drawing/2014/main" xmlns="" id="{C7A02584-8B7B-4448-87FB-39242BE7DF76}"/>
              </a:ext>
            </a:extLst>
          </p:cNvPr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132668" y="673445"/>
            <a:ext cx="3330599" cy="329956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30763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2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-200812" y="2537228"/>
            <a:ext cx="11834900" cy="4001357"/>
            <a:chOff x="165790" y="3636276"/>
            <a:chExt cx="11834900" cy="3909033"/>
          </a:xfrm>
        </p:grpSpPr>
        <p:sp>
          <p:nvSpPr>
            <p:cNvPr id="5" name="Rounded Rectangle 4"/>
            <p:cNvSpPr/>
            <p:nvPr/>
          </p:nvSpPr>
          <p:spPr>
            <a:xfrm>
              <a:off x="165790" y="4215948"/>
              <a:ext cx="11834900" cy="332936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725220" y="-95703"/>
            <a:ext cx="11851330" cy="2632932"/>
            <a:chOff x="534987" y="1773142"/>
            <a:chExt cx="23232899" cy="3082265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232899" cy="2985702"/>
              <a:chOff x="534987" y="1647866"/>
              <a:chExt cx="23232899" cy="2985702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647700" y="1653394"/>
                <a:ext cx="23120186" cy="298017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6" y="1653394"/>
                  <a:ext cx="2690581" cy="6485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48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761369" y="1773142"/>
                  <a:ext cx="12355151" cy="14295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R="0" lvl="0" algn="just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FF"/>
                    </a:buClr>
                    <a:tabLst>
                      <a:tab pos="629920" algn="l"/>
                    </a:tabLst>
                  </a:pPr>
                  <a:r>
                    <a:rPr lang="en-US" sz="2400" dirty="0" smtClean="0">
                      <a:solidFill>
                        <a:srgbClr val="0000CC"/>
                      </a:solidFill>
                      <a:latin typeface="Times New Roman" pitchFamily="18" charset="0"/>
                      <a:ea typeface="Calibri" panose="020F0502020204030204" pitchFamily="34" charset="0"/>
                      <a:cs typeface="Times New Roman" pitchFamily="18" charset="0"/>
                    </a:rPr>
                    <a:t>Cho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Calibri" panose="020F0502020204030204" pitchFamily="34" charset="0"/>
                      <a:cs typeface="Times New Roman" pitchFamily="18" charset="0"/>
                    </a:rPr>
                    <a:t>hàm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Calibri" panose="020F0502020204030204" pitchFamily="34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Calibri" panose="020F0502020204030204" pitchFamily="34" charset="0"/>
                      <a:cs typeface="Times New Roman" pitchFamily="18" charset="0"/>
                    </a:rPr>
                    <a:t>số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Calibri" panose="020F0502020204030204" pitchFamily="34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𝑥</m:t>
                          </m:r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𝑥</m:t>
                          </m:r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𝑑</m:t>
                          </m:r>
                        </m:den>
                      </m:f>
                    </m:oMath>
                  </a14:m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Calibri" panose="020F0502020204030204" pitchFamily="34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Calibri" panose="020F0502020204030204" pitchFamily="34" charset="0"/>
                      <a:cs typeface="Times New Roman" pitchFamily="18" charset="0"/>
                    </a:rPr>
                    <a:t>có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Calibri" panose="020F0502020204030204" pitchFamily="34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Calibri" panose="020F0502020204030204" pitchFamily="34" charset="0"/>
                      <a:cs typeface="Times New Roman" pitchFamily="18" charset="0"/>
                    </a:rPr>
                    <a:t>đồ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Calibri" panose="020F0502020204030204" pitchFamily="34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Calibri" panose="020F0502020204030204" pitchFamily="34" charset="0"/>
                      <a:cs typeface="Times New Roman" pitchFamily="18" charset="0"/>
                    </a:rPr>
                    <a:t>thị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Calibri" panose="020F0502020204030204" pitchFamily="34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Calibri" panose="020F0502020204030204" pitchFamily="34" charset="0"/>
                      <a:cs typeface="Times New Roman" pitchFamily="18" charset="0"/>
                    </a:rPr>
                    <a:t>như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Calibri" panose="020F0502020204030204" pitchFamily="34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Calibri" panose="020F0502020204030204" pitchFamily="34" charset="0"/>
                      <a:cs typeface="Times New Roman" pitchFamily="18" charset="0"/>
                    </a:rPr>
                    <a:t>hình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Calibri" panose="020F0502020204030204" pitchFamily="34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Calibri" panose="020F0502020204030204" pitchFamily="34" charset="0"/>
                      <a:cs typeface="Times New Roman" pitchFamily="18" charset="0"/>
                    </a:rPr>
                    <a:t>bên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Calibri" panose="020F0502020204030204" pitchFamily="34" charset="0"/>
                      <a:cs typeface="Times New Roman" pitchFamily="18" charset="0"/>
                    </a:rPr>
                    <a:t>. </a:t>
                  </a:r>
                  <a:r>
                    <a:rPr lang="fr-FR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Calibri" panose="020F0502020204030204" pitchFamily="34" charset="0"/>
                      <a:cs typeface="Times New Roman" pitchFamily="18" charset="0"/>
                    </a:rPr>
                    <a:t>Mệnh</a:t>
                  </a:r>
                  <a:r>
                    <a:rPr lang="fr-FR" sz="2400" dirty="0">
                      <a:solidFill>
                        <a:srgbClr val="0000CC"/>
                      </a:solidFill>
                      <a:latin typeface="Times New Roman" pitchFamily="18" charset="0"/>
                      <a:ea typeface="Calibri" panose="020F0502020204030204" pitchFamily="34" charset="0"/>
                      <a:cs typeface="Times New Roman" pitchFamily="18" charset="0"/>
                    </a:rPr>
                    <a:t> </a:t>
                  </a:r>
                  <a:r>
                    <a:rPr lang="fr-FR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Calibri" panose="020F0502020204030204" pitchFamily="34" charset="0"/>
                      <a:cs typeface="Times New Roman" pitchFamily="18" charset="0"/>
                    </a:rPr>
                    <a:t>đề</a:t>
                  </a:r>
                  <a:r>
                    <a:rPr lang="fr-FR" sz="2400" dirty="0">
                      <a:solidFill>
                        <a:srgbClr val="0000CC"/>
                      </a:solidFill>
                      <a:latin typeface="Times New Roman" pitchFamily="18" charset="0"/>
                      <a:ea typeface="Calibri" panose="020F0502020204030204" pitchFamily="34" charset="0"/>
                      <a:cs typeface="Times New Roman" pitchFamily="18" charset="0"/>
                    </a:rPr>
                    <a:t> </a:t>
                  </a:r>
                  <a:r>
                    <a:rPr lang="fr-FR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Calibri" panose="020F0502020204030204" pitchFamily="34" charset="0"/>
                      <a:cs typeface="Times New Roman" pitchFamily="18" charset="0"/>
                    </a:rPr>
                    <a:t>nào</a:t>
                  </a:r>
                  <a:r>
                    <a:rPr lang="fr-FR" sz="2400" dirty="0">
                      <a:solidFill>
                        <a:srgbClr val="0000CC"/>
                      </a:solidFill>
                      <a:latin typeface="Times New Roman" pitchFamily="18" charset="0"/>
                      <a:ea typeface="Calibri" panose="020F0502020204030204" pitchFamily="34" charset="0"/>
                      <a:cs typeface="Times New Roman" pitchFamily="18" charset="0"/>
                    </a:rPr>
                    <a:t> </a:t>
                  </a:r>
                  <a:r>
                    <a:rPr lang="fr-FR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Calibri" panose="020F0502020204030204" pitchFamily="34" charset="0"/>
                      <a:cs typeface="Times New Roman" pitchFamily="18" charset="0"/>
                    </a:rPr>
                    <a:t>dưới</a:t>
                  </a:r>
                  <a:r>
                    <a:rPr lang="fr-FR" sz="2400" dirty="0">
                      <a:solidFill>
                        <a:srgbClr val="0000CC"/>
                      </a:solidFill>
                      <a:latin typeface="Times New Roman" pitchFamily="18" charset="0"/>
                      <a:ea typeface="Calibri" panose="020F0502020204030204" pitchFamily="34" charset="0"/>
                      <a:cs typeface="Times New Roman" pitchFamily="18" charset="0"/>
                    </a:rPr>
                    <a:t> </a:t>
                  </a:r>
                  <a:r>
                    <a:rPr lang="fr-FR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Calibri" panose="020F0502020204030204" pitchFamily="34" charset="0"/>
                      <a:cs typeface="Times New Roman" pitchFamily="18" charset="0"/>
                    </a:rPr>
                    <a:t>đây</a:t>
                  </a:r>
                  <a:r>
                    <a:rPr lang="fr-FR" sz="2400" dirty="0">
                      <a:solidFill>
                        <a:srgbClr val="0000CC"/>
                      </a:solidFill>
                      <a:latin typeface="Times New Roman" pitchFamily="18" charset="0"/>
                      <a:ea typeface="Calibri" panose="020F0502020204030204" pitchFamily="34" charset="0"/>
                      <a:cs typeface="Times New Roman" pitchFamily="18" charset="0"/>
                    </a:rPr>
                    <a:t> </a:t>
                  </a:r>
                  <a:r>
                    <a:rPr lang="fr-FR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Calibri" panose="020F0502020204030204" pitchFamily="34" charset="0"/>
                      <a:cs typeface="Times New Roman" pitchFamily="18" charset="0"/>
                    </a:rPr>
                    <a:t>đúng</a:t>
                  </a:r>
                  <a:r>
                    <a:rPr lang="fr-FR" sz="2400" dirty="0">
                      <a:solidFill>
                        <a:srgbClr val="0000CC"/>
                      </a:solidFill>
                      <a:latin typeface="Times New Roman" pitchFamily="18" charset="0"/>
                      <a:ea typeface="Calibri" panose="020F0502020204030204" pitchFamily="34" charset="0"/>
                      <a:cs typeface="Times New Roman" pitchFamily="18" charset="0"/>
                    </a:rPr>
                    <a:t>?</a:t>
                  </a:r>
                  <a:endParaRPr lang="en-US" sz="2400" dirty="0">
                    <a:solidFill>
                      <a:srgbClr val="0000CC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61369" y="1773142"/>
                  <a:ext cx="12355151" cy="1429508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97" b="-398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/>
          <p:cNvGrpSpPr/>
          <p:nvPr/>
        </p:nvGrpSpPr>
        <p:grpSpPr>
          <a:xfrm>
            <a:off x="523615" y="991634"/>
            <a:ext cx="7594029" cy="1880335"/>
            <a:chOff x="220386" y="710041"/>
            <a:chExt cx="7594029" cy="2104568"/>
          </a:xfrm>
        </p:grpSpPr>
        <p:grpSp>
          <p:nvGrpSpPr>
            <p:cNvPr id="51" name="Group 50"/>
            <p:cNvGrpSpPr/>
            <p:nvPr/>
          </p:nvGrpSpPr>
          <p:grpSpPr>
            <a:xfrm>
              <a:off x="220387" y="727268"/>
              <a:ext cx="3649593" cy="833832"/>
              <a:chOff x="5510502" y="300355"/>
              <a:chExt cx="3637220" cy="7751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745074" y="300355"/>
                <a:ext cx="3376421" cy="76910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10502" y="569193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5926796" y="531108"/>
                    <a:ext cx="3220926" cy="5444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>
                              <a:latin typeface="Cambria Math"/>
                              <a:ea typeface="Times New Roman" panose="02020603050405020304" pitchFamily="18" charset="0"/>
                            </a:rPr>
                            <m:t>𝑎𝑏</m:t>
                          </m:r>
                          <m:r>
                            <a:rPr lang="en-US" sz="2800">
                              <a:latin typeface="Cambria Math"/>
                              <a:ea typeface="Times New Roman" panose="02020603050405020304" pitchFamily="18" charset="0"/>
                            </a:rPr>
                            <m:t>&lt;</m:t>
                          </m:r>
                          <m:r>
                            <a:rPr lang="en-US" sz="2800">
                              <a:latin typeface="Cambria Math"/>
                              <a:ea typeface="Times New Roman" panose="02020603050405020304" pitchFamily="18" charset="0"/>
                            </a:rPr>
                            <m:t>0</m:t>
                          </m:r>
                          <m:r>
                            <m:rPr>
                              <m:nor/>
                            </m:rPr>
                            <a:rPr lang="vi-VN" sz="2800" dirty="0">
                              <a:latin typeface="Times New Roman (Headings)"/>
                              <a:ea typeface="Times New Roman" panose="02020603050405020304" pitchFamily="18" charset="0"/>
                            </a:rPr>
                            <m:t>, </m:t>
                          </m:r>
                          <m:r>
                            <a:rPr lang="en-US" sz="2800">
                              <a:latin typeface="Cambria Math"/>
                              <a:ea typeface="Times New Roman" panose="02020603050405020304" pitchFamily="18" charset="0"/>
                            </a:rPr>
                            <m:t>𝑐𝑑</m:t>
                          </m:r>
                          <m:r>
                            <a:rPr lang="en-US" sz="2800">
                              <a:latin typeface="Cambria Math"/>
                              <a:ea typeface="Times New Roman" panose="02020603050405020304" pitchFamily="18" charset="0"/>
                            </a:rPr>
                            <m:t>&lt;</m:t>
                          </m:r>
                          <m:r>
                            <a:rPr lang="en-US" sz="2800">
                              <a:latin typeface="Cambria Math"/>
                              <a:ea typeface="Times New Roman" panose="02020603050405020304" pitchFamily="18" charset="0"/>
                            </a:rPr>
                            <m:t>0</m:t>
                          </m:r>
                          <m:r>
                            <m:rPr>
                              <m:nor/>
                            </m:rPr>
                            <a:rPr lang="vi-VN" sz="2800" dirty="0">
                              <a:latin typeface="Times New Roman (Headings)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26796" y="531108"/>
                    <a:ext cx="3220926" cy="544412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4179442" y="710041"/>
              <a:ext cx="3634973" cy="872627"/>
              <a:chOff x="6550101" y="284340"/>
              <a:chExt cx="3622649" cy="811230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6727607" y="284340"/>
                <a:ext cx="3445143" cy="811230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6550101" y="439821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220386" y="1582670"/>
              <a:ext cx="3623279" cy="1231939"/>
              <a:chOff x="-301566" y="1095572"/>
              <a:chExt cx="3610994" cy="1145260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-38656" y="1095572"/>
                <a:ext cx="3348084" cy="878610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-301566" y="1273343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30920" y="1664396"/>
                <a:ext cx="2280848" cy="5764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4116271" y="1582671"/>
              <a:ext cx="3681833" cy="920579"/>
              <a:chOff x="675075" y="1095573"/>
              <a:chExt cx="3669351" cy="855808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947207" y="1095573"/>
                <a:ext cx="3397219" cy="85580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675075" y="1298418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4466362" y="1136814"/>
            <a:ext cx="546116" cy="53812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02184" y="3111181"/>
                <a:ext cx="11884702" cy="38005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400" dirty="0" smtClean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Vì hàm số nghịch biến trên từng khoảng xác định nên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𝑎𝑑</m:t>
                    </m:r>
                    <m:r>
                      <a:rPr lang="vi-VN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𝑏𝑐</m:t>
                    </m:r>
                    <m:r>
                      <a:rPr lang="vi-VN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vi-VN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vi-VN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, với mọi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≠−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𝑑</m:t>
                        </m:r>
                      </m:num>
                      <m:den>
                        <m:r>
                          <a:rPr lang="vi-VN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vi-VN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𝑎𝑑</m:t>
                    </m:r>
                    <m:r>
                      <a:rPr lang="vi-VN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vi-VN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𝑏𝑐</m:t>
                    </m:r>
                  </m:oMath>
                </a14:m>
                <a:r>
                  <a:rPr lang="vi-VN" sz="2400" dirty="0" smtClean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.</a:t>
                </a:r>
                <a:endParaRPr lang="en-US" sz="2400" dirty="0">
                  <a:solidFill>
                    <a:srgbClr val="0000CC"/>
                  </a:solidFill>
                  <a:latin typeface="Times New Roman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r>
                  <a:rPr lang="vi-VN" sz="2400" dirty="0" smtClean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Mặt </a:t>
                </a:r>
                <a:r>
                  <a:rPr lang="vi-VN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khác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</m:d>
                    <m:r>
                      <a:rPr lang="vi-VN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∩</m:t>
                    </m:r>
                    <m:r>
                      <a:rPr lang="vi-VN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𝑂𝑥</m:t>
                    </m:r>
                    <m:r>
                      <a:rPr lang="vi-VN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𝐴</m:t>
                    </m:r>
                    <m:d>
                      <m:dPr>
                        <m:ctrlP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sz="24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vi-VN" sz="24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den>
                        </m:f>
                        <m:r>
                          <a:rPr lang="vi-VN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vi-VN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vi-VN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vi-VN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𝑎</m:t>
                        </m:r>
                      </m:den>
                    </m:f>
                    <m:r>
                      <a:rPr lang="vi-VN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vi-VN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vi-VN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𝑎𝑏</m:t>
                    </m:r>
                    <m:r>
                      <a:rPr lang="vi-VN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vi-VN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vi-VN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vi-VN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vi-VN" sz="2400" b="1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Loại </a:t>
                </a:r>
                <a:r>
                  <a:rPr lang="vi-VN" sz="2400" b="1" dirty="0" smtClean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A</a:t>
                </a:r>
                <a:endParaRPr lang="en-US" sz="2400" dirty="0">
                  <a:solidFill>
                    <a:srgbClr val="0000CC"/>
                  </a:solidFill>
                  <a:latin typeface="Times New Roman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r>
                  <a:rPr lang="vi-VN" sz="2400" dirty="0" smtClean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</m:d>
                    <m:r>
                      <a:rPr lang="vi-VN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∩</m:t>
                    </m:r>
                    <m:r>
                      <a:rPr lang="vi-VN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𝑂𝑦</m:t>
                    </m:r>
                    <m:r>
                      <a:rPr lang="vi-VN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𝐵</m:t>
                    </m:r>
                    <m:d>
                      <m:dPr>
                        <m:ctrlP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0</m:t>
                        </m:r>
                        <m:r>
                          <a:rPr lang="vi-VN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sz="24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vi-VN" sz="24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𝑑</m:t>
                            </m:r>
                          </m:den>
                        </m:f>
                      </m:e>
                    </m:d>
                  </m:oMath>
                </a14:m>
                <a:r>
                  <a:rPr lang="vi-VN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vi-VN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𝑑</m:t>
                        </m:r>
                      </m:den>
                    </m:f>
                    <m:r>
                      <a:rPr lang="vi-VN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vi-VN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vi-VN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𝑏𝑑</m:t>
                    </m:r>
                    <m:r>
                      <a:rPr lang="vi-VN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vi-VN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vi-VN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vi-VN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vi-VN" sz="2400" b="1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Loại </a:t>
                </a:r>
                <a:r>
                  <a:rPr lang="vi-VN" sz="2400" b="1" dirty="0" smtClean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</a:t>
                </a:r>
                <a:endParaRPr lang="en-US" sz="2400" dirty="0">
                  <a:solidFill>
                    <a:srgbClr val="0000CC"/>
                  </a:solidFill>
                  <a:latin typeface="Times New Roman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r>
                  <a:rPr lang="vi-VN" sz="2400" dirty="0" smtClean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ừ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vi-VN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vi-VN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ta có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𝑎𝑑</m:t>
                    </m:r>
                    <m:r>
                      <a:rPr lang="vi-VN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vi-VN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vi-VN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vi-VN" sz="2400" b="1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Loại D</a:t>
                </a:r>
                <a:endParaRPr lang="en-US" sz="2400" dirty="0">
                  <a:solidFill>
                    <a:srgbClr val="0000CC"/>
                  </a:solidFill>
                  <a:latin typeface="Times New Roman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r>
                  <a:rPr lang="vi-VN" sz="2400" dirty="0" smtClean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Mặt </a:t>
                </a:r>
                <a:r>
                  <a:rPr lang="vi-VN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khác, phương trình đường tiệm cận đứng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num>
                      <m:den>
                        <m:r>
                          <a:rPr lang="vi-VN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den>
                    </m:f>
                    <m:r>
                      <a:rPr lang="vi-VN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vi-VN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vi-VN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𝑐𝑑</m:t>
                    </m:r>
                    <m:r>
                      <a:rPr lang="vi-VN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vi-VN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vi-VN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. 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 </a:t>
                </a:r>
                <a:r>
                  <a:rPr lang="vi-VN" sz="2400" dirty="0" smtClean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Suy </a:t>
                </a:r>
                <a:r>
                  <a:rPr lang="vi-VN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ra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𝑐</m:t>
                    </m:r>
                    <m:r>
                      <a:rPr lang="vi-VN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</m:oMath>
                </a14:m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</a:p>
              <a:p>
                <a:r>
                  <a:rPr lang="en-US" sz="2400" b="1" dirty="0" err="1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2400" b="1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B</a:t>
                </a:r>
                <a:endParaRPr lang="en-US" sz="24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84" y="3111181"/>
                <a:ext cx="11884702" cy="3800528"/>
              </a:xfrm>
              <a:prstGeom prst="rect">
                <a:avLst/>
              </a:prstGeom>
              <a:blipFill rotWithShape="1">
                <a:blip r:embed="rId5"/>
                <a:stretch>
                  <a:fillRect l="-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925015" y="2014009"/>
                <a:ext cx="323188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>
                          <a:latin typeface="Cambria Math"/>
                          <a:ea typeface="Times New Roman" panose="02020603050405020304" pitchFamily="18" charset="0"/>
                        </a:rPr>
                        <m:t>𝑎𝑐</m:t>
                      </m:r>
                      <m:r>
                        <a:rPr lang="en-US" sz="2800">
                          <a:latin typeface="Cambria Math"/>
                          <a:ea typeface="Times New Roman" panose="02020603050405020304" pitchFamily="18" charset="0"/>
                        </a:rPr>
                        <m:t>&gt;</m:t>
                      </m:r>
                      <m:r>
                        <a:rPr lang="en-US" sz="2800">
                          <a:latin typeface="Cambria Math"/>
                          <a:ea typeface="Times New Roman" panose="02020603050405020304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 (Headings)"/>
                          <a:ea typeface="Times New Roman" panose="02020603050405020304" pitchFamily="18" charset="0"/>
                        </a:rPr>
                        <m:t>, </m:t>
                      </m:r>
                      <m:r>
                        <a:rPr lang="en-US" sz="2800">
                          <a:latin typeface="Cambria Math"/>
                          <a:ea typeface="Times New Roman" panose="02020603050405020304" pitchFamily="18" charset="0"/>
                        </a:rPr>
                        <m:t>𝑏𝑑</m:t>
                      </m:r>
                      <m:r>
                        <a:rPr lang="en-US" sz="2800">
                          <a:latin typeface="Cambria Math"/>
                          <a:ea typeface="Times New Roman" panose="02020603050405020304" pitchFamily="18" charset="0"/>
                        </a:rPr>
                        <m:t>&gt;</m:t>
                      </m:r>
                      <m:r>
                        <a:rPr lang="en-US" sz="2800">
                          <a:latin typeface="Cambria Math"/>
                          <a:ea typeface="Times New Roman" panose="02020603050405020304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 (Headings)"/>
                          <a:ea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5015" y="2014009"/>
                <a:ext cx="3231883" cy="52322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4835135" y="1931883"/>
                <a:ext cx="323188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 algn="just">
                  <a:tabLst>
                    <a:tab pos="635000" algn="l"/>
                    <a:tab pos="2222500" algn="l"/>
                    <a:tab pos="3810000" algn="l"/>
                    <a:tab pos="53975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>
                          <a:latin typeface="Cambria Math"/>
                          <a:ea typeface="Times New Roman" panose="02020603050405020304" pitchFamily="18" charset="0"/>
                        </a:rPr>
                        <m:t>𝑏𝑑</m:t>
                      </m:r>
                      <m:r>
                        <a:rPr lang="en-US" sz="2800">
                          <a:latin typeface="Cambria Math"/>
                          <a:ea typeface="Times New Roman" panose="02020603050405020304" pitchFamily="18" charset="0"/>
                        </a:rPr>
                        <m:t>&lt;</m:t>
                      </m:r>
                      <m:r>
                        <a:rPr lang="en-US" sz="2800">
                          <a:latin typeface="Cambria Math"/>
                          <a:ea typeface="Times New Roman" panose="02020603050405020304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 (Headings)"/>
                          <a:ea typeface="Times New Roman" panose="02020603050405020304" pitchFamily="18" charset="0"/>
                        </a:rPr>
                        <m:t>, </m:t>
                      </m:r>
                      <m:r>
                        <a:rPr lang="en-US" sz="2800">
                          <a:latin typeface="Cambria Math"/>
                          <a:ea typeface="Times New Roman" panose="02020603050405020304" pitchFamily="18" charset="0"/>
                        </a:rPr>
                        <m:t>𝑎𝑑</m:t>
                      </m:r>
                      <m:r>
                        <a:rPr lang="en-US" sz="2800">
                          <a:latin typeface="Cambria Math"/>
                          <a:ea typeface="Times New Roman" panose="02020603050405020304" pitchFamily="18" charset="0"/>
                        </a:rPr>
                        <m:t>&gt;</m:t>
                      </m:r>
                      <m:r>
                        <a:rPr lang="en-US" sz="2800">
                          <a:latin typeface="Cambria Math"/>
                          <a:ea typeface="Times New Roman" panose="02020603050405020304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 (Headings)"/>
                          <a:ea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800" dirty="0">
                  <a:latin typeface="Times New Roman (Headings)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5135" y="1931883"/>
                <a:ext cx="3231883" cy="52322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4869451" y="1159987"/>
                <a:ext cx="323188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>
                          <a:latin typeface="Cambria Math"/>
                          <a:ea typeface="Times New Roman" panose="02020603050405020304" pitchFamily="18" charset="0"/>
                        </a:rPr>
                        <m:t>𝑏𝑐</m:t>
                      </m:r>
                      <m:r>
                        <a:rPr lang="en-US" sz="2800">
                          <a:latin typeface="Cambria Math"/>
                          <a:ea typeface="Times New Roman" panose="02020603050405020304" pitchFamily="18" charset="0"/>
                        </a:rPr>
                        <m:t>&gt;</m:t>
                      </m:r>
                      <m:r>
                        <a:rPr lang="en-US" sz="2800">
                          <a:latin typeface="Cambria Math"/>
                          <a:ea typeface="Times New Roman" panose="02020603050405020304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 (Headings)"/>
                          <a:ea typeface="Times New Roman" panose="02020603050405020304" pitchFamily="18" charset="0"/>
                        </a:rPr>
                        <m:t>, </m:t>
                      </m:r>
                      <m:r>
                        <a:rPr lang="en-US" sz="2800">
                          <a:latin typeface="Cambria Math"/>
                          <a:ea typeface="Times New Roman" panose="02020603050405020304" pitchFamily="18" charset="0"/>
                        </a:rPr>
                        <m:t>𝑎𝑑</m:t>
                      </m:r>
                      <m:r>
                        <a:rPr lang="en-US" sz="2800">
                          <a:latin typeface="Cambria Math"/>
                          <a:ea typeface="Times New Roman" panose="02020603050405020304" pitchFamily="18" charset="0"/>
                        </a:rPr>
                        <m:t>&lt;</m:t>
                      </m:r>
                      <m:r>
                        <a:rPr lang="en-US" sz="2800">
                          <a:latin typeface="Cambria Math"/>
                          <a:ea typeface="Times New Roman" panose="02020603050405020304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 (Headings)"/>
                          <a:ea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9451" y="1159987"/>
                <a:ext cx="3231883" cy="52322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7" name="Picture 66">
            <a:extLst>
              <a:ext uri="{FF2B5EF4-FFF2-40B4-BE49-F238E27FC236}">
                <a16:creationId xmlns:a16="http://schemas.microsoft.com/office/drawing/2014/main" xmlns="" id="{48576D8A-5120-4CD7-9348-1B56C9665A0E}"/>
              </a:ext>
            </a:extLst>
          </p:cNvPr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651632" y="-68184"/>
            <a:ext cx="2813537" cy="268388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98512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49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07345" y="3525519"/>
            <a:ext cx="11834900" cy="3173529"/>
            <a:chOff x="184495" y="3636276"/>
            <a:chExt cx="11834900" cy="3173529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294458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119052"/>
            <a:ext cx="11939058" cy="1487550"/>
            <a:chOff x="534987" y="1869705"/>
            <a:chExt cx="23404876" cy="249489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0" y="1653394"/>
                  <a:ext cx="2690581" cy="9291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49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104214" y="1936625"/>
                  <a:ext cx="19835649" cy="24279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R="0" lvl="0" algn="just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FF"/>
                    </a:buClr>
                    <a:tabLst>
                      <a:tab pos="629920" algn="l"/>
                    </a:tabLst>
                  </a:pPr>
                  <a:r>
                    <a:rPr lang="en-US" sz="2400" dirty="0" smtClean="0">
                      <a:solidFill>
                        <a:srgbClr val="0000CC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Cho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hàm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số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1</m:t>
                          </m:r>
                        </m:den>
                      </m:f>
                    </m:oMath>
                  </a14:m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có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đồ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thị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𝐶</m:t>
                          </m:r>
                        </m:e>
                      </m:d>
                    </m:oMath>
                  </a14:m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.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Tìm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tất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cả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các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giá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trị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của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tham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số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𝑚</m:t>
                      </m:r>
                    </m:oMath>
                  </a14:m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để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đường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thẳng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𝑑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: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𝑚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2</m:t>
                      </m:r>
                    </m:oMath>
                  </a14:m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cắt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đồ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thị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𝐶</m:t>
                          </m:r>
                        </m:e>
                      </m:d>
                    </m:oMath>
                  </a14:m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tại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hai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điểm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phân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biệt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𝐴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,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𝐵</m:t>
                      </m:r>
                    </m:oMath>
                  </a14:m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sao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cho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𝐴𝐵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4</m:t>
                      </m:r>
                    </m:oMath>
                  </a14:m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Times New Roman" panose="02020603050405020304" pitchFamily="18" charset="0"/>
                      <a:cs typeface="Times New Roman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4214" y="1936625"/>
                  <a:ext cx="19835649" cy="2427977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60" b="-546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473162" y="1752600"/>
            <a:ext cx="5036583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=""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800" i="1">
                          <a:latin typeface="Cambria Math"/>
                          <a:ea typeface="Times New Roman" panose="02020603050405020304" pitchFamily="18" charset="0"/>
                        </a:rPr>
                        <m:t>𝑚</m:t>
                      </m:r>
                      <m:r>
                        <a:rPr lang="en-US" sz="2800" i="1">
                          <a:latin typeface="Cambria Math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2800" i="1">
                          <a:latin typeface="Cambria Math"/>
                          <a:ea typeface="Times New Roman" panose="02020603050405020304" pitchFamily="18" charset="0"/>
                        </a:rPr>
                        <m:t>5</m:t>
                      </m:r>
                      <m:r>
                        <a:rPr lang="en-US" sz="2800" i="1">
                          <a:latin typeface="Cambria Math"/>
                          <a:ea typeface="Times New Roman" panose="02020603050405020304" pitchFamily="18" charset="0"/>
                        </a:rPr>
                        <m:t>±</m:t>
                      </m:r>
                      <m:r>
                        <a:rPr lang="en-US" sz="2800" i="1">
                          <a:latin typeface="Cambria Math"/>
                          <a:ea typeface="Times New Roman" panose="02020603050405020304" pitchFamily="18" charset="0"/>
                        </a:rPr>
                        <m:t>2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</a:rPr>
                            <m:t>5</m:t>
                          </m:r>
                        </m:e>
                      </m:rad>
                    </m:oMath>
                  </a14:m>
                  <a:r>
                    <a:rPr lang="vi-VN" sz="2800" dirty="0">
                      <a:latin typeface="Times New Roman (Headings)"/>
                      <a:ea typeface="Times New Roman" panose="02020603050405020304" pitchFamily="18" charset="0"/>
                    </a:rPr>
                    <a:t>.</a:t>
                  </a:r>
                  <a:endParaRPr lang="en-US" sz="3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1636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=""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=""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6451364" y="1777046"/>
            <a:ext cx="5036583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="" xmlns:a16="http://schemas.microsoft.com/office/drawing/2014/main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800" i="1">
                          <a:latin typeface="Cambria Math"/>
                          <a:ea typeface="Times New Roman" panose="02020603050405020304" pitchFamily="18" charset="0"/>
                        </a:rPr>
                        <m:t>𝑚</m:t>
                      </m:r>
                      <m:r>
                        <a:rPr lang="en-US" sz="2800" i="1">
                          <a:latin typeface="Cambria Math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2800" i="1">
                          <a:latin typeface="Cambria Math"/>
                          <a:ea typeface="Times New Roman" panose="02020603050405020304" pitchFamily="18" charset="0"/>
                        </a:rPr>
                        <m:t>10</m:t>
                      </m:r>
                      <m:r>
                        <a:rPr lang="en-US" sz="2800" i="1">
                          <a:latin typeface="Cambria Math"/>
                          <a:ea typeface="Times New Roman" panose="02020603050405020304" pitchFamily="18" charset="0"/>
                        </a:rPr>
                        <m:t>±</m:t>
                      </m:r>
                      <m:r>
                        <a:rPr lang="en-US" sz="2800" i="1">
                          <a:latin typeface="Cambria Math"/>
                          <a:ea typeface="Times New Roman" panose="02020603050405020304" pitchFamily="18" charset="0"/>
                        </a:rPr>
                        <m:t>2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</a:rPr>
                            <m:t>7</m:t>
                          </m:r>
                        </m:e>
                      </m:rad>
                    </m:oMath>
                  </a14:m>
                  <a:r>
                    <a:rPr lang="vi-VN" sz="2800" dirty="0">
                      <a:latin typeface="Times New Roman (Headings)"/>
                      <a:ea typeface="Times New Roman" panose="02020603050405020304" pitchFamily="18" charset="0"/>
                    </a:rPr>
                    <a:t>.</a:t>
                  </a:r>
                  <a:endParaRPr lang="en-US" sz="3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1636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=""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=""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449897" y="2605957"/>
            <a:ext cx="5036583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="" xmlns:a16="http://schemas.microsoft.com/office/drawing/2014/main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r>
                        <a:rPr lang="en-US" sz="2800" i="1">
                          <a:latin typeface="Cambria Math"/>
                          <a:ea typeface="Times New Roman" panose="02020603050405020304" pitchFamily="18" charset="0"/>
                        </a:rPr>
                        <m:t>𝑚</m:t>
                      </m:r>
                      <m:r>
                        <a:rPr lang="en-US" sz="2800" i="1">
                          <a:latin typeface="Cambria Math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2800" i="1">
                          <a:latin typeface="Cambria Math"/>
                          <a:ea typeface="Times New Roman" panose="02020603050405020304" pitchFamily="18" charset="0"/>
                        </a:rPr>
                        <m:t>10</m:t>
                      </m:r>
                      <m:r>
                        <a:rPr lang="en-US" sz="2800" i="1">
                          <a:latin typeface="Cambria Math"/>
                          <a:ea typeface="Times New Roman" panose="02020603050405020304" pitchFamily="18" charset="0"/>
                        </a:rPr>
                        <m:t>±</m:t>
                      </m:r>
                      <m:r>
                        <a:rPr lang="en-US" sz="2800" i="1">
                          <a:latin typeface="Cambria Math"/>
                          <a:ea typeface="Times New Roman" panose="02020603050405020304" pitchFamily="18" charset="0"/>
                        </a:rPr>
                        <m:t>2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</a:rPr>
                            <m:t>5</m:t>
                          </m:r>
                        </m:e>
                      </m:rad>
                    </m:oMath>
                  </a14:m>
                  <a:r>
                    <a:rPr lang="vi-VN" sz="2800" dirty="0">
                      <a:latin typeface="Times New Roman (Headings)"/>
                      <a:ea typeface="Times New Roman" panose="02020603050405020304" pitchFamily="18" charset="0"/>
                    </a:rPr>
                    <a:t>.</a:t>
                  </a:r>
                  <a:endParaRPr lang="vi-VN" sz="30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18182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=""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="" xmlns:a16="http://schemas.microsoft.com/office/drawing/2014/main" id="{E278C7C5-EAEF-4F1A-B3FB-29FCE054F0E0}"/>
              </a:ext>
            </a:extLst>
          </p:cNvPr>
          <p:cNvGrpSpPr/>
          <p:nvPr/>
        </p:nvGrpSpPr>
        <p:grpSpPr>
          <a:xfrm>
            <a:off x="6451364" y="2628196"/>
            <a:ext cx="5024057" cy="617268"/>
            <a:chOff x="1458731" y="6334162"/>
            <a:chExt cx="13748578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="" xmlns:a16="http://schemas.microsoft.com/office/drawing/2014/main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06105" y="6334162"/>
                  <a:ext cx="13101204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just">
                    <a:tabLst>
                      <a:tab pos="635000" algn="l"/>
                      <a:tab pos="2222500" algn="l"/>
                      <a:tab pos="3810000" algn="l"/>
                      <a:tab pos="5397500" algn="l"/>
                    </a:tabLst>
                  </a:pPr>
                  <a14:m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  <a:ea typeface="Times New Roman" panose="02020603050405020304" pitchFamily="18" charset="0"/>
                        </a:rPr>
                        <m:t>                 </m:t>
                      </m:r>
                      <m:r>
                        <a:rPr lang="en-US" sz="2800" i="1">
                          <a:latin typeface="Cambria Math"/>
                          <a:ea typeface="Times New Roman" panose="02020603050405020304" pitchFamily="18" charset="0"/>
                        </a:rPr>
                        <m:t>𝑚</m:t>
                      </m:r>
                      <m:r>
                        <a:rPr lang="en-US" sz="2800" i="1">
                          <a:latin typeface="Cambria Math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2800" i="1">
                          <a:latin typeface="Cambria Math"/>
                          <a:ea typeface="Times New Roman" panose="02020603050405020304" pitchFamily="18" charset="0"/>
                        </a:rPr>
                        <m:t>5</m:t>
                      </m:r>
                      <m:r>
                        <a:rPr lang="en-US" sz="2800" i="1">
                          <a:latin typeface="Cambria Math"/>
                          <a:ea typeface="Times New Roman" panose="02020603050405020304" pitchFamily="18" charset="0"/>
                        </a:rPr>
                        <m:t>±</m:t>
                      </m:r>
                      <m:r>
                        <a:rPr lang="en-US" sz="2800" i="1">
                          <a:latin typeface="Cambria Math"/>
                          <a:ea typeface="Times New Roman" panose="02020603050405020304" pitchFamily="18" charset="0"/>
                        </a:rPr>
                        <m:t>2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</a:rPr>
                            <m:t>7</m:t>
                          </m:r>
                        </m:e>
                      </m:rad>
                    </m:oMath>
                  </a14:m>
                  <a:r>
                    <a:rPr lang="vi-VN" sz="2800" dirty="0">
                      <a:latin typeface="Times New Roman (Headings)"/>
                      <a:ea typeface="Times New Roman" panose="02020603050405020304" pitchFamily="18" charset="0"/>
                    </a:rPr>
                    <a:t>.</a:t>
                  </a:r>
                  <a:endParaRPr lang="en-US" sz="2800" dirty="0">
                    <a:latin typeface="Times New Roman (Headings)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06105" y="6334162"/>
                  <a:ext cx="13101204" cy="1234536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1834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="" xmlns:a16="http://schemas.microsoft.com/office/drawing/2014/main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dirty="0">
                <a:latin typeface="+mj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49895" y="4079517"/>
                <a:ext cx="8644305" cy="1283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 smtClean="0">
                    <a:solidFill>
                      <a:srgbClr val="0000CC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𝑚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với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≠−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endParaRPr lang="en-US" sz="3200" i="1" dirty="0">
                  <a:solidFill>
                    <a:srgbClr val="0000CC"/>
                  </a:solidFill>
                  <a:latin typeface="Times New Roman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pPr marL="635000" marR="0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𝑔</m:t>
                    </m:r>
                    <m:d>
                      <m:d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𝑚</m:t>
                        </m:r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d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𝑚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895" y="4079517"/>
                <a:ext cx="8644305" cy="1283813"/>
              </a:xfrm>
              <a:prstGeom prst="rect">
                <a:avLst/>
              </a:prstGeom>
              <a:blipFill rotWithShape="1">
                <a:blip r:embed="rId8"/>
                <a:stretch>
                  <a:fillRect b="-142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0784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B0644F9E-EE01-49E9-8D85-05410847857B}"/>
                  </a:ext>
                </a:extLst>
              </p:cNvPr>
              <p:cNvSpPr/>
              <p:nvPr/>
            </p:nvSpPr>
            <p:spPr>
              <a:xfrm>
                <a:off x="0" y="239151"/>
                <a:ext cx="12238892" cy="54084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 lvl="0"/>
                <a:r>
                  <a:rPr lang="en-US" sz="3200" dirty="0" smtClean="0">
                    <a:solidFill>
                      <a:srgbClr val="0000CC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ắt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ại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hai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iểm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phân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biệt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sz="32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𝛥</m:t>
                                </m:r>
                              </m:e>
                              <m:sub>
                                <m:r>
                                  <a:rPr lang="en-US" sz="32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𝑔</m:t>
                                </m:r>
                              </m:sub>
                            </m:sSub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&gt;0</m:t>
                            </m:r>
                          </m:e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lang="en-US" sz="32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</m:d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≠0</m:t>
                            </m:r>
                          </m:e>
                        </m:eqArr>
                      </m:e>
                    </m:d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32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320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  <a:ea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20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  <a:ea typeface="Times New Roman" panose="02020603050405020304" pitchFamily="18" charset="0"/>
                                      </a:rPr>
                                      <m:t>𝑚</m:t>
                                    </m:r>
                                    <m:r>
                                      <a:rPr lang="en-US" sz="320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  <a:ea typeface="Times New Roman" panose="02020603050405020304" pitchFamily="18" charset="0"/>
                                      </a:rPr>
                                      <m:t>−3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32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−4</m:t>
                            </m:r>
                            <m:d>
                              <m:dPr>
                                <m:ctrlPr>
                                  <a:rPr lang="en-US" sz="32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𝑚</m:t>
                                </m:r>
                                <m:r>
                                  <a:rPr lang="en-US" sz="32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</m:d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&gt;0</m:t>
                            </m:r>
                          </m:e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&amp;1+3−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−1≠0</m:t>
                            </m:r>
                          </m:e>
                        </m:eqArr>
                      </m:e>
                    </m:d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&gt;5+2</m:t>
                            </m:r>
                            <m:rad>
                              <m:radPr>
                                <m:degHide m:val="on"/>
                                <m:ctrlPr>
                                  <a:rPr lang="en-US" sz="32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32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rad>
                          </m:e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&lt;5−2</m:t>
                            </m:r>
                            <m:rad>
                              <m:radPr>
                                <m:degHide m:val="on"/>
                                <m:ctrlPr>
                                  <a:rPr lang="en-US" sz="32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32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rad>
                          </m:e>
                        </m:eqArr>
                      </m:e>
                    </m:d>
                  </m:oMath>
                </a14:m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  <a:p>
                <a:pPr marL="635000" lvl="0"/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a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𝐴</m:t>
                    </m:r>
                    <m:d>
                      <m:d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𝑚</m:t>
                        </m:r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−2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     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𝐵</m:t>
                    </m:r>
                    <m:d>
                      <m:d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𝑚</m:t>
                        </m:r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−2</m:t>
                        </m:r>
                      </m:e>
                    </m:d>
                  </m:oMath>
                </a14:m>
                <a:endParaRPr lang="en-US" sz="3200" i="1" dirty="0" smtClean="0">
                  <a:solidFill>
                    <a:srgbClr val="0000CC"/>
                  </a:solidFill>
                  <a:latin typeface="Cambria Math"/>
                  <a:ea typeface="Times New Roman" panose="02020603050405020304" pitchFamily="18" charset="0"/>
                </a:endParaRPr>
              </a:p>
              <a:p>
                <a:pPr marL="635000" lvl="0"/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  <a:p>
                <a:pPr marL="635000" lvl="0"/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Vậy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𝐴𝐵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=4⇔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2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320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  <a:ea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  <a:ea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320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  <a:ea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32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320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  <a:ea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  <a:ea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320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  <a:ea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=4⇔2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2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320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  <a:ea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  <a:ea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320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  <a:ea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32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320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  <a:ea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  <a:ea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320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  <a:ea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−4</m:t>
                        </m:r>
                        <m:sSub>
                          <m:sSubPr>
                            <m:ctrlP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=16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−3</m:t>
                            </m:r>
                          </m:e>
                        </m:d>
                      </m:e>
                      <m:sup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−4</m:t>
                    </m:r>
                    <m:d>
                      <m:d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𝑚</m:t>
                        </m:r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−1</m:t>
                        </m:r>
                      </m:e>
                    </m:d>
                    <m:r>
                      <a:rPr lang="en-US" sz="32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=8</m:t>
                    </m:r>
                  </m:oMath>
                </a14:m>
                <a:endParaRPr lang="en-US" sz="3200" i="1" dirty="0" smtClean="0">
                  <a:solidFill>
                    <a:srgbClr val="0000CC"/>
                  </a:solidFill>
                  <a:latin typeface="Cambria Math"/>
                  <a:ea typeface="Times New Roman" panose="02020603050405020304" pitchFamily="18" charset="0"/>
                </a:endParaRPr>
              </a:p>
              <a:p>
                <a:pPr marL="635000"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srgbClr val="0000CC"/>
                          </a:solidFill>
                          <a:latin typeface="Cambria Math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rgbClr val="0000CC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rgbClr val="0000CC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rgbClr val="0000CC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solidFill>
                            <a:srgbClr val="0000CC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−10</m:t>
                      </m:r>
                      <m:r>
                        <a:rPr lang="en-US" sz="3200" i="1">
                          <a:solidFill>
                            <a:srgbClr val="0000CC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𝑚</m:t>
                      </m:r>
                      <m:r>
                        <a:rPr lang="en-US" sz="3200" i="1">
                          <a:solidFill>
                            <a:srgbClr val="0000CC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+5=0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3200" i="1">
                              <a:solidFill>
                                <a:srgbClr val="0000CC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200" i="1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3200" i="1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3200" i="1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  <m:t>𝑚</m:t>
                              </m:r>
                              <m:r>
                                <a:rPr lang="en-US" sz="3200" i="1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  <m:t>=5+2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3200" i="1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200" i="1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  <m:t>5</m:t>
                                  </m:r>
                                </m:e>
                              </m:rad>
                            </m:e>
                            <m:e>
                              <m:r>
                                <a:rPr lang="en-US" sz="3200" i="1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3200" i="1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  <m:t>𝑚</m:t>
                              </m:r>
                              <m:r>
                                <a:rPr lang="en-US" sz="3200" i="1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  <m:t>=5−2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3200" i="1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200" i="1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  <m:t>5</m:t>
                                  </m:r>
                                </m:e>
                              </m:rad>
                            </m:e>
                          </m:eqArr>
                        </m:e>
                      </m:d>
                    </m:oMath>
                  </m:oMathPara>
                </a14:m>
                <a:endParaRPr lang="en-US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635000" lvl="0"/>
                <a:r>
                  <a:rPr lang="en-US" sz="3200" b="1" dirty="0" err="1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3200" b="1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A</a:t>
                </a:r>
                <a:endParaRPr lang="en-US" sz="32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0644F9E-EE01-49E9-8D85-0541084785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39151"/>
                <a:ext cx="12238892" cy="5408404"/>
              </a:xfrm>
              <a:prstGeom prst="rect">
                <a:avLst/>
              </a:prstGeom>
              <a:blipFill rotWithShape="1">
                <a:blip r:embed="rId2"/>
                <a:stretch>
                  <a:fillRect t="-1578" b="-2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172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-76961" y="2987233"/>
            <a:ext cx="11834900" cy="4562569"/>
            <a:chOff x="184495" y="3636276"/>
            <a:chExt cx="11834900" cy="3558302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7"/>
              <a:ext cx="11834900" cy="332936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2619"/>
            <a:ext cx="11869732" cy="1838707"/>
            <a:chOff x="534987" y="1576347"/>
            <a:chExt cx="23268974" cy="5164724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576347"/>
              <a:ext cx="23268974" cy="5164724"/>
              <a:chOff x="534987" y="1354508"/>
              <a:chExt cx="23268974" cy="5164724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683775" y="1626853"/>
                <a:ext cx="23120186" cy="4892379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354508"/>
                <a:ext cx="3505200" cy="1556119"/>
                <a:chOff x="534987" y="1354508"/>
                <a:chExt cx="3505200" cy="1556119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225603" y="1354508"/>
                  <a:ext cx="2690581" cy="155611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50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816203" y="2327725"/>
                  <a:ext cx="13427164" cy="34029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R="0" lvl="0" algn="just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FF"/>
                    </a:buClr>
                    <a:tabLst>
                      <a:tab pos="629920" algn="l"/>
                    </a:tabLst>
                  </a:pPr>
                  <a:r>
                    <a:rPr lang="en-US" sz="2400" dirty="0" smtClean="0">
                      <a:solidFill>
                        <a:srgbClr val="0000CC"/>
                      </a:solidFill>
                      <a:latin typeface="Times New Roman" pitchFamily="18" charset="0"/>
                      <a:ea typeface="Calibri" panose="020F0502020204030204" pitchFamily="34" charset="0"/>
                      <a:cs typeface="Times New Roman" pitchFamily="18" charset="0"/>
                    </a:rPr>
                    <a:t>Cho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itchFamily="18" charset="0"/>
                    </a:rPr>
                    <a:t>hàm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itchFamily="18" charset="0"/>
                    </a:rPr>
                    <a:t>số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𝑥</m:t>
                          </m:r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𝑥</m:t>
                          </m:r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2</m:t>
                          </m:r>
                        </m:den>
                      </m:f>
                    </m:oMath>
                  </a14:m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Calibri" panose="020F0502020204030204" pitchFamily="34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itchFamily="18" charset="0"/>
                    </a:rPr>
                    <a:t>có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itchFamily="18" charset="0"/>
                    </a:rPr>
                    <a:t>đồ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itchFamily="18" charset="0"/>
                    </a:rPr>
                    <a:t>thị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itchFamily="18" charset="0"/>
                    </a:rPr>
                    <a:t>như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itchFamily="18" charset="0"/>
                    </a:rPr>
                    <a:t>hình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itchFamily="18" charset="0"/>
                    </a:rPr>
                    <a:t>vẽ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itchFamily="18" charset="0"/>
                    </a:rPr>
                    <a:t>.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itchFamily="18" charset="0"/>
                    </a:rPr>
                    <a:t>Tính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𝑇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𝑏</m:t>
                      </m:r>
                    </m:oMath>
                  </a14:m>
                  <a:r>
                    <a:rPr lang="en-US" sz="2400" dirty="0">
                      <a:solidFill>
                        <a:srgbClr val="0000CC"/>
                      </a:solidFill>
                      <a:latin typeface="Times New Roman" pitchFamily="18" charset="0"/>
                      <a:ea typeface="Calibri" panose="020F0502020204030204" pitchFamily="34" charset="0"/>
                      <a:cs typeface="Times New Roman" pitchFamily="18" charset="0"/>
                    </a:rPr>
                    <a:t>.</a:t>
                  </a:r>
                  <a:endParaRPr lang="en-US" sz="2000" dirty="0">
                    <a:solidFill>
                      <a:srgbClr val="0000CC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6203" y="2327725"/>
                  <a:ext cx="13427164" cy="3402958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89" r="-89" b="-452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/>
          <p:cNvGrpSpPr/>
          <p:nvPr/>
        </p:nvGrpSpPr>
        <p:grpSpPr>
          <a:xfrm>
            <a:off x="-56001" y="1870727"/>
            <a:ext cx="8543787" cy="1116506"/>
            <a:chOff x="247181" y="2080087"/>
            <a:chExt cx="11838141" cy="1116506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80087"/>
              <a:ext cx="3090384" cy="1116500"/>
              <a:chOff x="5537206" y="1557992"/>
              <a:chExt cx="3079907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1" y="1557992"/>
                <a:ext cx="2789362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012071" y="1882292"/>
                    <a:ext cx="2280848" cy="48640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>
                              <a:latin typeface="Cambria Math"/>
                              <a:ea typeface="Times New Roman" panose="02020603050405020304" pitchFamily="18" charset="0"/>
                            </a:rPr>
                            <m:t>𝑇</m:t>
                          </m:r>
                          <m:r>
                            <a:rPr lang="en-US" sz="2800">
                              <a:latin typeface="Cambria Math"/>
                              <a:ea typeface="Times New Roman" panose="02020603050405020304" pitchFamily="18" charset="0"/>
                            </a:rPr>
                            <m:t>=3</m:t>
                          </m:r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12071" y="1882292"/>
                    <a:ext cx="2280848" cy="486407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2080091"/>
              <a:ext cx="3090380" cy="1116502"/>
              <a:chOff x="5537206" y="1557992"/>
              <a:chExt cx="3079903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49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184600" y="1846259"/>
                    <a:ext cx="2280849" cy="53528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>
                              <a:latin typeface="Cambria Math"/>
                              <a:ea typeface="Times New Roman" panose="02020603050405020304" pitchFamily="18" charset="0"/>
                            </a:rPr>
                            <m:t>𝑇</m:t>
                          </m:r>
                          <m:r>
                            <a:rPr lang="en-US" sz="2800">
                              <a:latin typeface="Cambria Math"/>
                              <a:ea typeface="Times New Roman" panose="02020603050405020304" pitchFamily="18" charset="0"/>
                            </a:rPr>
                            <m:t>=0</m:t>
                          </m:r>
                          <m:r>
                            <m:rPr>
                              <m:nor/>
                            </m:rPr>
                            <a:rPr lang="en-US" sz="2800" b="1" dirty="0">
                              <a:latin typeface="Times New Roman (Headings)"/>
                              <a:ea typeface="Times New Roman" panose="02020603050405020304" pitchFamily="18" charset="0"/>
                            </a:rPr>
                            <m:t>	</m:t>
                          </m:r>
                        </m:oMath>
                      </m:oMathPara>
                    </a14:m>
                    <a:endParaRPr lang="en-US" sz="3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84600" y="1846259"/>
                    <a:ext cx="2280849" cy="535286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2080088"/>
              <a:ext cx="3090382" cy="1116501"/>
              <a:chOff x="5537206" y="1557992"/>
              <a:chExt cx="3079905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1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082005" y="1825052"/>
                    <a:ext cx="2280848" cy="48640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>
                              <a:latin typeface="Cambria Math"/>
                              <a:ea typeface="Times New Roman" panose="02020603050405020304" pitchFamily="18" charset="0"/>
                            </a:rPr>
                            <m:t>𝑇</m:t>
                          </m:r>
                          <m:r>
                            <a:rPr lang="en-US" sz="2800">
                              <a:latin typeface="Cambria Math"/>
                              <a:ea typeface="Times New Roman" panose="02020603050405020304" pitchFamily="18" charset="0"/>
                            </a:rPr>
                            <m:t>=2</m:t>
                          </m:r>
                        </m:oMath>
                      </m:oMathPara>
                    </a14:m>
                    <a:endPara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2005" y="1825052"/>
                    <a:ext cx="2280848" cy="486407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2080089"/>
              <a:ext cx="3090381" cy="1116502"/>
              <a:chOff x="5537206" y="1557992"/>
              <a:chExt cx="3079904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123623" y="1761296"/>
                    <a:ext cx="2493487" cy="48640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just">
                      <a:tabLst>
                        <a:tab pos="635000" algn="l"/>
                        <a:tab pos="2222500" algn="l"/>
                        <a:tab pos="3810000" algn="l"/>
                        <a:tab pos="5397500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>
                              <a:latin typeface="Cambria Math"/>
                              <a:ea typeface="Times New Roman" panose="02020603050405020304" pitchFamily="18" charset="0"/>
                            </a:rPr>
                            <m:t>𝑇</m:t>
                          </m:r>
                          <m:r>
                            <a:rPr lang="en-US" sz="2800">
                              <a:latin typeface="Cambria Math"/>
                              <a:ea typeface="Times New Roman" panose="02020603050405020304" pitchFamily="18" charset="0"/>
                            </a:rPr>
                            <m:t>=−1</m:t>
                          </m:r>
                        </m:oMath>
                      </m:oMathPara>
                    </a14:m>
                    <a:endParaRPr lang="en-US" sz="2800" dirty="0">
                      <a:latin typeface="Times New Roman (Headings)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61296"/>
                    <a:ext cx="2493487" cy="486406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4076949" y="2143092"/>
            <a:ext cx="546116" cy="53812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-104160" y="3661463"/>
                <a:ext cx="11266795" cy="29493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 marR="0" algn="just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−2</m:t>
                        </m:r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𝑎</m:t>
                        </m:r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sSup>
                          <m:sSupPr>
                            <m:ctrlPr>
                              <a:rPr lang="en-US" sz="24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𝑏𝑥</m:t>
                                </m:r>
                                <m:r>
                                  <a:rPr lang="en-US" sz="24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</m:d>
                          </m:e>
                          <m:sup>
                            <m:r>
                              <a:rPr lang="en-US" sz="24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fr-FR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.</a:t>
                </a:r>
                <a:endParaRPr lang="en-US" sz="2400" dirty="0">
                  <a:solidFill>
                    <a:srgbClr val="0000CC"/>
                  </a:solidFill>
                  <a:latin typeface="Times New Roman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pPr marL="63500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Dựa</a:t>
                </a:r>
                <a:r>
                  <a:rPr lang="fr-FR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vào</a:t>
                </a:r>
                <a:r>
                  <a:rPr lang="fr-FR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ồ</a:t>
                </a:r>
                <a:r>
                  <a:rPr lang="fr-FR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hị</a:t>
                </a:r>
                <a:r>
                  <a:rPr lang="fr-FR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hàm</a:t>
                </a:r>
                <a:r>
                  <a:rPr lang="fr-FR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số</a:t>
                </a:r>
                <a:r>
                  <a:rPr lang="fr-FR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fr-FR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hàm</a:t>
                </a:r>
                <a:r>
                  <a:rPr lang="fr-FR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số</a:t>
                </a:r>
                <a:r>
                  <a:rPr lang="fr-FR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nghịch</a:t>
                </a:r>
                <a:r>
                  <a:rPr lang="fr-FR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biến</a:t>
                </a:r>
                <a:r>
                  <a:rPr lang="fr-FR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rên</a:t>
                </a:r>
                <a:r>
                  <a:rPr lang="fr-FR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ập</a:t>
                </a:r>
                <a:r>
                  <a:rPr lang="fr-FR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xác</a:t>
                </a:r>
                <a:r>
                  <a:rPr lang="fr-FR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ịnh</a:t>
                </a:r>
                <a:r>
                  <a:rPr lang="fr-FR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⇒−2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&lt;0</m:t>
                    </m:r>
                  </m:oMath>
                </a14:m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∗</m:t>
                        </m:r>
                      </m:e>
                    </m:d>
                  </m:oMath>
                </a14:m>
                <a:r>
                  <a:rPr lang="fr-FR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.</a:t>
                </a:r>
                <a:endParaRPr lang="en-US" sz="2400" dirty="0">
                  <a:solidFill>
                    <a:srgbClr val="0000CC"/>
                  </a:solidFill>
                  <a:latin typeface="Times New Roman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pPr marL="63500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ồ</a:t>
                </a:r>
                <a:r>
                  <a:rPr lang="fr-FR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hị</a:t>
                </a:r>
                <a:r>
                  <a:rPr lang="fr-FR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fr-FR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hai</a:t>
                </a:r>
                <a:r>
                  <a:rPr lang="fr-FR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ường</a:t>
                </a:r>
                <a:r>
                  <a:rPr lang="fr-FR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iệm</a:t>
                </a:r>
                <a:r>
                  <a:rPr lang="fr-FR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ận</a:t>
                </a:r>
                <a:r>
                  <a:rPr lang="fr-FR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fr-FR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và</a:t>
                </a:r>
                <a:r>
                  <a:rPr lang="fr-FR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fr-FR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.</a:t>
                </a:r>
                <a:endParaRPr lang="en-US" sz="2400" dirty="0">
                  <a:solidFill>
                    <a:srgbClr val="0000CC"/>
                  </a:solidFill>
                  <a:latin typeface="Times New Roman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pPr marL="6350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Khi </a:t>
                </a:r>
                <a:r>
                  <a:rPr lang="fr-FR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ó</a:t>
                </a:r>
                <a:r>
                  <a:rPr lang="fr-FR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en-US" sz="24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</m:num>
                              <m:den>
                                <m:r>
                                  <a:rPr lang="en-US" sz="24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𝑏</m:t>
                                </m:r>
                              </m:den>
                            </m:f>
                            <m:r>
                              <a:rPr lang="en-US" sz="24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=1</m:t>
                            </m:r>
                          </m:e>
                          <m:e>
                            <m:f>
                              <m:fPr>
                                <m:ctrlPr>
                                  <a:rPr lang="en-US" sz="24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sz="24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𝑏</m:t>
                                </m:r>
                              </m:den>
                            </m:f>
                            <m:r>
                              <a:rPr lang="en-US" sz="24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=2</m:t>
                            </m:r>
                          </m:e>
                        </m:eqArr>
                      </m:e>
                    </m:d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en-US" sz="24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=1</m:t>
                            </m:r>
                          </m:e>
                          <m:e>
                            <m:r>
                              <a:rPr lang="en-US" sz="24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en-US" sz="2400" i="1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=1</m:t>
                            </m:r>
                          </m:e>
                        </m:eqArr>
                      </m:e>
                    </m:d>
                  </m:oMath>
                </a14:m>
                <a:r>
                  <a:rPr lang="fr-FR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hỏa</a:t>
                </a:r>
                <a:r>
                  <a:rPr lang="fr-FR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mãn</a:t>
                </a:r>
                <a:r>
                  <a:rPr lang="fr-FR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∗</m:t>
                        </m:r>
                      </m:e>
                    </m:d>
                  </m:oMath>
                </a14:m>
                <a:r>
                  <a:rPr lang="fr-FR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. </a:t>
                </a:r>
                <a:r>
                  <a:rPr lang="fr-FR" sz="2400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Vậy</a:t>
                </a:r>
                <a:r>
                  <a:rPr lang="fr-FR" sz="2400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𝑇</m:t>
                    </m:r>
                    <m:r>
                      <a:rPr lang="en-US" sz="2400" b="0" i="1" smtClean="0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=2</m:t>
                    </m:r>
                  </m:oMath>
                </a14:m>
                <a:endParaRPr lang="en-US" sz="2400" b="0" dirty="0" smtClean="0">
                  <a:solidFill>
                    <a:srgbClr val="0000CC"/>
                  </a:solidFill>
                  <a:latin typeface="Times New Roman" pitchFamily="18" charset="0"/>
                  <a:ea typeface="Times New Roman" panose="02020603050405020304" pitchFamily="18" charset="0"/>
                </a:endParaRPr>
              </a:p>
              <a:p>
                <a:pPr marL="6350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 err="1" smtClean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họn</a:t>
                </a:r>
                <a:r>
                  <a:rPr lang="en-US" sz="2400" b="1" dirty="0" smtClean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C</a:t>
                </a:r>
                <a:endParaRPr lang="en-US" sz="2400" b="1" dirty="0">
                  <a:solidFill>
                    <a:srgbClr val="0000CC"/>
                  </a:solidFill>
                  <a:latin typeface="Times New Roman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4160" y="3661463"/>
                <a:ext cx="11266795" cy="2949334"/>
              </a:xfrm>
              <a:prstGeom prst="rect">
                <a:avLst/>
              </a:prstGeom>
              <a:blipFill rotWithShape="1">
                <a:blip r:embed="rId8"/>
                <a:stretch>
                  <a:fillRect b="-3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0" name="Picture 49">
            <a:extLst>
              <a:ext uri="{FF2B5EF4-FFF2-40B4-BE49-F238E27FC236}">
                <a16:creationId xmlns:a16="http://schemas.microsoft.com/office/drawing/2014/main" xmlns="" id="{A1B87BDA-BE10-498B-A60E-AD138FA990B3}"/>
              </a:ext>
            </a:extLst>
          </p:cNvPr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487786" y="171809"/>
            <a:ext cx="3609975" cy="287655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35049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4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51144" y="1841326"/>
            <a:ext cx="9983244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</a:t>
            </a:r>
            <a:r>
              <a:rPr lang="en-US" sz="2800" b="1" u="sng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 2"/>
              </a:rPr>
              <a:t>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, BBT)</a:t>
            </a:r>
            <a:endParaRPr lang="en-US" sz="28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nl-NL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 2"/>
              </a:rPr>
              <a:t></a:t>
            </a:r>
            <a:r>
              <a:rPr lang="nl-NL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nl-NL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+)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ựa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 BBT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iệm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; </a:t>
            </a:r>
          </a:p>
          <a:p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+)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áng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 BBT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nl-NL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 2"/>
              </a:rPr>
              <a:t></a:t>
            </a:r>
            <a:r>
              <a:rPr lang="nl-NL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nl-NL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asio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(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en-US" sz="28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15">
            <a:extLst>
              <a:ext uri="{FF2B5EF4-FFF2-40B4-BE49-F238E27FC236}">
                <a16:creationId xmlns="" xmlns:a16="http://schemas.microsoft.com/office/drawing/2014/main" id="{577AD902-088F-4ACE-8D4B-39C5325F42C0}"/>
              </a:ext>
            </a:extLst>
          </p:cNvPr>
          <p:cNvSpPr>
            <a:spLocks noChangeArrowheads="1"/>
          </p:cNvSpPr>
          <p:nvPr/>
        </p:nvSpPr>
        <p:spPr bwMode="gray">
          <a:xfrm>
            <a:off x="315488" y="939934"/>
            <a:ext cx="5708175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2800" dirty="0">
                <a:solidFill>
                  <a:srgbClr val="FF0000"/>
                </a:solidFill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.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oán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744" y="228600"/>
            <a:ext cx="11048636" cy="538609"/>
          </a:xfrm>
          <a:prstGeom prst="rect">
            <a:avLst/>
          </a:prstGeom>
          <a:noFill/>
        </p:spPr>
        <p:txBody>
          <a:bodyPr wrap="square" lIns="45711" tIns="22855" rIns="45711" bIns="22855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O SÁT HÀM SỐ BẬC NHẤT TRÊN BẬC NHẤT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9826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91481" y="729020"/>
            <a:ext cx="68868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</a:t>
            </a:r>
            <a:r>
              <a:rPr lang="en-US" sz="2800" u="sng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 2"/>
              </a:rPr>
              <a:t>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; </a:t>
            </a:r>
            <a:endParaRPr lang="en-US" sz="28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" y="1261019"/>
                <a:ext cx="12192000" cy="52276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nl-NL" sz="2000" b="1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  <a:sym typeface="Wingdings 2"/>
                  </a:rPr>
                  <a:t></a:t>
                </a:r>
                <a:r>
                  <a:rPr lang="nl-NL" sz="24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4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4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pháp</a:t>
                </a:r>
                <a:r>
                  <a:rPr lang="en-US" sz="24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24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:  </a:t>
                </a:r>
                <a:endParaRPr lang="en-US" sz="24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4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hất</a:t>
                </a:r>
                <a:r>
                  <a:rPr lang="en-US" sz="24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US" sz="24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𝑎𝑥</m:t>
                        </m:r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𝑏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𝑐𝑥</m:t>
                        </m:r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𝑑</m:t>
                        </m:r>
                      </m:den>
                    </m:f>
                    <m:r>
                      <m:rPr>
                        <m:nor/>
                      </m:rPr>
                      <a:rPr lang="en-US" sz="2400">
                        <a:solidFill>
                          <a:srgbClr val="0000CC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  </m:t>
                    </m:r>
                    <m:d>
                      <m:dPr>
                        <m:ctrlP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𝑐</m:t>
                        </m:r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≠0, </m:t>
                        </m:r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𝑎𝑑</m:t>
                        </m:r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𝑏𝑐</m:t>
                        </m:r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≠0</m:t>
                        </m:r>
                      </m:e>
                    </m:d>
                  </m:oMath>
                </a14:m>
                <a:endParaRPr lang="en-US" sz="24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nl-NL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+) Tập xác định: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</a:rPr>
                      <m:t>𝐷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</a:rPr>
                      <m:t>𝑅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𝑑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𝑐</m:t>
                            </m:r>
                          </m:den>
                        </m:f>
                      </m:e>
                    </m:d>
                  </m:oMath>
                </a14:m>
                <a:endParaRPr lang="en-US" sz="24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nl-NL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+) Đạo hàm: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𝑎𝑑</m:t>
                        </m:r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𝑏𝑐</m:t>
                        </m:r>
                      </m:num>
                      <m:den>
                        <m:sSup>
                          <m:sSupPr>
                            <m:ctrlPr>
                              <a:rPr lang="en-US" sz="24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𝑐𝑥</m:t>
                                </m:r>
                                <m:r>
                                  <a:rPr lang="en-US" sz="24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24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𝑑</m:t>
                                </m:r>
                              </m:e>
                            </m:d>
                          </m:e>
                          <m:sup>
                            <m:r>
                              <a:rPr lang="en-US" sz="24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r>
                  <a:rPr lang="nl-NL" sz="2400" i="1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- </a:t>
                </a:r>
                <a:r>
                  <a:rPr lang="nl-NL" sz="2400" i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</a:rPr>
                      <m:t>𝑎𝑑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</a:rPr>
                      <m:t>−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</a:rPr>
                      <m:t>𝑏𝑐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</a:rPr>
                      <m:t>&gt;0</m:t>
                    </m:r>
                  </m:oMath>
                </a14:m>
                <a:r>
                  <a:rPr lang="nl-NL" sz="2400" i="1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: hàm </a:t>
                </a:r>
                <a:r>
                  <a:rPr lang="nl-NL" sz="2400" i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số đồng biến trên từng khoảng xác định. Đồ thị nằm góc phần tư 2 và 4.</a:t>
                </a:r>
                <a:endParaRPr lang="en-US" sz="24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nl-NL" sz="2400" i="1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- </a:t>
                </a:r>
                <a:r>
                  <a:rPr lang="nl-NL" sz="2400" i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</a:rPr>
                      <m:t>𝑎𝑑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</a:rPr>
                      <m:t>−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</a:rPr>
                      <m:t>𝑏𝑐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</a:rPr>
                      <m:t>&lt;0</m:t>
                    </m:r>
                  </m:oMath>
                </a14:m>
                <a:r>
                  <a:rPr lang="nl-NL" sz="2400" i="1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: hàm </a:t>
                </a:r>
                <a:r>
                  <a:rPr lang="nl-NL" sz="2400" i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số nghịch biến trên từng khoảng xác định. Đồ thị nằm góc phần tư 1 và 3.</a:t>
                </a:r>
                <a:endParaRPr lang="en-US" sz="24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nl-NL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+) Đồ thị hàm số có: TCĐ: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</a:rPr>
                      <m:t>𝑥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𝑑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𝑐</m:t>
                        </m:r>
                      </m:den>
                    </m:f>
                  </m:oMath>
                </a14:m>
                <a:r>
                  <a:rPr lang="nl-NL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và TCN: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𝑐</m:t>
                        </m:r>
                      </m:den>
                    </m:f>
                  </m:oMath>
                </a14:m>
                <a:endParaRPr lang="en-US" sz="24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+)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Giao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Oy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0;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𝑏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𝑑</m:t>
                            </m:r>
                          </m:den>
                        </m:f>
                      </m:e>
                    </m:d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</a:rPr>
                      <m:t>.</m:t>
                    </m:r>
                  </m:oMath>
                </a14:m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r>
                  <a:rPr lang="nl-NL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+) Đồ thị có tâm đối xứng: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</a:rPr>
                      <m:t>𝐼</m:t>
                    </m:r>
                    <m:d>
                      <m:dPr>
                        <m:ctrlP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𝑑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𝑐</m:t>
                            </m:r>
                          </m:den>
                        </m:f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;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𝑎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𝑐</m:t>
                            </m:r>
                          </m:den>
                        </m:f>
                      </m:e>
                    </m:d>
                  </m:oMath>
                </a14:m>
                <a:endParaRPr lang="en-US" sz="24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nl-NL" sz="24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       </a:t>
                </a:r>
                <a:endParaRPr lang="en-US" sz="24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1261019"/>
                <a:ext cx="12192000" cy="5227650"/>
              </a:xfrm>
              <a:prstGeom prst="rect">
                <a:avLst/>
              </a:prstGeom>
              <a:blipFill rotWithShape="1">
                <a:blip r:embed="rId2"/>
                <a:stretch>
                  <a:fillRect l="-750" t="-9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408683" y="190411"/>
            <a:ext cx="11048636" cy="538609"/>
          </a:xfrm>
          <a:prstGeom prst="rect">
            <a:avLst/>
          </a:prstGeom>
          <a:noFill/>
        </p:spPr>
        <p:txBody>
          <a:bodyPr wrap="square" lIns="45711" tIns="22855" rIns="45711" bIns="22855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O SÁT HÀM SỐ BẬC NHẤT TRÊN BẬC NHẤT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8173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~present</Template>
  <TotalTime>1655</TotalTime>
  <Words>10058</Words>
  <PresentationFormat>Custom</PresentationFormat>
  <Paragraphs>1062</Paragraphs>
  <Slides>77</Slides>
  <Notes>4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77</vt:i4>
      </vt:variant>
    </vt:vector>
  </HeadingPairs>
  <TitlesOfParts>
    <vt:vector size="81" baseType="lpstr">
      <vt:lpstr>Office Theme</vt:lpstr>
      <vt:lpstr>Bitmap Image</vt:lpstr>
      <vt:lpstr>GraphFi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10-01T03:04:33Z</dcterms:created>
  <dcterms:modified xsi:type="dcterms:W3CDTF">2020-03-15T07:55:37Z</dcterms:modified>
  <cp:contentStatus/>
</cp:coreProperties>
</file>